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BB9490" w14:textId="3F7B2386" w:rsidR="00B07418" w:rsidRDefault="001C06A8" w:rsidP="00C9682C">
      <w:r>
        <w:t>Ho</w:t>
      </w:r>
      <w:r w:rsidR="00D00F1B">
        <w:t>o</w:t>
      </w:r>
      <w:r>
        <w:t xml:space="preserve">fdstuk </w:t>
      </w:r>
      <w:r w:rsidR="00C77E7F">
        <w:t>21</w:t>
      </w:r>
      <w:r>
        <w:t xml:space="preserve">: </w:t>
      </w:r>
      <w:r w:rsidR="00C77E7F">
        <w:rPr>
          <w:b/>
          <w:i/>
          <w:sz w:val="32"/>
        </w:rPr>
        <w:t>Afsl</w:t>
      </w:r>
      <w:r w:rsidR="00E64E72">
        <w:rPr>
          <w:b/>
          <w:i/>
          <w:sz w:val="32"/>
        </w:rPr>
        <w:t>u</w:t>
      </w:r>
      <w:r w:rsidR="00C77E7F">
        <w:rPr>
          <w:b/>
          <w:i/>
          <w:sz w:val="32"/>
        </w:rPr>
        <w:t>it</w:t>
      </w:r>
      <w:r w:rsidR="00012DBB">
        <w:rPr>
          <w:b/>
          <w:i/>
          <w:sz w:val="32"/>
        </w:rPr>
        <w:t>ing</w:t>
      </w:r>
      <w:r w:rsidR="00C77E7F">
        <w:rPr>
          <w:b/>
          <w:i/>
          <w:sz w:val="32"/>
        </w:rPr>
        <w:t xml:space="preserve"> analyse</w:t>
      </w:r>
    </w:p>
    <w:p w14:paraId="6E0C78AF" w14:textId="08B171B9" w:rsidR="001A7B08" w:rsidRDefault="001A7B08" w:rsidP="00C9682C"/>
    <w:p w14:paraId="7CB7E23D" w14:textId="0E04C020" w:rsidR="001A7B08" w:rsidRPr="00DD230A" w:rsidRDefault="001A7B08" w:rsidP="00C9682C">
      <w:r w:rsidRPr="00DD230A">
        <w:rPr>
          <w:b/>
          <w:bCs/>
        </w:rPr>
        <w:t>V1</w:t>
      </w:r>
      <w:r w:rsidR="00C5069A" w:rsidRPr="00DD230A">
        <w:tab/>
      </w:r>
      <w:r w:rsidR="0041127B">
        <w:tab/>
      </w:r>
      <w:r w:rsidR="00E96770">
        <w:tab/>
      </w:r>
      <w:r w:rsidR="0041127B">
        <w:tab/>
      </w:r>
      <w:r w:rsidR="00C5069A" w:rsidRPr="00DD230A">
        <w:t>domein:</w:t>
      </w:r>
      <w:r w:rsidR="008D1671" w:rsidRPr="00DD230A">
        <w:tab/>
      </w:r>
      <w:r w:rsidR="008D1671" w:rsidRPr="00DD230A">
        <w:tab/>
      </w:r>
      <w:r w:rsidR="008D1671" w:rsidRPr="00DD230A">
        <w:tab/>
      </w:r>
      <w:r w:rsidR="008D1671" w:rsidRPr="00DD230A">
        <w:tab/>
      </w:r>
      <w:r w:rsidR="00E76015">
        <w:tab/>
      </w:r>
      <w:r w:rsidR="00E76015">
        <w:tab/>
      </w:r>
      <w:r w:rsidR="008D1671" w:rsidRPr="00DD230A">
        <w:t>nulpunt:</w:t>
      </w:r>
    </w:p>
    <w:p w14:paraId="139AEDFA" w14:textId="674B5042" w:rsidR="00255DBA" w:rsidRPr="00AA1F61" w:rsidRDefault="00B55B6A" w:rsidP="00255DBA">
      <w:pPr>
        <w:rPr>
          <w:szCs w:val="24"/>
          <w:lang w:val="en-GB"/>
        </w:rPr>
      </w:pPr>
      <w:r w:rsidRPr="00AA1F61">
        <w:rPr>
          <w:b/>
          <w:bCs/>
          <w:szCs w:val="24"/>
          <w:lang w:val="en-GB"/>
        </w:rPr>
        <w:t>a</w:t>
      </w:r>
      <w:r w:rsidR="008030DE" w:rsidRPr="00AA1F6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3x-1≠0</m:t>
        </m:r>
      </m:oMath>
      <w:r w:rsidR="00DD230A">
        <w:rPr>
          <w:szCs w:val="24"/>
          <w:lang w:val="en-GB"/>
        </w:rPr>
        <w:tab/>
      </w:r>
      <w:r w:rsidR="00E96770">
        <w:rPr>
          <w:szCs w:val="24"/>
          <w:lang w:val="en-GB"/>
        </w:rPr>
        <w:tab/>
      </w:r>
      <w:r w:rsidR="00255DBA" w:rsidRPr="00AA1F61">
        <w:rPr>
          <w:szCs w:val="24"/>
          <w:lang w:val="en-GB"/>
        </w:rPr>
        <w:t xml:space="preserve"> </w:t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≠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</m:oMath>
      <w:r w:rsidR="00255DBA" w:rsidRPr="00AA1F61">
        <w:rPr>
          <w:szCs w:val="24"/>
          <w:lang w:val="en-GB"/>
        </w:rPr>
        <w:tab/>
      </w:r>
      <w:r w:rsidR="00DD230A" w:rsidRPr="00AA1F61">
        <w:rPr>
          <w:szCs w:val="24"/>
          <w:lang w:val="en-GB"/>
        </w:rPr>
        <w:tab/>
      </w:r>
      <w:r w:rsidR="00DD230A" w:rsidRPr="00AA1F6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2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+7=0</m:t>
        </m:r>
      </m:oMath>
      <w:r w:rsidR="00AA1F61" w:rsidRPr="00AA1F6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2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-7</m:t>
        </m:r>
      </m:oMath>
      <w:r w:rsidR="00AA1F61" w:rsidRPr="00E83AC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(-3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, 0)</m:t>
        </m:r>
      </m:oMath>
    </w:p>
    <w:p w14:paraId="6CC64FF9" w14:textId="4F52DC80" w:rsidR="00C5069A" w:rsidRPr="00E83ACB" w:rsidRDefault="00C5069A" w:rsidP="00255DBA">
      <w:pPr>
        <w:rPr>
          <w:szCs w:val="24"/>
          <w:lang w:val="en-GB"/>
        </w:rPr>
      </w:pPr>
      <w:r w:rsidRPr="00E83ACB">
        <w:rPr>
          <w:b/>
          <w:bCs/>
          <w:szCs w:val="24"/>
          <w:lang w:val="en-GB"/>
        </w:rPr>
        <w:t>b</w:t>
      </w:r>
      <w:r w:rsidRPr="00E83AC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2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≠0</m:t>
        </m:r>
      </m:oMath>
      <w:r w:rsidR="00E96770" w:rsidRPr="00E83ACB">
        <w:rPr>
          <w:szCs w:val="24"/>
          <w:lang w:val="en-GB"/>
        </w:rPr>
        <w:tab/>
      </w:r>
      <w:r w:rsidR="0041127B" w:rsidRPr="00E83AC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≠0</m:t>
        </m:r>
      </m:oMath>
      <w:r w:rsidR="00E76015" w:rsidRPr="00E83ACB">
        <w:rPr>
          <w:szCs w:val="24"/>
          <w:lang w:val="en-GB"/>
        </w:rPr>
        <w:tab/>
      </w:r>
      <w:r w:rsidR="00E76015" w:rsidRPr="00E83ACB">
        <w:rPr>
          <w:szCs w:val="24"/>
          <w:lang w:val="en-GB"/>
        </w:rPr>
        <w:tab/>
      </w:r>
      <w:r w:rsidR="00E76015" w:rsidRPr="00E83AC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3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-4=0</m:t>
        </m:r>
      </m:oMath>
      <w:r w:rsidR="00E76015" w:rsidRPr="00E83AC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3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4</m:t>
        </m:r>
      </m:oMath>
      <w:r w:rsidR="00E76015" w:rsidRPr="00E83AC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(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, 0)</m:t>
        </m:r>
      </m:oMath>
    </w:p>
    <w:p w14:paraId="07B2F41E" w14:textId="44F73251" w:rsidR="00E76015" w:rsidRDefault="00E76015" w:rsidP="00255DBA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≠0</m:t>
        </m:r>
      </m:oMath>
      <w:r w:rsidR="00867625">
        <w:rPr>
          <w:szCs w:val="24"/>
        </w:rPr>
        <w:tab/>
      </w:r>
      <w:r w:rsidR="00867625">
        <w:rPr>
          <w:szCs w:val="24"/>
        </w:rPr>
        <w:tab/>
      </w:r>
      <w:r w:rsidR="00867625">
        <w:rPr>
          <w:szCs w:val="24"/>
        </w:rPr>
        <w:tab/>
      </w:r>
      <w:r w:rsidR="00867625">
        <w:rPr>
          <w:szCs w:val="24"/>
        </w:rPr>
        <w:tab/>
      </w:r>
      <w:r w:rsidR="0086762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51A3858A" w14:textId="09B80B95" w:rsidR="00E96770" w:rsidRDefault="00E96770" w:rsidP="00255DBA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(2-x)≠0</m:t>
        </m:r>
      </m:oMath>
      <w:r w:rsidR="00867625">
        <w:rPr>
          <w:szCs w:val="24"/>
        </w:rPr>
        <w:tab/>
      </w:r>
      <w:r w:rsidR="0086762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≠0</m:t>
        </m:r>
      </m:oMath>
      <w:r w:rsidR="00867625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≠2</m:t>
        </m:r>
      </m:oMath>
      <w:r w:rsidR="00B538F9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1</m:t>
        </m:r>
      </m:oMath>
      <w:r w:rsidR="00455F9C">
        <w:rPr>
          <w:szCs w:val="24"/>
        </w:rPr>
        <w:tab/>
      </w:r>
      <w:r w:rsidR="00455F9C">
        <w:rPr>
          <w:szCs w:val="24"/>
        </w:rPr>
        <w:tab/>
      </w:r>
      <w:r w:rsidR="00455F9C">
        <w:rPr>
          <w:szCs w:val="24"/>
        </w:rPr>
        <w:tab/>
      </w:r>
      <w:r w:rsidR="00455F9C">
        <w:rPr>
          <w:szCs w:val="24"/>
        </w:rPr>
        <w:tab/>
        <w:t>(-1, 0) en (1, 0)</w:t>
      </w:r>
    </w:p>
    <w:p w14:paraId="5EE38CDC" w14:textId="405C7035" w:rsidR="00455F9C" w:rsidRDefault="00455F9C" w:rsidP="00255DBA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3≠0</m:t>
        </m:r>
      </m:oMath>
      <w:r w:rsidR="001550AE">
        <w:rPr>
          <w:szCs w:val="24"/>
        </w:rPr>
        <w:tab/>
      </w:r>
      <w:r w:rsidR="001550AE">
        <w:rPr>
          <w:szCs w:val="24"/>
        </w:rPr>
        <w:tab/>
      </w:r>
      <m:oMath>
        <m:r>
          <m:rPr>
            <m:scr m:val="double-struck"/>
          </m:rPr>
          <w:rPr>
            <w:rFonts w:ascii="Cambria Math" w:hAnsi="Cambria Math"/>
            <w:szCs w:val="24"/>
          </w:rPr>
          <m:t>R</m:t>
        </m:r>
      </m:oMath>
      <w:r w:rsidR="001550AE">
        <w:rPr>
          <w:szCs w:val="24"/>
        </w:rPr>
        <w:tab/>
      </w:r>
      <w:r w:rsidR="001550AE">
        <w:rPr>
          <w:szCs w:val="24"/>
        </w:rPr>
        <w:tab/>
      </w:r>
      <w:r w:rsidR="001550A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5x=0</m:t>
        </m:r>
      </m:oMath>
      <w:r w:rsidR="004C0E01">
        <w:rPr>
          <w:szCs w:val="24"/>
        </w:rPr>
        <w:tab/>
      </w:r>
      <w:r w:rsidR="004C0E01">
        <w:rPr>
          <w:szCs w:val="24"/>
        </w:rPr>
        <w:tab/>
      </w:r>
      <w:r w:rsidR="004C0E01">
        <w:rPr>
          <w:szCs w:val="24"/>
        </w:rPr>
        <w:tab/>
        <w:t>(0, 0)</w:t>
      </w:r>
    </w:p>
    <w:p w14:paraId="5C46C469" w14:textId="2A6D42A9" w:rsidR="004C0E01" w:rsidRDefault="004C0E01" w:rsidP="00255DBA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7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≠0</m:t>
        </m:r>
      </m:oMath>
      <w:r w:rsidR="00741EC2">
        <w:rPr>
          <w:szCs w:val="24"/>
        </w:rPr>
        <w:tab/>
      </w:r>
      <w:r w:rsidR="00741EC2">
        <w:rPr>
          <w:szCs w:val="24"/>
        </w:rPr>
        <w:tab/>
      </w:r>
      <w:r w:rsidR="00741EC2">
        <w:rPr>
          <w:szCs w:val="24"/>
        </w:rPr>
        <w:tab/>
      </w:r>
      <w:r w:rsidR="00741EC2">
        <w:rPr>
          <w:szCs w:val="24"/>
        </w:rPr>
        <w:tab/>
      </w:r>
      <w:r w:rsidR="00741EC2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-2=0</m:t>
        </m:r>
      </m:oMath>
      <w:r w:rsidR="00082DEB">
        <w:rPr>
          <w:szCs w:val="24"/>
        </w:rPr>
        <w:tab/>
      </w:r>
      <w:r w:rsidR="00082DEB">
        <w:rPr>
          <w:szCs w:val="24"/>
        </w:rPr>
        <w:tab/>
      </w:r>
      <w:r w:rsidR="00082DEB">
        <w:rPr>
          <w:szCs w:val="24"/>
        </w:rPr>
        <w:tab/>
        <w:t>(2, 0)</w:t>
      </w:r>
    </w:p>
    <w:p w14:paraId="23205B2E" w14:textId="750D53C8" w:rsidR="004C0E01" w:rsidRDefault="004C0E01" w:rsidP="00255DBA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≠7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≠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7</m:t>
            </m:r>
          </m:e>
        </m:rad>
      </m:oMath>
      <w:r w:rsidR="00741EC2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≠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7</m:t>
            </m:r>
          </m:e>
        </m:rad>
      </m:oMath>
    </w:p>
    <w:p w14:paraId="58700E20" w14:textId="32D64434" w:rsidR="00082DEB" w:rsidRDefault="00082DEB" w:rsidP="00255DBA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3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</w:rPr>
          <m:t>≠0</m:t>
        </m:r>
      </m:oMath>
      <w:r w:rsidR="00BE513B">
        <w:rPr>
          <w:szCs w:val="24"/>
        </w:rPr>
        <w:tab/>
      </w:r>
      <w:r w:rsidR="00BE513B">
        <w:rPr>
          <w:szCs w:val="24"/>
        </w:rPr>
        <w:tab/>
      </w:r>
      <w:r w:rsidR="00BE513B">
        <w:rPr>
          <w:szCs w:val="24"/>
        </w:rPr>
        <w:tab/>
      </w:r>
      <w:r w:rsidR="00BE513B">
        <w:rPr>
          <w:szCs w:val="24"/>
        </w:rPr>
        <w:tab/>
      </w:r>
      <w:r w:rsidR="00BE513B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</w:rPr>
          <m:t>=0</m:t>
        </m:r>
      </m:oMath>
    </w:p>
    <w:p w14:paraId="02BB91AA" w14:textId="65D52D7B" w:rsidR="00BE513B" w:rsidRDefault="00BE513B" w:rsidP="00255DBA">
      <w:pPr>
        <w:rPr>
          <w:szCs w:val="24"/>
        </w:rPr>
      </w:pPr>
      <w:r>
        <w:rPr>
          <w:szCs w:val="24"/>
        </w:rPr>
        <w:tab/>
      </w:r>
      <m:oMath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</w:rPr>
          <m:t>≠3</m:t>
        </m:r>
      </m:oMath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≠9</m:t>
        </m:r>
      </m:oMath>
      <w:r w:rsidR="008D5324">
        <w:rPr>
          <w:szCs w:val="24"/>
        </w:rPr>
        <w:tab/>
      </w:r>
      <w:r w:rsidR="008D5324">
        <w:rPr>
          <w:szCs w:val="24"/>
        </w:rPr>
        <w:tab/>
      </w:r>
      <w:r w:rsidR="008D5324">
        <w:rPr>
          <w:szCs w:val="24"/>
        </w:rPr>
        <w:tab/>
        <w:t>geen oplossing</w:t>
      </w:r>
      <w:r w:rsidR="008D5324">
        <w:rPr>
          <w:szCs w:val="24"/>
        </w:rPr>
        <w:tab/>
      </w:r>
      <w:r w:rsidR="008D5324">
        <w:rPr>
          <w:szCs w:val="24"/>
        </w:rPr>
        <w:tab/>
        <w:t>-</w:t>
      </w:r>
    </w:p>
    <w:p w14:paraId="05C9EC35" w14:textId="77777777" w:rsidR="008D5324" w:rsidRDefault="008D5324" w:rsidP="00255DBA">
      <w:pPr>
        <w:rPr>
          <w:szCs w:val="24"/>
        </w:rPr>
      </w:pPr>
    </w:p>
    <w:p w14:paraId="702270A8" w14:textId="2839F11E" w:rsidR="00FE3037" w:rsidRDefault="00FE3037" w:rsidP="00255DBA">
      <w:pPr>
        <w:rPr>
          <w:szCs w:val="24"/>
        </w:rPr>
      </w:pPr>
      <w:r>
        <w:rPr>
          <w:b/>
          <w:bCs/>
          <w:szCs w:val="24"/>
        </w:rPr>
        <w:t>V2</w:t>
      </w:r>
    </w:p>
    <w:p w14:paraId="3B477671" w14:textId="5303C185" w:rsidR="009905BB" w:rsidRPr="009905BB" w:rsidRDefault="009905BB" w:rsidP="00255DBA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5=0</m:t>
        </m:r>
      </m:oMath>
      <w:r w:rsidR="00EB19E6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  <m:r>
          <w:rPr>
            <w:rFonts w:ascii="Cambria Math" w:hAnsi="Cambria Math"/>
            <w:szCs w:val="24"/>
          </w:rPr>
          <m:t>∨x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  <w:r w:rsidR="00EB19E6">
        <w:rPr>
          <w:szCs w:val="24"/>
        </w:rPr>
        <w:tab/>
      </w:r>
      <w:r w:rsidR="00EB19E6">
        <w:rPr>
          <w:szCs w:val="24"/>
        </w:rPr>
        <w:tab/>
        <w:t xml:space="preserve">verticale asymptoten: </w:t>
      </w:r>
      <m:oMath>
        <m:r>
          <w:rPr>
            <w:rFonts w:ascii="Cambria Math" w:hAnsi="Cambria Math"/>
            <w:szCs w:val="24"/>
          </w:rPr>
          <m:t>x=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  <w:r w:rsidR="00162D9D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</w:p>
    <w:p w14:paraId="79CBE88D" w14:textId="3C187393" w:rsidR="009905BB" w:rsidRPr="00E83ACB" w:rsidRDefault="00EB19E6" w:rsidP="00255DBA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2-3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5</m:t>
                </m:r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func>
        <m:r>
          <w:rPr>
            <w:rFonts w:ascii="Cambria Math" w:hAnsi="Cambria Math"/>
            <w:szCs w:val="24"/>
          </w:rPr>
          <m:t>=0</m:t>
        </m:r>
      </m:oMath>
      <w:r w:rsidR="0087074E" w:rsidRPr="00E83ACB">
        <w:rPr>
          <w:szCs w:val="24"/>
        </w:rPr>
        <w:tab/>
      </w:r>
      <w:r w:rsidR="0087074E" w:rsidRPr="00E83ACB">
        <w:rPr>
          <w:szCs w:val="24"/>
        </w:rPr>
        <w:tab/>
      </w:r>
      <w:r w:rsidR="0087074E" w:rsidRPr="00E83ACB">
        <w:rPr>
          <w:szCs w:val="24"/>
        </w:rPr>
        <w:tab/>
        <w:t xml:space="preserve">horizontale asymptoot: </w:t>
      </w:r>
      <m:oMath>
        <m:r>
          <w:rPr>
            <w:rFonts w:ascii="Cambria Math" w:hAnsi="Cambria Math"/>
            <w:szCs w:val="24"/>
          </w:rPr>
          <m:t>y=0</m:t>
        </m:r>
      </m:oMath>
    </w:p>
    <w:p w14:paraId="2C90EF5F" w14:textId="729131A7" w:rsidR="001D3692" w:rsidRPr="00C37E92" w:rsidRDefault="0087074E" w:rsidP="00255DBA">
      <w:pPr>
        <w:rPr>
          <w:szCs w:val="24"/>
        </w:rPr>
      </w:pPr>
      <w:r w:rsidRPr="001A13D2">
        <w:rPr>
          <w:b/>
          <w:bCs/>
          <w:szCs w:val="24"/>
        </w:rPr>
        <w:t>b</w:t>
      </w:r>
      <w:r w:rsidRPr="001A13D2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6</m:t>
        </m:r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-8=0</m:t>
        </m:r>
      </m:oMath>
      <w:r w:rsidR="0029498B" w:rsidRPr="001A13D2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-1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+4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C37E92" w:rsidRPr="00C37E92">
        <w:rPr>
          <w:szCs w:val="24"/>
        </w:rPr>
        <w:tab/>
      </w:r>
      <w:r w:rsidR="00C37E92">
        <w:rPr>
          <w:szCs w:val="24"/>
        </w:rPr>
        <w:t xml:space="preserve">verticale asymptoten: </w:t>
      </w:r>
      <m:oMath>
        <m:r>
          <w:rPr>
            <w:rFonts w:ascii="Cambria Math" w:hAnsi="Cambria Math"/>
            <w:szCs w:val="24"/>
          </w:rPr>
          <m:t>x=-4</m:t>
        </m:r>
      </m:oMath>
      <w:r w:rsidR="00C37E92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1</m:t>
        </m:r>
      </m:oMath>
    </w:p>
    <w:p w14:paraId="4B7104D8" w14:textId="7A429BAF" w:rsidR="009905BB" w:rsidRDefault="009B3759" w:rsidP="00255DBA">
      <w:pPr>
        <w:rPr>
          <w:szCs w:val="24"/>
          <w:lang w:val="en-GB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3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+6x-8</m:t>
                </m:r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8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  <w:r w:rsidR="00DA3BDE">
        <w:rPr>
          <w:szCs w:val="24"/>
          <w:lang w:val="en-GB"/>
        </w:rPr>
        <w:tab/>
      </w:r>
      <w:r w:rsidR="00DA3BDE">
        <w:rPr>
          <w:szCs w:val="24"/>
          <w:lang w:val="en-GB"/>
        </w:rPr>
        <w:tab/>
      </w:r>
      <w:r w:rsidR="00DA3BDE" w:rsidRPr="0087074E">
        <w:rPr>
          <w:szCs w:val="24"/>
          <w:lang w:val="en-GB"/>
        </w:rPr>
        <w:t>horizontale asymptoot:</w:t>
      </w:r>
      <w:r w:rsidR="00DA3BDE">
        <w:rPr>
          <w:szCs w:val="24"/>
          <w:lang w:val="en-GB"/>
        </w:rPr>
        <w:t xml:space="preserve"> </w:t>
      </w:r>
      <m:oMath>
        <m:r>
          <w:rPr>
            <w:rFonts w:ascii="Cambria Math" w:hAnsi="Cambria Math"/>
            <w:szCs w:val="24"/>
            <w:lang w:val="en-GB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</w:p>
    <w:p w14:paraId="0B410D4F" w14:textId="635E66A3" w:rsidR="00DA3BDE" w:rsidRPr="000405F6" w:rsidRDefault="00406249" w:rsidP="00255DBA">
      <w:pPr>
        <w:rPr>
          <w:szCs w:val="24"/>
        </w:rPr>
      </w:pPr>
      <w:r w:rsidRPr="000405F6">
        <w:rPr>
          <w:b/>
          <w:bCs/>
          <w:szCs w:val="24"/>
        </w:rPr>
        <w:t>c</w:t>
      </w:r>
      <w:r w:rsidRPr="000405F6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=0</m:t>
        </m:r>
      </m:oMath>
      <w:r w:rsidR="001A13D2" w:rsidRPr="000405F6">
        <w:rPr>
          <w:szCs w:val="24"/>
        </w:rPr>
        <w:tab/>
      </w:r>
      <w:r w:rsidR="000D290D" w:rsidRPr="000405F6">
        <w:rPr>
          <w:szCs w:val="24"/>
        </w:rPr>
        <w:t xml:space="preserve">    </w:t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216099" w:rsidRPr="000405F6">
        <w:rPr>
          <w:szCs w:val="24"/>
        </w:rPr>
        <w:tab/>
      </w:r>
      <w:r w:rsidR="00216099" w:rsidRPr="000405F6">
        <w:rPr>
          <w:szCs w:val="24"/>
        </w:rPr>
        <w:tab/>
      </w:r>
      <w:r w:rsidR="000405F6" w:rsidRPr="000405F6">
        <w:rPr>
          <w:szCs w:val="24"/>
        </w:rPr>
        <w:t xml:space="preserve">verticale </w:t>
      </w:r>
      <w:r w:rsidR="003D0F88" w:rsidRPr="000405F6">
        <w:rPr>
          <w:szCs w:val="24"/>
        </w:rPr>
        <w:t>asymp</w:t>
      </w:r>
      <w:r w:rsidR="000405F6" w:rsidRPr="000405F6">
        <w:rPr>
          <w:szCs w:val="24"/>
        </w:rPr>
        <w:t>toten</w:t>
      </w:r>
      <w:r w:rsidR="000D290D" w:rsidRPr="000405F6"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  <w:r w:rsidR="000405F6" w:rsidRPr="000405F6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</w:p>
    <w:p w14:paraId="51FFB2FA" w14:textId="0B6167B9" w:rsidR="0029498B" w:rsidRDefault="000405F6" w:rsidP="00255DBA">
      <w:pPr>
        <w:rPr>
          <w:szCs w:val="24"/>
          <w:lang w:val="en-GB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(2x-1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1</m:t>
                </m:r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4x+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1</m:t>
                </m:r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4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2</m:t>
        </m:r>
      </m:oMath>
      <w:r w:rsidR="00127BB9">
        <w:rPr>
          <w:szCs w:val="24"/>
          <w:lang w:val="en-GB"/>
        </w:rPr>
        <w:tab/>
      </w:r>
      <w:r w:rsidR="00C17B42">
        <w:rPr>
          <w:szCs w:val="24"/>
          <w:lang w:val="en-GB"/>
        </w:rPr>
        <w:t xml:space="preserve">horizontale asymptoot: </w:t>
      </w:r>
      <m:oMath>
        <m:r>
          <w:rPr>
            <w:rFonts w:ascii="Cambria Math" w:hAnsi="Cambria Math"/>
            <w:szCs w:val="24"/>
            <w:lang w:val="en-GB"/>
          </w:rPr>
          <m:t>y=2</m:t>
        </m:r>
      </m:oMath>
    </w:p>
    <w:p w14:paraId="5FF4E9CA" w14:textId="51C8CB78" w:rsidR="00C17B42" w:rsidRDefault="00C17B42" w:rsidP="00255DBA">
      <w:pPr>
        <w:rPr>
          <w:szCs w:val="24"/>
          <w:lang w:val="en-GB"/>
        </w:rPr>
      </w:pPr>
      <w:r>
        <w:rPr>
          <w:b/>
          <w:bCs/>
          <w:szCs w:val="24"/>
          <w:lang w:val="en-GB"/>
        </w:rPr>
        <w:t>d</w:t>
      </w:r>
      <w:r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(x-1)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=0</m:t>
        </m:r>
      </m:oMath>
      <w:r w:rsidR="00E83ACB">
        <w:rPr>
          <w:szCs w:val="24"/>
          <w:lang w:val="en-GB"/>
        </w:rPr>
        <w:tab/>
      </w:r>
      <w:r w:rsidR="00E83AC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1</m:t>
        </m:r>
      </m:oMath>
      <w:r w:rsidR="00D57C35">
        <w:rPr>
          <w:szCs w:val="24"/>
          <w:lang w:val="en-GB"/>
        </w:rPr>
        <w:tab/>
      </w:r>
      <w:r w:rsidR="00D57C35">
        <w:rPr>
          <w:szCs w:val="24"/>
          <w:lang w:val="en-GB"/>
        </w:rPr>
        <w:tab/>
      </w:r>
      <w:r w:rsidR="00D57C35">
        <w:rPr>
          <w:szCs w:val="24"/>
          <w:lang w:val="en-GB"/>
        </w:rPr>
        <w:tab/>
      </w:r>
      <w:r w:rsidR="00D57C35" w:rsidRPr="00AD34C6">
        <w:rPr>
          <w:szCs w:val="24"/>
          <w:lang w:val="en-GB"/>
        </w:rPr>
        <w:t xml:space="preserve">verticale asymptoot: </w:t>
      </w:r>
      <m:oMath>
        <m:r>
          <w:rPr>
            <w:rFonts w:ascii="Cambria Math" w:hAnsi="Cambria Math"/>
            <w:szCs w:val="24"/>
            <w:lang w:val="en-GB"/>
          </w:rPr>
          <m:t>x=1</m:t>
        </m:r>
      </m:oMath>
    </w:p>
    <w:p w14:paraId="2A1B884B" w14:textId="73CF5973" w:rsidR="00FF36EA" w:rsidRDefault="00FF36EA" w:rsidP="00255DBA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x(3x-2)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(x-1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2x+1</m:t>
                </m:r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3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3</m:t>
        </m:r>
      </m:oMath>
      <w:r w:rsidR="00CA6EA0">
        <w:rPr>
          <w:szCs w:val="24"/>
          <w:lang w:val="en-GB"/>
        </w:rPr>
        <w:tab/>
        <w:t xml:space="preserve">horizontale asymptoot: </w:t>
      </w:r>
      <m:oMath>
        <m:r>
          <w:rPr>
            <w:rFonts w:ascii="Cambria Math" w:hAnsi="Cambria Math"/>
            <w:szCs w:val="24"/>
            <w:lang w:val="en-GB"/>
          </w:rPr>
          <m:t>y=3</m:t>
        </m:r>
      </m:oMath>
    </w:p>
    <w:p w14:paraId="27E7FE7F" w14:textId="77777777" w:rsidR="00606786" w:rsidRDefault="00606786" w:rsidP="00255DBA">
      <w:pPr>
        <w:rPr>
          <w:szCs w:val="24"/>
          <w:lang w:val="en-GB"/>
        </w:rPr>
      </w:pPr>
    </w:p>
    <w:p w14:paraId="4D77E366" w14:textId="5553CA8B" w:rsidR="00606786" w:rsidRDefault="00606786" w:rsidP="00255DBA">
      <w:pPr>
        <w:rPr>
          <w:b/>
          <w:bCs/>
          <w:szCs w:val="24"/>
          <w:lang w:val="en-GB"/>
        </w:rPr>
      </w:pPr>
      <w:r>
        <w:rPr>
          <w:b/>
          <w:bCs/>
          <w:szCs w:val="24"/>
          <w:lang w:val="en-GB"/>
        </w:rPr>
        <w:t>V3</w:t>
      </w:r>
    </w:p>
    <w:p w14:paraId="58D1A8A8" w14:textId="30971316" w:rsidR="00606786" w:rsidRPr="00F8689E" w:rsidRDefault="00606786" w:rsidP="00606786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 w:rsidRPr="00F8689E"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-4=0</m:t>
        </m:r>
      </m:oMath>
    </w:p>
    <w:p w14:paraId="7E40184F" w14:textId="21205DA2" w:rsidR="00606786" w:rsidRPr="008E6779" w:rsidRDefault="00606786" w:rsidP="00606786">
      <w:pPr>
        <w:rPr>
          <w:szCs w:val="24"/>
        </w:rPr>
      </w:pPr>
      <w:r w:rsidRPr="00F8689E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x=-2∨x=2</m:t>
        </m:r>
      </m:oMath>
    </w:p>
    <w:p w14:paraId="7BF18263" w14:textId="2811C52E" w:rsidR="00606786" w:rsidRPr="008E6779" w:rsidRDefault="00181025" w:rsidP="00606786">
      <w:pPr>
        <w:rPr>
          <w:szCs w:val="24"/>
        </w:rPr>
      </w:pPr>
      <w:r>
        <w:rPr>
          <w:b/>
          <w:bCs/>
          <w:szCs w:val="24"/>
        </w:rPr>
        <w:t>b</w:t>
      </w:r>
      <w:r w:rsidR="00606786" w:rsidRPr="008E677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-3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4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3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4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4</m:t>
            </m:r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4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12+2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4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4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1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4</m:t>
            </m:r>
          </m:den>
        </m:f>
      </m:oMath>
    </w:p>
    <w:p w14:paraId="7B23FB2F" w14:textId="5FCA6447" w:rsidR="00606786" w:rsidRPr="008E6779" w:rsidRDefault="003D6943" w:rsidP="00606786">
      <w:pPr>
        <w:rPr>
          <w:szCs w:val="24"/>
        </w:rPr>
      </w:pPr>
      <w:r>
        <w:rPr>
          <w:b/>
          <w:bCs/>
          <w:szCs w:val="24"/>
        </w:rPr>
        <w:t>c</w:t>
      </w:r>
      <w:r w:rsidR="00606786" w:rsidRPr="008E677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33F2B116" w14:textId="77777777" w:rsidR="003D6943" w:rsidRDefault="003D6943" w:rsidP="0060678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4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14=0</m:t>
        </m:r>
      </m:oMath>
    </w:p>
    <w:p w14:paraId="016DBC09" w14:textId="77777777" w:rsidR="000B53BB" w:rsidRDefault="003D6943" w:rsidP="00606786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3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2E683795" w14:textId="2CB8D675" w:rsidR="00606786" w:rsidRDefault="00606786" w:rsidP="00606786">
      <w:pPr>
        <w:rPr>
          <w:szCs w:val="24"/>
        </w:rPr>
      </w:pPr>
      <w:r w:rsidRPr="008E677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4</m:t>
            </m:r>
          </m:e>
        </m:rad>
        <m:r>
          <w:rPr>
            <w:rFonts w:ascii="Cambria Math" w:hAnsi="Cambria Math"/>
            <w:szCs w:val="24"/>
          </w:rPr>
          <m:t>∨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4</m:t>
            </m:r>
          </m:e>
        </m:rad>
      </m:oMath>
    </w:p>
    <w:p w14:paraId="61112388" w14:textId="1DF7D6F4" w:rsidR="00606786" w:rsidRDefault="003B6477" w:rsidP="00606786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d</w:t>
      </w:r>
      <w:r w:rsidR="00606786" w:rsidRPr="00F8689E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+1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4</m:t>
                </m:r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-4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-4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 w:rsidRPr="0087074E">
        <w:rPr>
          <w:szCs w:val="24"/>
          <w:lang w:val="en-GB"/>
        </w:rPr>
        <w:t>horizontale asymptoot:</w:t>
      </w:r>
      <w:r>
        <w:rPr>
          <w:szCs w:val="24"/>
          <w:lang w:val="en-GB"/>
        </w:rPr>
        <w:t xml:space="preserve"> </w:t>
      </w:r>
      <m:oMath>
        <m:r>
          <w:rPr>
            <w:rFonts w:ascii="Cambria Math" w:hAnsi="Cambria Math"/>
            <w:szCs w:val="24"/>
            <w:lang w:val="en-GB"/>
          </w:rPr>
          <m:t>y=-4</m:t>
        </m:r>
      </m:oMath>
    </w:p>
    <w:p w14:paraId="7B303631" w14:textId="77777777" w:rsidR="001257DC" w:rsidRDefault="001257DC" w:rsidP="00606786">
      <w:pPr>
        <w:rPr>
          <w:szCs w:val="24"/>
          <w:lang w:val="en-US"/>
        </w:rPr>
      </w:pPr>
    </w:p>
    <w:p w14:paraId="0E3F9876" w14:textId="01CA9FAC" w:rsidR="001257DC" w:rsidRPr="00AD34C6" w:rsidRDefault="001257DC" w:rsidP="00606786">
      <w:pPr>
        <w:rPr>
          <w:b/>
          <w:bCs/>
          <w:szCs w:val="24"/>
        </w:rPr>
      </w:pPr>
      <w:r w:rsidRPr="00AD34C6">
        <w:rPr>
          <w:b/>
          <w:bCs/>
          <w:szCs w:val="24"/>
        </w:rPr>
        <w:t>V4</w:t>
      </w:r>
    </w:p>
    <w:p w14:paraId="57B9934F" w14:textId="6204EC7A" w:rsidR="000C64AB" w:rsidRPr="008E6779" w:rsidRDefault="004A2995" w:rsidP="000C64AB">
      <w:pPr>
        <w:rPr>
          <w:szCs w:val="24"/>
        </w:rPr>
      </w:pPr>
      <w:r>
        <w:rPr>
          <w:b/>
          <w:bCs/>
          <w:szCs w:val="24"/>
        </w:rPr>
        <w:t>a</w:t>
      </w:r>
      <w:r w:rsidR="000C64AB" w:rsidRPr="008E6779">
        <w:rPr>
          <w:szCs w:val="24"/>
        </w:rPr>
        <w:tab/>
        <w:t xml:space="preserve">als </w:t>
      </w:r>
      <m:oMath>
        <m:r>
          <w:rPr>
            <w:rFonts w:ascii="Cambria Math" w:hAnsi="Cambria Math"/>
            <w:szCs w:val="24"/>
          </w:rPr>
          <m:t>x</m:t>
        </m:r>
      </m:oMath>
      <w:r w:rsidR="000C64AB" w:rsidRPr="008E6779">
        <w:rPr>
          <w:szCs w:val="24"/>
        </w:rPr>
        <w:t xml:space="preserve"> heel groot negatief is, gaat </w:t>
      </w:r>
      <m:oMath>
        <m:r>
          <w:rPr>
            <w:rFonts w:ascii="Cambria Math" w:hAnsi="Cambria Math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</m:oMath>
      <w:r w:rsidR="000C64AB" w:rsidRPr="008E6779">
        <w:rPr>
          <w:szCs w:val="24"/>
        </w:rPr>
        <w:t xml:space="preserve"> naar 0. Horizontale asymptoot:</w:t>
      </w:r>
      <w:r w:rsidR="00D21A5C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0</m:t>
        </m:r>
      </m:oMath>
    </w:p>
    <w:p w14:paraId="05552B8C" w14:textId="29E2938B" w:rsidR="000C64AB" w:rsidRDefault="00D21A5C" w:rsidP="000C64AB">
      <w:pPr>
        <w:rPr>
          <w:szCs w:val="24"/>
        </w:rPr>
      </w:pPr>
      <w:r>
        <w:rPr>
          <w:b/>
          <w:bCs/>
          <w:szCs w:val="24"/>
        </w:rPr>
        <w:t>b</w:t>
      </w:r>
      <w:r w:rsidR="000C64AB" w:rsidRPr="008E677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0-4x=0</m:t>
        </m:r>
      </m:oMath>
      <w:r w:rsidR="00BA0A63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x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BA0A63">
        <w:rPr>
          <w:szCs w:val="24"/>
        </w:rPr>
        <w:tab/>
      </w:r>
      <w:r w:rsidR="00BA0A63">
        <w:rPr>
          <w:szCs w:val="24"/>
        </w:rPr>
        <w:tab/>
      </w:r>
      <w:r w:rsidR="00D81E9B">
        <w:rPr>
          <w:szCs w:val="24"/>
        </w:rPr>
        <w:t xml:space="preserve">verticale asymptoot: </w:t>
      </w:r>
      <m:oMath>
        <m:r>
          <w:rPr>
            <w:rFonts w:ascii="Cambria Math" w:hAnsi="Cambria Math"/>
            <w:szCs w:val="24"/>
          </w:rPr>
          <m:t>x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1F751C6D" w14:textId="2F46402E" w:rsidR="00A5497B" w:rsidRPr="00AD34C6" w:rsidRDefault="00D81E9B" w:rsidP="000C64AB">
      <w:pPr>
        <w:rPr>
          <w:szCs w:val="24"/>
          <w:lang w:val="en-GB"/>
        </w:rPr>
      </w:pPr>
      <w:r w:rsidRPr="00AD34C6">
        <w:rPr>
          <w:b/>
          <w:bCs/>
          <w:szCs w:val="24"/>
          <w:lang w:val="en-GB"/>
        </w:rPr>
        <w:t>c</w:t>
      </w:r>
      <w:r w:rsidRPr="00AD34C6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  <w:lang w:val="en-GB"/>
          </w:rPr>
          <m:t>-1=0</m:t>
        </m:r>
      </m:oMath>
      <w:r w:rsidR="00B851C9" w:rsidRPr="00AD34C6">
        <w:rPr>
          <w:szCs w:val="24"/>
          <w:lang w:val="en-GB"/>
        </w:rPr>
        <w:tab/>
      </w:r>
      <w:r w:rsidR="00B851C9" w:rsidRPr="00AD34C6">
        <w:rPr>
          <w:szCs w:val="24"/>
          <w:lang w:val="en-GB"/>
        </w:rPr>
        <w:tab/>
        <w:t xml:space="preserve">verticale asymptoot: </w:t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1670EB64" w14:textId="1D3A0195" w:rsidR="002D723D" w:rsidRPr="00A873B0" w:rsidRDefault="002D723D" w:rsidP="000C64AB">
      <w:pPr>
        <w:rPr>
          <w:szCs w:val="24"/>
          <w:lang w:val="en-GB"/>
        </w:rPr>
      </w:pPr>
      <w:r w:rsidRPr="00AD34C6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  <w:lang w:val="en-GB"/>
          </w:rPr>
          <m:t>=1</m:t>
        </m:r>
      </m:oMath>
      <w:r w:rsidR="00B851C9" w:rsidRPr="00A873B0">
        <w:rPr>
          <w:szCs w:val="24"/>
          <w:lang w:val="en-GB"/>
        </w:rPr>
        <w:tab/>
      </w:r>
      <w:r w:rsidR="00B851C9" w:rsidRPr="00A873B0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1</m:t>
                </m:r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-1</m:t>
            </m:r>
          </m:den>
        </m:f>
      </m:oMath>
      <w:r w:rsidR="00A873B0" w:rsidRPr="00A873B0">
        <w:rPr>
          <w:szCs w:val="24"/>
          <w:lang w:val="en-GB"/>
        </w:rPr>
        <w:tab/>
      </w:r>
      <w:r w:rsidR="00A873B0" w:rsidRPr="00A873B0">
        <w:rPr>
          <w:szCs w:val="24"/>
          <w:lang w:val="en-GB"/>
        </w:rPr>
        <w:tab/>
        <w:t xml:space="preserve">horizontale asymptoot: </w:t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-1</m:t>
        </m:r>
      </m:oMath>
    </w:p>
    <w:p w14:paraId="1C47A5D0" w14:textId="1498D6B4" w:rsidR="002D723D" w:rsidRPr="002B1938" w:rsidRDefault="002D723D" w:rsidP="000C64AB">
      <w:pPr>
        <w:rPr>
          <w:szCs w:val="24"/>
          <w:lang w:val="en-GB"/>
        </w:rPr>
      </w:pPr>
      <w:r w:rsidRPr="00A873B0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0</m:t>
        </m:r>
      </m:oMath>
      <w:r w:rsidR="00A873B0" w:rsidRPr="002B1938">
        <w:rPr>
          <w:szCs w:val="24"/>
          <w:lang w:val="en-GB"/>
        </w:rPr>
        <w:tab/>
      </w:r>
      <w:r w:rsidR="00A873B0" w:rsidRPr="002B1938">
        <w:rPr>
          <w:szCs w:val="24"/>
          <w:lang w:val="en-GB"/>
        </w:rPr>
        <w:tab/>
      </w:r>
      <w:r w:rsidR="00A873B0" w:rsidRPr="002B1938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1</m:t>
                </m:r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x</m:t>
                    </m:r>
                  </m:sup>
                </m:sSup>
              </m:den>
            </m:f>
          </m:num>
          <m:den>
            <m:r>
              <w:rPr>
                <w:rFonts w:ascii="Cambria Math" w:hAnsi="Cambria Math"/>
                <w:szCs w:val="24"/>
                <w:lang w:val="en-GB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x</m:t>
                    </m:r>
                  </m:sup>
                </m:sSup>
              </m:den>
            </m:f>
          </m:den>
        </m:f>
        <m:r>
          <w:rPr>
            <w:rFonts w:ascii="Cambria Math" w:hAnsi="Cambria Math"/>
            <w:szCs w:val="24"/>
            <w:lang w:val="en-GB"/>
          </w:rPr>
          <m:t>=0</m:t>
        </m:r>
      </m:oMath>
      <w:r w:rsidR="002B1938" w:rsidRPr="002B1938">
        <w:rPr>
          <w:szCs w:val="24"/>
          <w:lang w:val="en-GB"/>
        </w:rPr>
        <w:tab/>
      </w:r>
      <w:r w:rsidR="002B1938" w:rsidRPr="00A873B0">
        <w:rPr>
          <w:szCs w:val="24"/>
          <w:lang w:val="en-GB"/>
        </w:rPr>
        <w:t xml:space="preserve">horizontale asymptoot: </w:t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20B58E97" w14:textId="77777777" w:rsidR="00EA466A" w:rsidRDefault="002B1938" w:rsidP="0023545A">
      <w:pPr>
        <w:rPr>
          <w:szCs w:val="24"/>
        </w:rPr>
      </w:pPr>
      <w:r>
        <w:rPr>
          <w:b/>
          <w:bCs/>
          <w:szCs w:val="24"/>
        </w:rPr>
        <w:lastRenderedPageBreak/>
        <w:t>d</w:t>
      </w:r>
      <w:r w:rsidR="000C64AB" w:rsidRPr="008E677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+k∙π</m:t>
        </m:r>
      </m:oMath>
    </w:p>
    <w:p w14:paraId="64727AE1" w14:textId="77777777" w:rsidR="00EA466A" w:rsidRDefault="0023545A" w:rsidP="0023545A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+k∙π</m:t>
        </m:r>
      </m:oMath>
    </w:p>
    <w:p w14:paraId="74E35C24" w14:textId="702C096D" w:rsidR="001933BA" w:rsidRDefault="000C64AB" w:rsidP="0023545A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π+k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ab/>
      </w:r>
    </w:p>
    <w:p w14:paraId="6EC5E113" w14:textId="77777777" w:rsidR="005F7B92" w:rsidRDefault="005D46C6" w:rsidP="00606786">
      <w:pPr>
        <w:rPr>
          <w:szCs w:val="24"/>
        </w:rPr>
      </w:pPr>
      <w:r>
        <w:rPr>
          <w:szCs w:val="24"/>
        </w:rPr>
        <w:tab/>
      </w:r>
      <w:r w:rsidR="00EA466A">
        <w:rPr>
          <w:szCs w:val="24"/>
        </w:rPr>
        <w:t>De verticale asymptoten zijn: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5F7B92"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EA466A">
        <w:rPr>
          <w:szCs w:val="24"/>
        </w:rPr>
        <w:t xml:space="preserve"> </w:t>
      </w:r>
      <w:r w:rsidR="005F7B92">
        <w:rPr>
          <w:szCs w:val="24"/>
        </w:rPr>
        <w:t xml:space="preserve"> 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5F7B92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19A76413" w14:textId="77777777" w:rsidR="00802462" w:rsidRDefault="00802462" w:rsidP="00606786">
      <w:pPr>
        <w:rPr>
          <w:szCs w:val="24"/>
        </w:rPr>
      </w:pPr>
    </w:p>
    <w:p w14:paraId="4E7BDC77" w14:textId="0ECE1CF8" w:rsidR="001257DC" w:rsidRDefault="00802462" w:rsidP="00606786">
      <w:pPr>
        <w:rPr>
          <w:szCs w:val="24"/>
        </w:rPr>
      </w:pPr>
      <w:r>
        <w:rPr>
          <w:b/>
          <w:bCs/>
          <w:szCs w:val="24"/>
        </w:rPr>
        <w:t>V5</w:t>
      </w:r>
    </w:p>
    <w:p w14:paraId="16C92450" w14:textId="078E459D" w:rsidR="00802462" w:rsidRDefault="00802462" w:rsidP="00802462">
      <w:pPr>
        <w:rPr>
          <w:szCs w:val="24"/>
        </w:rPr>
      </w:pPr>
      <w:r>
        <w:rPr>
          <w:b/>
          <w:bCs/>
          <w:szCs w:val="24"/>
        </w:rPr>
        <w:t>a</w:t>
      </w:r>
      <w:r w:rsidRPr="008E677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5-2x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&gt;0</m:t>
        </m:r>
      </m:oMath>
    </w:p>
    <w:p w14:paraId="4C062131" w14:textId="76C00D10" w:rsidR="00617B23" w:rsidRDefault="00617B23" w:rsidP="00802462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2x-15</m:t>
            </m:r>
          </m:e>
        </m:d>
        <m:r>
          <w:rPr>
            <w:rFonts w:ascii="Cambria Math" w:hAnsi="Cambria Math"/>
            <w:szCs w:val="24"/>
          </w:rPr>
          <m:t>=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5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3</m:t>
            </m:r>
          </m:e>
        </m:d>
        <m:r>
          <w:rPr>
            <w:rFonts w:ascii="Cambria Math" w:hAnsi="Cambria Math"/>
            <w:szCs w:val="24"/>
          </w:rPr>
          <m:t>&gt;0</m:t>
        </m:r>
      </m:oMath>
    </w:p>
    <w:p w14:paraId="27087271" w14:textId="6557A049" w:rsidR="00F97A35" w:rsidRPr="008E6779" w:rsidRDefault="00F97A35" w:rsidP="00802462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5&lt;x&lt;3</m:t>
        </m:r>
      </m:oMath>
    </w:p>
    <w:p w14:paraId="5BEE9CFC" w14:textId="7A2FC9B3" w:rsidR="00802462" w:rsidRPr="008E6779" w:rsidRDefault="00BE4387" w:rsidP="00802462">
      <w:pPr>
        <w:rPr>
          <w:szCs w:val="24"/>
        </w:rPr>
      </w:pPr>
      <w:r>
        <w:rPr>
          <w:b/>
          <w:bCs/>
          <w:szCs w:val="24"/>
        </w:rPr>
        <w:t>b</w:t>
      </w:r>
      <w:r w:rsidR="00802462" w:rsidRPr="008E6779"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f</m:t>
        </m:r>
      </m:oMath>
      <w:r w:rsidR="00802462" w:rsidRPr="008E6779">
        <w:rPr>
          <w:szCs w:val="24"/>
        </w:rPr>
        <w:t xml:space="preserve"> heeft verticale asymptoten als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15-2x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0:</m:t>
        </m:r>
      </m:oMath>
      <w:r w:rsidR="00802462" w:rsidRPr="008E6779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-5</m:t>
        </m:r>
      </m:oMath>
      <w:r w:rsidR="001A475B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3</m:t>
        </m:r>
      </m:oMath>
    </w:p>
    <w:p w14:paraId="6C0960FC" w14:textId="47C4D41A" w:rsidR="00802462" w:rsidRPr="008E6779" w:rsidRDefault="001A475B" w:rsidP="00802462">
      <w:pPr>
        <w:rPr>
          <w:szCs w:val="24"/>
        </w:rPr>
      </w:pPr>
      <w:r>
        <w:rPr>
          <w:b/>
          <w:bCs/>
          <w:szCs w:val="24"/>
        </w:rPr>
        <w:t>c</w:t>
      </w:r>
      <w:r w:rsidR="00802462" w:rsidRPr="008E677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(x)</m:t>
        </m:r>
      </m:oMath>
      <w:r w:rsidR="00802462" w:rsidRPr="008E6779">
        <w:rPr>
          <w:szCs w:val="24"/>
        </w:rPr>
        <w:t xml:space="preserve"> heeft een maximum als </w:t>
      </w:r>
      <m:oMath>
        <m:r>
          <w:rPr>
            <w:rFonts w:ascii="Cambria Math" w:hAnsi="Cambria Math"/>
            <w:szCs w:val="24"/>
          </w:rPr>
          <m:t>y=15-2x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  <w:r w:rsidR="00802462" w:rsidRPr="008E6779">
        <w:rPr>
          <w:szCs w:val="24"/>
        </w:rPr>
        <w:t xml:space="preserve"> maximaal is.</w:t>
      </w:r>
    </w:p>
    <w:p w14:paraId="3EDAA3E6" w14:textId="26715728" w:rsidR="00802462" w:rsidRDefault="00802462" w:rsidP="00802462">
      <w:pPr>
        <w:rPr>
          <w:szCs w:val="24"/>
        </w:rPr>
      </w:pPr>
      <w:r w:rsidRPr="008E6779">
        <w:rPr>
          <w:szCs w:val="24"/>
        </w:rPr>
        <w:tab/>
        <w:t xml:space="preserve">Dat is bij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5+3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-1</m:t>
        </m:r>
      </m:oMath>
    </w:p>
    <w:p w14:paraId="64CE8E3C" w14:textId="3F3CDD70" w:rsidR="00802462" w:rsidRDefault="00802462" w:rsidP="00802462">
      <w:pPr>
        <w:rPr>
          <w:szCs w:val="24"/>
        </w:rPr>
      </w:pPr>
      <w:r>
        <w:rPr>
          <w:szCs w:val="24"/>
        </w:rPr>
        <w:tab/>
        <w:t xml:space="preserve">Het minimum is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1</m:t>
            </m:r>
          </m:e>
        </m:d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og⁡</m:t>
            </m:r>
            <m:r>
              <w:rPr>
                <w:rFonts w:ascii="Cambria Math" w:hAnsi="Cambria Math"/>
                <w:szCs w:val="24"/>
              </w:rPr>
              <m:t>(16)</m:t>
            </m:r>
          </m:e>
        </m:sPre>
        <m:r>
          <w:rPr>
            <w:rFonts w:ascii="Cambria Math" w:hAnsi="Cambria Math"/>
            <w:szCs w:val="24"/>
          </w:rPr>
          <m:t>=4</m:t>
        </m:r>
      </m:oMath>
    </w:p>
    <w:p w14:paraId="335B4075" w14:textId="721673D0" w:rsidR="00F97E33" w:rsidRPr="00F97E33" w:rsidRDefault="00F97E33" w:rsidP="00802462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 xml:space="preserve">Bereik: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←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</m:t>
            </m:r>
          </m:e>
        </m:d>
      </m:oMath>
    </w:p>
    <w:p w14:paraId="103DA6D8" w14:textId="1D07E9CE" w:rsidR="00802462" w:rsidRDefault="00A65446" w:rsidP="00606786">
      <w:pPr>
        <w:rPr>
          <w:szCs w:val="24"/>
        </w:rPr>
      </w:pPr>
      <w:r w:rsidRPr="006F0EAC">
        <w:rPr>
          <w:b/>
          <w:bCs/>
          <w:noProof/>
        </w:rPr>
        <w:drawing>
          <wp:anchor distT="0" distB="0" distL="36195" distR="114300" simplePos="0" relativeHeight="251676672" behindDoc="0" locked="0" layoutInCell="1" allowOverlap="1" wp14:anchorId="4A49F9E0" wp14:editId="580FC6D6">
            <wp:simplePos x="0" y="0"/>
            <wp:positionH relativeFrom="column">
              <wp:posOffset>3586768</wp:posOffset>
            </wp:positionH>
            <wp:positionV relativeFrom="paragraph">
              <wp:posOffset>116147</wp:posOffset>
            </wp:positionV>
            <wp:extent cx="2018030" cy="1215390"/>
            <wp:effectExtent l="0" t="0" r="1270" b="3810"/>
            <wp:wrapSquare wrapText="left"/>
            <wp:docPr id="133638630" name="Afbeelding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54" t="-298" r="-574" b="-1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030" cy="121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EEDAB8" w14:textId="6CF13D12" w:rsidR="006F0EAC" w:rsidRDefault="006F0EAC" w:rsidP="00606786">
      <w:pPr>
        <w:rPr>
          <w:b/>
          <w:bCs/>
          <w:szCs w:val="24"/>
        </w:rPr>
      </w:pPr>
      <w:r>
        <w:rPr>
          <w:b/>
          <w:bCs/>
          <w:szCs w:val="24"/>
        </w:rPr>
        <w:t>V6</w:t>
      </w:r>
    </w:p>
    <w:p w14:paraId="563BB67A" w14:textId="13F8F378" w:rsidR="006F0EAC" w:rsidRPr="006F0EAC" w:rsidRDefault="006F0EAC" w:rsidP="006F0EAC">
      <w:pPr>
        <w:rPr>
          <w:szCs w:val="24"/>
        </w:rPr>
      </w:pPr>
      <w:r w:rsidRPr="006F0EAC">
        <w:rPr>
          <w:b/>
          <w:bCs/>
          <w:szCs w:val="24"/>
        </w:rPr>
        <w:t>a</w:t>
      </w:r>
      <w:r w:rsidRPr="006F0EAC">
        <w:rPr>
          <w:szCs w:val="24"/>
        </w:rPr>
        <w:tab/>
      </w:r>
    </w:p>
    <w:p w14:paraId="4BD4422F" w14:textId="6D84D67A" w:rsidR="006F0EAC" w:rsidRDefault="006F0EAC" w:rsidP="006F0EAC">
      <w:pPr>
        <w:rPr>
          <w:szCs w:val="24"/>
        </w:rPr>
      </w:pPr>
      <w:r>
        <w:rPr>
          <w:b/>
          <w:bCs/>
          <w:szCs w:val="24"/>
        </w:rPr>
        <w:t>b</w:t>
      </w:r>
      <w:r w:rsidRPr="008E6779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-3≥0</m:t>
        </m:r>
      </m:oMath>
    </w:p>
    <w:p w14:paraId="14E19B57" w14:textId="1765B00A" w:rsidR="00FF1961" w:rsidRPr="008E6779" w:rsidRDefault="00FF1961" w:rsidP="006F0EAC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≥6</m:t>
        </m:r>
      </m:oMath>
    </w:p>
    <w:p w14:paraId="5FDD5D1D" w14:textId="063DB6B4" w:rsidR="006F0EAC" w:rsidRPr="00AD34C6" w:rsidRDefault="008E2CEB" w:rsidP="006F0EAC">
      <w:pPr>
        <w:rPr>
          <w:szCs w:val="24"/>
          <w:lang w:val="en-GB"/>
        </w:rPr>
      </w:pPr>
      <w:r w:rsidRPr="00AD34C6">
        <w:rPr>
          <w:b/>
          <w:bCs/>
          <w:szCs w:val="24"/>
          <w:lang w:val="en-GB"/>
        </w:rPr>
        <w:t>c</w:t>
      </w:r>
      <w:r w:rsidR="006F0EAC" w:rsidRPr="00AD34C6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&lt;6:</m:t>
        </m:r>
      </m:oMath>
      <w:r w:rsidR="00A262E1" w:rsidRPr="00AD34C6">
        <w:rPr>
          <w:szCs w:val="24"/>
          <w:lang w:val="en-GB"/>
        </w:rPr>
        <w:t xml:space="preserve">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3</m:t>
            </m:r>
          </m:e>
        </m:d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+3</m:t>
        </m:r>
      </m:oMath>
    </w:p>
    <w:p w14:paraId="1B89FCFB" w14:textId="77777777" w:rsidR="0030766A" w:rsidRPr="00AD34C6" w:rsidRDefault="0030766A" w:rsidP="006F0EAC">
      <w:pPr>
        <w:rPr>
          <w:szCs w:val="24"/>
          <w:lang w:val="en-GB"/>
        </w:rPr>
      </w:pPr>
    </w:p>
    <w:p w14:paraId="75DB5AA2" w14:textId="049FFE3F" w:rsidR="0030766A" w:rsidRPr="00AD34C6" w:rsidRDefault="00A65446" w:rsidP="006F0EAC">
      <w:pPr>
        <w:rPr>
          <w:b/>
          <w:bCs/>
          <w:szCs w:val="24"/>
          <w:lang w:val="en-GB"/>
        </w:rPr>
      </w:pPr>
      <w:r>
        <w:rPr>
          <w:noProof/>
        </w:rPr>
        <w:drawing>
          <wp:anchor distT="0" distB="0" distL="36195" distR="114300" simplePos="0" relativeHeight="251678720" behindDoc="0" locked="0" layoutInCell="1" allowOverlap="1" wp14:anchorId="53539E6D" wp14:editId="71886190">
            <wp:simplePos x="0" y="0"/>
            <wp:positionH relativeFrom="column">
              <wp:posOffset>3846830</wp:posOffset>
            </wp:positionH>
            <wp:positionV relativeFrom="paragraph">
              <wp:posOffset>149860</wp:posOffset>
            </wp:positionV>
            <wp:extent cx="2250440" cy="1245235"/>
            <wp:effectExtent l="0" t="0" r="0" b="0"/>
            <wp:wrapSquare wrapText="left"/>
            <wp:docPr id="968638482" name="Afbeelding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104" t="-4819" r="-2824" b="-36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0440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766A" w:rsidRPr="00AD34C6">
        <w:rPr>
          <w:b/>
          <w:bCs/>
          <w:szCs w:val="24"/>
          <w:lang w:val="en-GB"/>
        </w:rPr>
        <w:t>V7</w:t>
      </w:r>
    </w:p>
    <w:p w14:paraId="0F5792B2" w14:textId="29322AC8" w:rsidR="0030766A" w:rsidRPr="00AD34C6" w:rsidRDefault="0030766A" w:rsidP="0030766A">
      <w:pPr>
        <w:rPr>
          <w:szCs w:val="24"/>
          <w:lang w:val="en-GB"/>
        </w:rPr>
      </w:pPr>
      <w:r w:rsidRPr="00AD34C6">
        <w:rPr>
          <w:b/>
          <w:szCs w:val="24"/>
          <w:lang w:val="en-GB"/>
        </w:rPr>
        <w:t>a</w:t>
      </w:r>
      <w:r w:rsidRPr="00AD34C6">
        <w:rPr>
          <w:bCs/>
          <w:szCs w:val="24"/>
          <w:lang w:val="en-GB"/>
        </w:rPr>
        <w:tab/>
      </w:r>
    </w:p>
    <w:p w14:paraId="2DA37767" w14:textId="2EA9ABF9" w:rsidR="0030766A" w:rsidRPr="00AD34C6" w:rsidRDefault="00A65446" w:rsidP="0030766A">
      <w:pPr>
        <w:rPr>
          <w:bCs/>
          <w:szCs w:val="24"/>
          <w:lang w:val="en-GB"/>
        </w:rPr>
      </w:pPr>
      <w:r w:rsidRPr="00AD34C6">
        <w:rPr>
          <w:b/>
          <w:szCs w:val="24"/>
          <w:lang w:val="en-GB"/>
        </w:rPr>
        <w:t>b</w:t>
      </w:r>
      <w:r w:rsidR="0030766A" w:rsidRPr="00AD34C6">
        <w:rPr>
          <w:bCs/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-2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-6≥0</m:t>
        </m:r>
      </m:oMath>
    </w:p>
    <w:p w14:paraId="65692F4E" w14:textId="3D4533C3" w:rsidR="00514ED5" w:rsidRDefault="00514ED5" w:rsidP="0030766A">
      <w:pPr>
        <w:rPr>
          <w:bCs/>
          <w:szCs w:val="24"/>
        </w:rPr>
      </w:pPr>
      <w:r w:rsidRPr="00AD34C6">
        <w:rPr>
          <w:bCs/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4x-12=(x-6)(x+2)≥0</m:t>
        </m:r>
      </m:oMath>
    </w:p>
    <w:p w14:paraId="770BFA66" w14:textId="1E8CF686" w:rsidR="0055242F" w:rsidRDefault="0055242F" w:rsidP="0030766A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≤-2</m:t>
        </m:r>
      </m:oMath>
      <w:r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≥6</m:t>
        </m:r>
      </m:oMath>
    </w:p>
    <w:p w14:paraId="58B9E257" w14:textId="417EE764" w:rsidR="0030766A" w:rsidRPr="008E6779" w:rsidRDefault="00D80FC9" w:rsidP="0030766A">
      <w:pPr>
        <w:ind w:left="705" w:hanging="705"/>
        <w:rPr>
          <w:szCs w:val="24"/>
        </w:rPr>
      </w:pPr>
      <w:r>
        <w:rPr>
          <w:b/>
          <w:szCs w:val="24"/>
        </w:rPr>
        <w:t>c</w:t>
      </w:r>
      <w:r w:rsidR="0030766A">
        <w:rPr>
          <w:bCs/>
          <w:szCs w:val="24"/>
        </w:rPr>
        <w:tab/>
      </w:r>
      <w:r w:rsidR="0030766A">
        <w:rPr>
          <w:bCs/>
          <w:szCs w:val="24"/>
        </w:rPr>
        <w:tab/>
      </w:r>
      <w:r w:rsidR="0030766A">
        <w:rPr>
          <w:szCs w:val="24"/>
        </w:rPr>
        <w:t xml:space="preserve">Deze is maximaal als </w:t>
      </w:r>
      <m:oMath>
        <m:r>
          <w:rPr>
            <w:rFonts w:ascii="Cambria Math" w:hAnsi="Cambria Math"/>
            <w:szCs w:val="24"/>
          </w:rPr>
          <m:t>x=2</m:t>
        </m:r>
      </m:oMath>
      <w:r w:rsidR="0030766A">
        <w:rPr>
          <w:szCs w:val="24"/>
        </w:rPr>
        <w:t>. Het maximum is 8.</w:t>
      </w:r>
    </w:p>
    <w:p w14:paraId="50E4F1CA" w14:textId="77777777" w:rsidR="005F357C" w:rsidRDefault="00C66DFE" w:rsidP="0030766A">
      <w:pPr>
        <w:rPr>
          <w:szCs w:val="24"/>
        </w:rPr>
      </w:pPr>
      <w:r>
        <w:rPr>
          <w:b/>
          <w:bCs/>
          <w:szCs w:val="24"/>
        </w:rPr>
        <w:t>d</w:t>
      </w:r>
      <w:r w:rsidR="0030766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(x)</m:t>
        </m:r>
      </m:oMath>
      <w:r w:rsidR="0030766A">
        <w:rPr>
          <w:szCs w:val="24"/>
        </w:rPr>
        <w:t xml:space="preserve"> heeft twee minima van 0 als </w:t>
      </w:r>
      <m:oMath>
        <m:r>
          <w:rPr>
            <w:rFonts w:ascii="Cambria Math" w:hAnsi="Cambria Math"/>
            <w:szCs w:val="24"/>
          </w:rPr>
          <m:t>x=-2</m:t>
        </m:r>
      </m:oMath>
      <w:r w:rsidR="005F357C">
        <w:rPr>
          <w:szCs w:val="24"/>
        </w:rPr>
        <w:t xml:space="preserve"> </w:t>
      </w:r>
      <w:r w:rsidR="0030766A">
        <w:rPr>
          <w:szCs w:val="24"/>
        </w:rPr>
        <w:t>en</w:t>
      </w:r>
    </w:p>
    <w:p w14:paraId="6E2D1A37" w14:textId="7A1CA8C6" w:rsidR="0030766A" w:rsidRPr="008E6779" w:rsidRDefault="005F357C" w:rsidP="005F357C">
      <w:pPr>
        <w:ind w:firstLine="708"/>
        <w:rPr>
          <w:szCs w:val="24"/>
        </w:rPr>
      </w:pPr>
      <m:oMath>
        <m:r>
          <w:rPr>
            <w:rFonts w:ascii="Cambria Math" w:hAnsi="Cambria Math"/>
            <w:szCs w:val="24"/>
          </w:rPr>
          <m:t>x=6</m:t>
        </m:r>
      </m:oMath>
      <w:r w:rsidR="0030766A">
        <w:rPr>
          <w:szCs w:val="24"/>
        </w:rPr>
        <w:t>.</w:t>
      </w:r>
    </w:p>
    <w:p w14:paraId="74024B38" w14:textId="77777777" w:rsidR="006F0EAC" w:rsidRPr="00EC677C" w:rsidRDefault="006F0EAC" w:rsidP="00606786">
      <w:pPr>
        <w:rPr>
          <w:szCs w:val="24"/>
        </w:rPr>
      </w:pPr>
    </w:p>
    <w:p w14:paraId="340A09D2" w14:textId="7FF9D366" w:rsidR="00EC677C" w:rsidRPr="006F0EAC" w:rsidRDefault="00EC677C" w:rsidP="00606786">
      <w:pPr>
        <w:rPr>
          <w:b/>
          <w:bCs/>
          <w:szCs w:val="24"/>
        </w:rPr>
      </w:pPr>
      <w:r w:rsidRPr="00EC677C">
        <w:rPr>
          <w:b/>
          <w:bCs/>
          <w:sz w:val="28"/>
          <w:szCs w:val="28"/>
        </w:rPr>
        <w:t>Limieten en perforaties</w:t>
      </w:r>
    </w:p>
    <w:p w14:paraId="39A85069" w14:textId="3D45CF41" w:rsidR="00D038AB" w:rsidRDefault="00EC677C" w:rsidP="00D038AB">
      <w:pPr>
        <w:rPr>
          <w:szCs w:val="24"/>
        </w:rPr>
      </w:pPr>
      <w:r>
        <w:rPr>
          <w:b/>
          <w:bCs/>
          <w:szCs w:val="24"/>
        </w:rPr>
        <w:t>1</w:t>
      </w:r>
      <w:r w:rsidR="00255DBA" w:rsidRPr="00A07B9E">
        <w:rPr>
          <w:szCs w:val="24"/>
        </w:rPr>
        <w:tab/>
      </w:r>
    </w:p>
    <w:p w14:paraId="011D58F4" w14:textId="7CEEBF03" w:rsidR="00D96085" w:rsidRDefault="001B2673" w:rsidP="00D96085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 xml:space="preserve">van de rechterkant wordt de waarde van </w:t>
      </w:r>
      <m:oMath>
        <m:r>
          <w:rPr>
            <w:rFonts w:ascii="Cambria Math" w:hAnsi="Cambria Math"/>
            <w:szCs w:val="24"/>
          </w:rPr>
          <m:t>f(x</m:t>
        </m:r>
      </m:oMath>
      <w:r>
        <w:rPr>
          <w:szCs w:val="24"/>
        </w:rPr>
        <w:t>) oneindig groot negatief en vanaf de linkerkant naar oneindig groot positief.</w:t>
      </w:r>
    </w:p>
    <w:p w14:paraId="48A956D2" w14:textId="1BAA1499" w:rsidR="00D96085" w:rsidRPr="00D96085" w:rsidRDefault="00D96085" w:rsidP="00D96085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 heeft een verticale asymptoot: </w:t>
      </w:r>
      <m:oMath>
        <m:r>
          <w:rPr>
            <w:rFonts w:ascii="Cambria Math" w:hAnsi="Cambria Math"/>
            <w:szCs w:val="24"/>
          </w:rPr>
          <m:t>x=-3</m:t>
        </m:r>
      </m:oMath>
      <w:r>
        <w:rPr>
          <w:szCs w:val="24"/>
        </w:rPr>
        <w:t>.</w:t>
      </w:r>
    </w:p>
    <w:p w14:paraId="2E51D2BA" w14:textId="43B31719" w:rsidR="00D21875" w:rsidRPr="007F7ADA" w:rsidRDefault="00D21875" w:rsidP="001B2673">
      <w:pPr>
        <w:rPr>
          <w:szCs w:val="24"/>
          <w:lang w:val="en-GB"/>
        </w:rPr>
      </w:pPr>
      <w:r w:rsidRPr="007F7ADA">
        <w:rPr>
          <w:b/>
          <w:bCs/>
          <w:szCs w:val="24"/>
          <w:lang w:val="en-GB"/>
        </w:rPr>
        <w:t>c</w:t>
      </w:r>
      <w:r w:rsidR="001B2673" w:rsidRPr="007F7ADA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9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3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3)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3)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3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-3</m:t>
        </m:r>
      </m:oMath>
      <w:r w:rsidRPr="007F7ADA">
        <w:rPr>
          <w:szCs w:val="24"/>
          <w:lang w:val="en-GB"/>
        </w:rPr>
        <w:t xml:space="preserve"> </w:t>
      </w:r>
      <w:r w:rsidR="007F7ADA" w:rsidRPr="007F7ADA">
        <w:rPr>
          <w:szCs w:val="24"/>
          <w:lang w:val="en-GB"/>
        </w:rPr>
        <w:t xml:space="preserve">mits </w:t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≠-3</m:t>
        </m:r>
      </m:oMath>
    </w:p>
    <w:p w14:paraId="0EB09F95" w14:textId="32AFC380" w:rsidR="001B2673" w:rsidRDefault="009B149D" w:rsidP="001B2673">
      <w:pPr>
        <w:rPr>
          <w:szCs w:val="24"/>
        </w:rPr>
      </w:pPr>
      <w:r w:rsidRPr="009F73DF">
        <w:rPr>
          <w:b/>
          <w:bCs/>
          <w:szCs w:val="24"/>
        </w:rPr>
        <w:t>d</w:t>
      </w:r>
      <w:r w:rsidRPr="009F73DF">
        <w:rPr>
          <w:szCs w:val="24"/>
        </w:rPr>
        <w:tab/>
        <w:t xml:space="preserve">als </w:t>
      </w:r>
      <m:oMath>
        <m:r>
          <w:rPr>
            <w:rFonts w:ascii="Cambria Math" w:hAnsi="Cambria Math"/>
            <w:szCs w:val="24"/>
          </w:rPr>
          <m:t>x</m:t>
        </m:r>
      </m:oMath>
      <w:r w:rsidR="009F73DF" w:rsidRPr="009F73DF">
        <w:rPr>
          <w:szCs w:val="24"/>
        </w:rPr>
        <w:t xml:space="preserve"> van re</w:t>
      </w:r>
      <w:r w:rsidR="009F73DF">
        <w:rPr>
          <w:szCs w:val="24"/>
        </w:rPr>
        <w:t xml:space="preserve">chts of van links tot -3 nadert, dan nadert </w:t>
      </w:r>
      <m:oMath>
        <m:r>
          <w:rPr>
            <w:rFonts w:ascii="Cambria Math" w:hAnsi="Cambria Math"/>
            <w:szCs w:val="24"/>
          </w:rPr>
          <m:t>g(x)</m:t>
        </m:r>
      </m:oMath>
      <w:r w:rsidR="009F73DF">
        <w:rPr>
          <w:szCs w:val="24"/>
        </w:rPr>
        <w:t xml:space="preserve"> naar -6.</w:t>
      </w:r>
    </w:p>
    <w:p w14:paraId="0F6C53A1" w14:textId="08B76378" w:rsidR="0051264A" w:rsidRDefault="0051264A" w:rsidP="001B2673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g</m:t>
        </m:r>
      </m:oMath>
      <w:r>
        <w:rPr>
          <w:szCs w:val="24"/>
        </w:rPr>
        <w:t xml:space="preserve"> heeft een perforatie in (-3, -6).</w:t>
      </w:r>
    </w:p>
    <w:p w14:paraId="1DB2C1A9" w14:textId="77777777" w:rsidR="0051264A" w:rsidRDefault="0051264A" w:rsidP="001B2673">
      <w:pPr>
        <w:rPr>
          <w:szCs w:val="24"/>
        </w:rPr>
      </w:pPr>
    </w:p>
    <w:p w14:paraId="14A9BFD8" w14:textId="4F317671" w:rsidR="0051264A" w:rsidRPr="00D2389C" w:rsidRDefault="0051264A" w:rsidP="001B2673">
      <w:pPr>
        <w:rPr>
          <w:b/>
          <w:bCs/>
          <w:szCs w:val="24"/>
          <w:lang w:val="en-GB"/>
        </w:rPr>
      </w:pPr>
      <w:r w:rsidRPr="00D2389C">
        <w:rPr>
          <w:b/>
          <w:bCs/>
          <w:szCs w:val="24"/>
          <w:lang w:val="en-GB"/>
        </w:rPr>
        <w:t>2</w:t>
      </w:r>
    </w:p>
    <w:p w14:paraId="77E8162C" w14:textId="010D09A8" w:rsidR="00466392" w:rsidRPr="00D2389C" w:rsidRDefault="00466392" w:rsidP="001B2673">
      <w:pPr>
        <w:ind w:left="705" w:hanging="705"/>
        <w:rPr>
          <w:szCs w:val="24"/>
          <w:lang w:val="en-GB"/>
        </w:rPr>
      </w:pPr>
      <w:r w:rsidRPr="00D2389C">
        <w:rPr>
          <w:b/>
          <w:bCs/>
          <w:szCs w:val="24"/>
          <w:lang w:val="en-GB"/>
        </w:rPr>
        <w:t>a</w:t>
      </w:r>
      <w:r w:rsidRPr="00D2389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+3</m:t>
                </m:r>
              </m:e>
            </m:d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3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=1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voor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≥-3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(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)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=-1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voor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&lt;-3</m:t>
                </m:r>
              </m:e>
            </m:eqArr>
          </m:e>
        </m:d>
      </m:oMath>
    </w:p>
    <w:p w14:paraId="3A3C3F5E" w14:textId="067EA21C" w:rsidR="001B2673" w:rsidRDefault="000F459A" w:rsidP="001B2673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als </w:t>
      </w:r>
      <m:oMath>
        <m:r>
          <w:rPr>
            <w:rFonts w:ascii="Cambria Math" w:hAnsi="Cambria Math"/>
            <w:szCs w:val="24"/>
          </w:rPr>
          <m:t>x</m:t>
        </m:r>
      </m:oMath>
      <w:r>
        <w:rPr>
          <w:szCs w:val="24"/>
        </w:rPr>
        <w:t xml:space="preserve"> van de rechterkant </w:t>
      </w:r>
      <w:r w:rsidR="00D12A40">
        <w:rPr>
          <w:szCs w:val="24"/>
        </w:rPr>
        <w:t>tot -3 nadert</w:t>
      </w:r>
      <w:r w:rsidR="00E30565">
        <w:rPr>
          <w:szCs w:val="24"/>
        </w:rPr>
        <w:t xml:space="preserve"> is de functiewaarde van </w:t>
      </w:r>
      <m:oMath>
        <m:r>
          <w:rPr>
            <w:rFonts w:ascii="Cambria Math" w:hAnsi="Cambria Math"/>
            <w:szCs w:val="24"/>
          </w:rPr>
          <m:t>h</m:t>
        </m:r>
      </m:oMath>
      <w:r w:rsidR="00E30565">
        <w:rPr>
          <w:szCs w:val="24"/>
        </w:rPr>
        <w:t xml:space="preserve"> gelijk aan 1</w:t>
      </w:r>
      <w:r w:rsidR="00105029">
        <w:rPr>
          <w:szCs w:val="24"/>
        </w:rPr>
        <w:t>.</w:t>
      </w:r>
    </w:p>
    <w:p w14:paraId="6E9486FC" w14:textId="17072907" w:rsidR="00105029" w:rsidRPr="000F459A" w:rsidRDefault="00105029" w:rsidP="001B2673">
      <w:pPr>
        <w:ind w:left="705" w:hanging="705"/>
        <w:rPr>
          <w:szCs w:val="24"/>
        </w:rPr>
      </w:pPr>
      <w:r>
        <w:rPr>
          <w:b/>
          <w:bCs/>
          <w:szCs w:val="24"/>
        </w:rPr>
        <w:tab/>
      </w:r>
      <w:r>
        <w:rPr>
          <w:szCs w:val="24"/>
        </w:rPr>
        <w:t xml:space="preserve">als </w:t>
      </w:r>
      <m:oMath>
        <m:r>
          <w:rPr>
            <w:rFonts w:ascii="Cambria Math" w:hAnsi="Cambria Math"/>
            <w:szCs w:val="24"/>
          </w:rPr>
          <m:t>x</m:t>
        </m:r>
      </m:oMath>
      <w:r>
        <w:rPr>
          <w:szCs w:val="24"/>
        </w:rPr>
        <w:t xml:space="preserve"> van de linkerkant tot -3 nadert is de functiewaarde van </w:t>
      </w:r>
      <m:oMath>
        <m:r>
          <w:rPr>
            <w:rFonts w:ascii="Cambria Math" w:hAnsi="Cambria Math"/>
            <w:szCs w:val="24"/>
          </w:rPr>
          <m:t>h</m:t>
        </m:r>
      </m:oMath>
      <w:r>
        <w:rPr>
          <w:szCs w:val="24"/>
        </w:rPr>
        <w:t xml:space="preserve"> gelijk aan -1.</w:t>
      </w:r>
    </w:p>
    <w:p w14:paraId="3457CD38" w14:textId="0ABC4624" w:rsidR="001B2673" w:rsidRDefault="001B2673" w:rsidP="001B2673">
      <w:pPr>
        <w:ind w:left="705" w:hanging="705"/>
        <w:rPr>
          <w:szCs w:val="24"/>
        </w:rPr>
      </w:pPr>
      <w:r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h</m:t>
        </m:r>
      </m:oMath>
      <w:r>
        <w:rPr>
          <w:szCs w:val="24"/>
        </w:rPr>
        <w:t xml:space="preserve"> maakt een sprong.</w:t>
      </w:r>
    </w:p>
    <w:p w14:paraId="2768AF8B" w14:textId="73DB89EC" w:rsidR="00105029" w:rsidRDefault="00105029">
      <w:pPr>
        <w:rPr>
          <w:szCs w:val="24"/>
        </w:rPr>
      </w:pPr>
      <w:r>
        <w:rPr>
          <w:szCs w:val="24"/>
        </w:rPr>
        <w:br w:type="page"/>
      </w:r>
    </w:p>
    <w:p w14:paraId="762324EF" w14:textId="77777777" w:rsidR="001B2673" w:rsidRPr="00AD34C6" w:rsidRDefault="001B2673" w:rsidP="001B2673">
      <w:pPr>
        <w:rPr>
          <w:b/>
          <w:szCs w:val="24"/>
          <w:lang w:val="en-GB"/>
        </w:rPr>
      </w:pPr>
      <w:r w:rsidRPr="00AD34C6">
        <w:rPr>
          <w:b/>
          <w:szCs w:val="24"/>
          <w:lang w:val="en-GB"/>
        </w:rPr>
        <w:lastRenderedPageBreak/>
        <w:t>3</w:t>
      </w:r>
    </w:p>
    <w:p w14:paraId="5D0B730D" w14:textId="70A4E8EB" w:rsidR="00AD16CD" w:rsidRPr="00AD34C6" w:rsidRDefault="00AD16CD" w:rsidP="001B2673">
      <w:pPr>
        <w:rPr>
          <w:bCs/>
          <w:szCs w:val="24"/>
          <w:lang w:val="en-GB"/>
        </w:rPr>
      </w:pPr>
      <w:r w:rsidRPr="00AD34C6">
        <w:rPr>
          <w:b/>
          <w:szCs w:val="24"/>
          <w:lang w:val="en-GB"/>
        </w:rPr>
        <w:t>a</w:t>
      </w:r>
      <w:r w:rsidRPr="00AD34C6"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5</m:t>
                </m:r>
              </m:e>
            </m:d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5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4"/>
                              <w:lang w:val="en-GB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-25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-5</m:t>
                      </m:r>
                    </m:den>
                  </m:f>
                  <m:r>
                    <w:rPr>
                      <w:rFonts w:ascii="Cambria Math" w:hAnsi="Cambria Math"/>
                      <w:szCs w:val="24"/>
                      <w:lang w:val="en-GB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(</m:t>
                      </m:r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-5)(</m:t>
                      </m:r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+5)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-5</m:t>
                      </m:r>
                    </m:den>
                  </m:f>
                  <m:r>
                    <w:rPr>
                      <w:rFonts w:ascii="Cambria Math" w:hAnsi="Cambria Math"/>
                      <w:szCs w:val="24"/>
                      <w:lang w:val="en-GB"/>
                    </w:rPr>
                    <m:t>=</m:t>
                  </m:r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Cs w:val="24"/>
                      <w:lang w:val="en-GB"/>
                    </w:rPr>
                    <m:t xml:space="preserve">+5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GB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  <w:lang w:val="en-GB"/>
                    </w:rPr>
                    <m:t xml:space="preserve"> </m:t>
                  </m:r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Cs w:val="24"/>
                      <w:lang w:val="en-GB"/>
                    </w:rPr>
                    <m:t xml:space="preserve">&lt;-5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GB"/>
                    </w:rPr>
                    <m:t>en</m:t>
                  </m:r>
                  <m:r>
                    <w:rPr>
                      <w:rFonts w:ascii="Cambria Math" w:hAnsi="Cambria Math"/>
                      <w:szCs w:val="24"/>
                      <w:lang w:val="en-GB"/>
                    </w:rPr>
                    <m:t xml:space="preserve"> </m:t>
                  </m:r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Cs w:val="24"/>
                      <w:lang w:val="en-GB"/>
                    </w:rPr>
                    <m:t>&gt;5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4"/>
                              <w:lang w:val="en-GB"/>
                            </w:rPr>
                            <m:t>-(</m:t>
                          </m:r>
                          <m:r>
                            <w:rPr>
                              <w:rFonts w:ascii="Cambria Math" w:hAnsi="Cambria Math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4"/>
                              <w:lang w:val="en-GB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-25)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-5</m:t>
                      </m:r>
                    </m:den>
                  </m:f>
                  <m:r>
                    <w:rPr>
                      <w:rFonts w:ascii="Cambria Math" w:hAnsi="Cambria Math"/>
                      <w:szCs w:val="24"/>
                      <w:lang w:val="en-GB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-(</m:t>
                      </m:r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-5)(</m:t>
                      </m:r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+5)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-5</m:t>
                      </m:r>
                    </m:den>
                  </m:f>
                  <m:r>
                    <w:rPr>
                      <w:rFonts w:ascii="Cambria Math" w:hAnsi="Cambria Math"/>
                      <w:szCs w:val="24"/>
                      <w:lang w:val="en-GB"/>
                    </w:rPr>
                    <m:t>=-</m:t>
                  </m:r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Cs w:val="24"/>
                      <w:lang w:val="en-GB"/>
                    </w:rPr>
                    <m:t xml:space="preserve">-5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en-GB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  <w:lang w:val="en-GB"/>
                    </w:rPr>
                    <m:t>-5≤</m:t>
                  </m:r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Cs w:val="24"/>
                      <w:lang w:val="en-GB"/>
                    </w:rPr>
                    <m:t>≤5</m:t>
                  </m:r>
                </m:e>
              </m:mr>
            </m:m>
          </m:e>
        </m:d>
      </m:oMath>
    </w:p>
    <w:p w14:paraId="3D4CE2EE" w14:textId="70B7575F" w:rsidR="001B2673" w:rsidRDefault="006F3050" w:rsidP="001B2673">
      <w:pPr>
        <w:rPr>
          <w:szCs w:val="24"/>
        </w:rPr>
      </w:pPr>
      <w:r w:rsidRPr="00AD34C6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5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5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-x-5)</m:t>
            </m:r>
          </m:e>
        </m:func>
        <m:r>
          <w:rPr>
            <w:rFonts w:ascii="Cambria Math" w:hAnsi="Cambria Math"/>
            <w:szCs w:val="24"/>
          </w:rPr>
          <m:t>=-10</m:t>
        </m:r>
      </m:oMath>
      <w:r w:rsidR="00D30CE7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5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5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x+5)</m:t>
            </m:r>
          </m:e>
        </m:func>
        <m:r>
          <w:rPr>
            <w:rFonts w:ascii="Cambria Math" w:hAnsi="Cambria Math"/>
            <w:szCs w:val="24"/>
          </w:rPr>
          <m:t>=10</m:t>
        </m:r>
      </m:oMath>
    </w:p>
    <w:p w14:paraId="29CF74EB" w14:textId="6799173A" w:rsidR="007C439E" w:rsidRPr="006D4B7C" w:rsidRDefault="00A87888" w:rsidP="001B2673">
      <w:pPr>
        <w:ind w:left="705" w:hanging="705"/>
        <w:rPr>
          <w:szCs w:val="24"/>
          <w:lang w:val="en-GB"/>
        </w:rPr>
      </w:pPr>
      <w:r w:rsidRPr="006D4B7C">
        <w:rPr>
          <w:b/>
          <w:bCs/>
          <w:szCs w:val="24"/>
          <w:lang w:val="en-GB"/>
        </w:rPr>
        <w:t>b</w:t>
      </w:r>
      <w:r w:rsidRPr="006D4B7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4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5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5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5)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1)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5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+1</m:t>
        </m:r>
      </m:oMath>
      <w:r w:rsidR="006D4B7C" w:rsidRPr="006D4B7C">
        <w:rPr>
          <w:szCs w:val="24"/>
          <w:lang w:val="en-GB"/>
        </w:rPr>
        <w:t xml:space="preserve"> mi</w:t>
      </w:r>
      <w:r w:rsidR="006D4B7C">
        <w:rPr>
          <w:szCs w:val="24"/>
          <w:lang w:val="en-GB"/>
        </w:rPr>
        <w:t xml:space="preserve">ts </w:t>
      </w:r>
      <m:oMath>
        <m:r>
          <w:rPr>
            <w:rFonts w:ascii="Cambria Math" w:hAnsi="Cambria Math"/>
            <w:szCs w:val="24"/>
            <w:lang w:val="en-GB"/>
          </w:rPr>
          <m:t>x≠5</m:t>
        </m:r>
      </m:oMath>
      <w:r w:rsidR="001342DD">
        <w:rPr>
          <w:szCs w:val="24"/>
          <w:lang w:val="en-GB"/>
        </w:rPr>
        <w:tab/>
      </w:r>
      <w:r w:rsidR="001342DD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↑5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=6=</m:t>
            </m:r>
          </m:e>
        </m:func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↓5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g</m:t>
            </m:r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</m:oMath>
    </w:p>
    <w:p w14:paraId="66C00F24" w14:textId="77777777" w:rsidR="00DB70D0" w:rsidRDefault="001342DD" w:rsidP="001B2673">
      <w:pPr>
        <w:rPr>
          <w:szCs w:val="24"/>
        </w:rPr>
      </w:pPr>
      <w:r w:rsidRPr="001851AD">
        <w:rPr>
          <w:b/>
          <w:bCs/>
          <w:szCs w:val="24"/>
        </w:rPr>
        <w:t>c</w:t>
      </w:r>
      <w:r w:rsidRPr="001851AD">
        <w:rPr>
          <w:szCs w:val="24"/>
        </w:rPr>
        <w:tab/>
      </w:r>
      <w:r w:rsidR="001851AD" w:rsidRPr="001851AD">
        <w:rPr>
          <w:szCs w:val="24"/>
        </w:rPr>
        <w:t>De grafiek v</w:t>
      </w:r>
      <w:r w:rsidR="001851AD">
        <w:rPr>
          <w:szCs w:val="24"/>
        </w:rPr>
        <w:t xml:space="preserve">an </w:t>
      </w:r>
      <m:oMath>
        <m:r>
          <w:rPr>
            <w:rFonts w:ascii="Cambria Math" w:hAnsi="Cambria Math"/>
            <w:szCs w:val="24"/>
          </w:rPr>
          <m:t>f</m:t>
        </m:r>
      </m:oMath>
      <w:r w:rsidR="001851AD">
        <w:rPr>
          <w:szCs w:val="24"/>
        </w:rPr>
        <w:t xml:space="preserve"> heeft bij </w:t>
      </w:r>
      <m:oMath>
        <m:r>
          <w:rPr>
            <w:rFonts w:ascii="Cambria Math" w:hAnsi="Cambria Math"/>
            <w:szCs w:val="24"/>
          </w:rPr>
          <m:t>x=5</m:t>
        </m:r>
      </m:oMath>
      <w:r w:rsidR="001851AD">
        <w:rPr>
          <w:szCs w:val="24"/>
        </w:rPr>
        <w:t xml:space="preserve"> een sprong en de grafiek van </w:t>
      </w:r>
      <m:oMath>
        <m:r>
          <w:rPr>
            <w:rFonts w:ascii="Cambria Math" w:hAnsi="Cambria Math"/>
            <w:szCs w:val="24"/>
          </w:rPr>
          <m:t>g</m:t>
        </m:r>
      </m:oMath>
      <w:r w:rsidR="001851AD">
        <w:rPr>
          <w:szCs w:val="24"/>
        </w:rPr>
        <w:t xml:space="preserve"> heeft een</w:t>
      </w:r>
    </w:p>
    <w:p w14:paraId="2B1E783F" w14:textId="7111C3D3" w:rsidR="001342DD" w:rsidRPr="00AD34C6" w:rsidRDefault="001851AD" w:rsidP="00DB70D0">
      <w:pPr>
        <w:ind w:firstLine="708"/>
        <w:rPr>
          <w:szCs w:val="24"/>
          <w:lang w:val="en-GB"/>
        </w:rPr>
      </w:pPr>
      <w:r w:rsidRPr="00AD34C6">
        <w:rPr>
          <w:szCs w:val="24"/>
          <w:lang w:val="en-GB"/>
        </w:rPr>
        <w:t>perforatie</w:t>
      </w:r>
      <w:r w:rsidR="00DB70D0" w:rsidRPr="00AD34C6">
        <w:rPr>
          <w:szCs w:val="24"/>
          <w:lang w:val="en-GB"/>
        </w:rPr>
        <w:t xml:space="preserve"> (5, 6).</w:t>
      </w:r>
    </w:p>
    <w:p w14:paraId="21D0561C" w14:textId="77777777" w:rsidR="001342DD" w:rsidRPr="00AD34C6" w:rsidRDefault="001342DD" w:rsidP="001B2673">
      <w:pPr>
        <w:rPr>
          <w:szCs w:val="24"/>
          <w:lang w:val="en-GB"/>
        </w:rPr>
      </w:pPr>
    </w:p>
    <w:p w14:paraId="76259953" w14:textId="1B780D86" w:rsidR="00DB70D0" w:rsidRPr="00FB4F95" w:rsidRDefault="00DB70D0" w:rsidP="001B2673">
      <w:pPr>
        <w:rPr>
          <w:b/>
          <w:bCs/>
          <w:szCs w:val="24"/>
          <w:lang w:val="en-GB"/>
        </w:rPr>
      </w:pPr>
      <w:r w:rsidRPr="00FB4F95">
        <w:rPr>
          <w:b/>
          <w:bCs/>
          <w:szCs w:val="24"/>
          <w:lang w:val="en-GB"/>
        </w:rPr>
        <w:t>4</w:t>
      </w:r>
    </w:p>
    <w:p w14:paraId="22F0A67A" w14:textId="6A25AD7F" w:rsidR="001B2673" w:rsidRDefault="00986C5C" w:rsidP="001B2673">
      <w:pPr>
        <w:rPr>
          <w:szCs w:val="24"/>
          <w:lang w:val="en-GB"/>
        </w:rPr>
      </w:pPr>
      <w:r w:rsidRPr="00FB4F95">
        <w:rPr>
          <w:b/>
          <w:bCs/>
          <w:szCs w:val="24"/>
          <w:lang w:val="en-GB"/>
        </w:rPr>
        <w:t>a</w:t>
      </w:r>
      <w:r w:rsidRPr="00FB4F95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5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3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2)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3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3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2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3</m:t>
            </m:r>
          </m:den>
        </m:f>
      </m:oMath>
      <w:r w:rsidR="00FB4F95" w:rsidRPr="00FB4F95">
        <w:rPr>
          <w:szCs w:val="24"/>
          <w:lang w:val="en-GB"/>
        </w:rPr>
        <w:t xml:space="preserve"> </w:t>
      </w:r>
      <w:r w:rsidR="00FB4F95">
        <w:rPr>
          <w:szCs w:val="24"/>
          <w:lang w:val="en-GB"/>
        </w:rPr>
        <w:t xml:space="preserve">mits </w:t>
      </w:r>
      <m:oMath>
        <m:r>
          <w:rPr>
            <w:rFonts w:ascii="Cambria Math" w:hAnsi="Cambria Math"/>
            <w:szCs w:val="24"/>
            <w:lang w:val="en-GB"/>
          </w:rPr>
          <m:t>x≠3</m:t>
        </m:r>
      </m:oMath>
    </w:p>
    <w:p w14:paraId="35672FEC" w14:textId="7CBE2E52" w:rsidR="00466E73" w:rsidRDefault="00466E73" w:rsidP="001B2673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  <w:lang w:val="en-GB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im</m:t>
            </m:r>
          </m:e>
          <m:lim>
            <m:r>
              <w:rPr>
                <w:rFonts w:ascii="Cambria Math" w:hAnsi="Cambria Math"/>
                <w:szCs w:val="24"/>
                <w:lang w:val="en-GB"/>
              </w:rPr>
              <m:t>x→∞</m:t>
            </m:r>
          </m:lim>
        </m:limLow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x-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x-3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im</m:t>
            </m:r>
          </m:e>
          <m:lim>
            <m:r>
              <w:rPr>
                <w:rFonts w:ascii="Cambria Math" w:hAnsi="Cambria Math"/>
                <w:szCs w:val="24"/>
                <w:lang w:val="en-GB"/>
              </w:rPr>
              <m:t>x→∞</m:t>
            </m:r>
          </m:lim>
        </m:limLow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den>
            </m:f>
          </m:num>
          <m:den>
            <m:r>
              <w:rPr>
                <w:rFonts w:ascii="Cambria Math" w:hAnsi="Cambria Math"/>
                <w:szCs w:val="24"/>
                <w:lang w:val="en-GB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den>
            </m:f>
          </m:den>
        </m:f>
        <m:r>
          <w:rPr>
            <w:rFonts w:ascii="Cambria Math" w:hAnsi="Cambria Math"/>
            <w:szCs w:val="24"/>
            <w:lang w:val="en-GB"/>
          </w:rPr>
          <m:t>=1</m:t>
        </m:r>
      </m:oMath>
      <w:r w:rsidR="00A4044E">
        <w:rPr>
          <w:szCs w:val="24"/>
          <w:lang w:val="en-GB"/>
        </w:rPr>
        <w:tab/>
      </w:r>
      <w:r w:rsidR="00A4044E">
        <w:rPr>
          <w:szCs w:val="24"/>
          <w:lang w:val="en-GB"/>
        </w:rPr>
        <w:tab/>
        <w:t xml:space="preserve">horizontale asymptoot: </w:t>
      </w:r>
      <m:oMath>
        <m:r>
          <w:rPr>
            <w:rFonts w:ascii="Cambria Math" w:hAnsi="Cambria Math"/>
            <w:szCs w:val="24"/>
            <w:lang w:val="en-GB"/>
          </w:rPr>
          <m:t>y=1</m:t>
        </m:r>
      </m:oMath>
    </w:p>
    <w:p w14:paraId="32F333E0" w14:textId="10F85773" w:rsidR="00A4044E" w:rsidRPr="00AD34C6" w:rsidRDefault="00A4044E" w:rsidP="001B2673">
      <w:pPr>
        <w:rPr>
          <w:szCs w:val="24"/>
        </w:rPr>
      </w:pPr>
      <w:r>
        <w:rPr>
          <w:szCs w:val="24"/>
          <w:lang w:val="en-GB"/>
        </w:rPr>
        <w:tab/>
      </w:r>
      <w:r w:rsidRPr="00AD34C6">
        <w:rPr>
          <w:szCs w:val="24"/>
        </w:rPr>
        <w:t>Vertical</w:t>
      </w:r>
      <w:r w:rsidR="00FC1AC4" w:rsidRPr="00AD34C6">
        <w:rPr>
          <w:szCs w:val="24"/>
        </w:rPr>
        <w:t>e</w:t>
      </w:r>
      <w:r w:rsidRPr="00AD34C6">
        <w:rPr>
          <w:szCs w:val="24"/>
        </w:rPr>
        <w:t xml:space="preserve"> asymptoot: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3</m:t>
        </m:r>
      </m:oMath>
    </w:p>
    <w:p w14:paraId="7C2A5D20" w14:textId="386E56C2" w:rsidR="00D1032A" w:rsidRPr="00AD34C6" w:rsidRDefault="00D1032A" w:rsidP="001B2673">
      <w:pPr>
        <w:rPr>
          <w:szCs w:val="24"/>
        </w:rPr>
      </w:pPr>
      <w:r w:rsidRPr="00AD34C6">
        <w:rPr>
          <w:b/>
          <w:bCs/>
          <w:szCs w:val="24"/>
        </w:rPr>
        <w:t>b</w:t>
      </w:r>
      <w:r w:rsidR="001B2673" w:rsidRPr="00AD34C6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-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2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-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(2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-1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</m:den>
        </m:f>
      </m:oMath>
      <w:r w:rsidR="00832F88" w:rsidRPr="00AD34C6">
        <w:rPr>
          <w:szCs w:val="24"/>
        </w:rPr>
        <w:t xml:space="preserve"> mits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≠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6712F4D2" w14:textId="689CF7DA" w:rsidR="00D1032A" w:rsidRDefault="00D1032A" w:rsidP="00D1032A">
      <w:pPr>
        <w:ind w:left="705" w:hanging="705"/>
        <w:rPr>
          <w:szCs w:val="24"/>
        </w:rPr>
      </w:pPr>
      <w:r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g</m:t>
        </m:r>
      </m:oMath>
      <w:r>
        <w:rPr>
          <w:szCs w:val="24"/>
        </w:rPr>
        <w:t xml:space="preserve"> heeft een verticale asymptoot:</w:t>
      </w:r>
      <w:r w:rsidR="00847F0C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0</m:t>
        </m:r>
      </m:oMath>
      <w:r w:rsidR="00D906A6">
        <w:rPr>
          <w:szCs w:val="24"/>
        </w:rPr>
        <w:t xml:space="preserve"> en een horizontale asymptoot: </w:t>
      </w:r>
      <m:oMath>
        <m:r>
          <w:rPr>
            <w:rFonts w:ascii="Cambria Math" w:hAnsi="Cambria Math"/>
            <w:szCs w:val="24"/>
          </w:rPr>
          <m:t>y=0</m:t>
        </m:r>
      </m:oMath>
      <w:r w:rsidR="00D906A6">
        <w:rPr>
          <w:szCs w:val="24"/>
        </w:rPr>
        <w:t>.</w:t>
      </w:r>
    </w:p>
    <w:p w14:paraId="78E4C4F7" w14:textId="6F261334" w:rsidR="009D37C8" w:rsidRDefault="009D37C8" w:rsidP="00D1032A">
      <w:pPr>
        <w:ind w:left="705" w:hanging="705"/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</m:lim>
            </m:limLow>
          </m:fName>
          <m:e>
            <m:r>
              <w:rPr>
                <w:rFonts w:ascii="Cambria Math" w:hAnsi="Cambria Math"/>
                <w:szCs w:val="24"/>
              </w:rPr>
              <m:t>g(x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x</m:t>
                </m:r>
              </m:den>
            </m:f>
          </m:e>
        </m:func>
        <m:r>
          <w:rPr>
            <w:rFonts w:ascii="Cambria Math" w:hAnsi="Cambria Math"/>
            <w:szCs w:val="24"/>
          </w:rPr>
          <m:t>=1</m:t>
        </m:r>
      </m:oMath>
      <w:r w:rsidR="0073663C">
        <w:rPr>
          <w:szCs w:val="24"/>
        </w:rPr>
        <w:tab/>
      </w:r>
      <w:r w:rsidR="00A11916">
        <w:rPr>
          <w:szCs w:val="24"/>
        </w:rPr>
        <w:t xml:space="preserve">de grafiek van </w:t>
      </w:r>
      <m:oMath>
        <m:r>
          <w:rPr>
            <w:rFonts w:ascii="Cambria Math" w:hAnsi="Cambria Math"/>
            <w:szCs w:val="24"/>
          </w:rPr>
          <m:t>g</m:t>
        </m:r>
      </m:oMath>
      <w:r w:rsidR="00A11916">
        <w:rPr>
          <w:szCs w:val="24"/>
        </w:rPr>
        <w:t xml:space="preserve"> heeft en perforatie: </w:t>
      </w:r>
      <m:oMath>
        <m:r>
          <w:rPr>
            <w:rFonts w:ascii="Cambria Math" w:hAnsi="Cambria Math"/>
            <w:szCs w:val="24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, 1)</m:t>
        </m:r>
      </m:oMath>
    </w:p>
    <w:p w14:paraId="3B863CA1" w14:textId="04C9B29F" w:rsidR="00D1032A" w:rsidRPr="00AD34C6" w:rsidRDefault="00A11916" w:rsidP="00A11916">
      <w:pPr>
        <w:rPr>
          <w:szCs w:val="24"/>
        </w:rPr>
      </w:pPr>
      <w:r w:rsidRPr="00AD34C6">
        <w:rPr>
          <w:b/>
          <w:bCs/>
          <w:szCs w:val="24"/>
        </w:rPr>
        <w:t>c</w:t>
      </w:r>
      <w:r w:rsidRPr="00AD34C6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8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-4</m:t>
                </m:r>
              </m:e>
            </m:d>
          </m:den>
        </m:f>
        <m:r>
          <w:rPr>
            <w:rFonts w:ascii="Cambria Math" w:hAnsi="Cambria Math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</w:rPr>
                        <m:t>-4)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</w:rPr>
                        <m:t>-4</m:t>
                      </m:r>
                    </m:den>
                  </m:f>
                  <m:r>
                    <w:rPr>
                      <w:rFonts w:ascii="Cambria Math" w:hAnsi="Cambria Math"/>
                      <w:szCs w:val="24"/>
                    </w:rPr>
                    <m:t>=2</m:t>
                  </m:r>
                  <m:r>
                    <w:rPr>
                      <w:rFonts w:ascii="Cambria Math" w:hAnsi="Cambria Math"/>
                      <w:szCs w:val="24"/>
                      <w:lang w:val="en-GB"/>
                    </w:rPr>
                    <m:t>x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Cs w:val="24"/>
                      <w:lang w:val="en-GB"/>
                    </w:rPr>
                    <m:t>x</m:t>
                  </m:r>
                  <m:r>
                    <w:rPr>
                      <w:rFonts w:ascii="Cambria Math" w:hAnsi="Cambria Math"/>
                      <w:szCs w:val="24"/>
                    </w:rPr>
                    <m:t>&gt;4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-2</m:t>
                      </m:r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</w:rPr>
                        <m:t>-4)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  <w:lang w:val="en-GB"/>
                        </w:rPr>
                        <m:t>x</m:t>
                      </m:r>
                      <m:r>
                        <w:rPr>
                          <w:rFonts w:ascii="Cambria Math" w:hAnsi="Cambria Math"/>
                          <w:szCs w:val="24"/>
                        </w:rPr>
                        <m:t>-4</m:t>
                      </m:r>
                    </m:den>
                  </m:f>
                  <m:r>
                    <w:rPr>
                      <w:rFonts w:ascii="Cambria Math" w:hAnsi="Cambria Math"/>
                      <w:szCs w:val="24"/>
                    </w:rPr>
                    <m:t>=-2</m:t>
                  </m:r>
                  <m:r>
                    <w:rPr>
                      <w:rFonts w:ascii="Cambria Math" w:hAnsi="Cambria Math"/>
                      <w:szCs w:val="24"/>
                      <w:lang w:val="en-GB"/>
                    </w:rPr>
                    <m:t>x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Cs w:val="24"/>
                      <w:lang w:val="en-GB"/>
                    </w:rPr>
                    <m:t>x</m:t>
                  </m:r>
                  <m:r>
                    <w:rPr>
                      <w:rFonts w:ascii="Cambria Math" w:hAnsi="Cambria Math"/>
                      <w:szCs w:val="24"/>
                    </w:rPr>
                    <m:t>&lt;4</m:t>
                  </m:r>
                </m:e>
              </m:mr>
            </m:m>
          </m:e>
        </m:d>
      </m:oMath>
    </w:p>
    <w:p w14:paraId="5A00FBCA" w14:textId="49A9C90E" w:rsidR="000F7604" w:rsidRDefault="00E64E72" w:rsidP="00AC0A2D">
      <w:pPr>
        <w:ind w:left="708" w:firstLine="2"/>
        <w:rPr>
          <w:szCs w:val="24"/>
        </w:rPr>
      </w:pP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↓4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h</m:t>
            </m:r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im</m:t>
            </m:r>
          </m:e>
          <m:lim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↓4</m:t>
            </m:r>
          </m:lim>
        </m:limLow>
        <m:r>
          <w:rPr>
            <w:rFonts w:ascii="Cambria Math" w:hAnsi="Cambria Math"/>
            <w:szCs w:val="24"/>
          </w:rPr>
          <m:t>2</m:t>
        </m:r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8</m:t>
        </m:r>
      </m:oMath>
      <w:r w:rsidR="007F243F" w:rsidRPr="007F243F">
        <w:rPr>
          <w:szCs w:val="24"/>
        </w:rPr>
        <w:t xml:space="preserve"> en</w:t>
      </w:r>
      <w:r w:rsidR="007F243F">
        <w:rPr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↑4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h</m:t>
            </m:r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im</m:t>
            </m:r>
          </m:e>
          <m:lim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↑4</m:t>
            </m:r>
          </m:lim>
        </m:limLow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</m:t>
            </m:r>
            <m:r>
              <w:rPr>
                <w:rFonts w:ascii="Cambria Math" w:hAnsi="Cambria Math"/>
                <w:szCs w:val="24"/>
              </w:rPr>
              <m:t>2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e>
        </m:d>
        <m:r>
          <w:rPr>
            <w:rFonts w:ascii="Cambria Math" w:hAnsi="Cambria Math"/>
            <w:szCs w:val="24"/>
          </w:rPr>
          <m:t>=-8</m:t>
        </m:r>
      </m:oMath>
      <w:r w:rsidR="00AC0A2D">
        <w:rPr>
          <w:szCs w:val="24"/>
        </w:rPr>
        <w:t xml:space="preserve">: de grafiek van </w:t>
      </w:r>
      <m:oMath>
        <m:r>
          <w:rPr>
            <w:rFonts w:ascii="Cambria Math" w:hAnsi="Cambria Math"/>
            <w:szCs w:val="24"/>
          </w:rPr>
          <m:t>h</m:t>
        </m:r>
      </m:oMath>
      <w:r w:rsidR="00AC0A2D">
        <w:rPr>
          <w:szCs w:val="24"/>
        </w:rPr>
        <w:t xml:space="preserve"> heeft een sprong bij </w:t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</w:rPr>
          <m:t>=4</m:t>
        </m:r>
      </m:oMath>
    </w:p>
    <w:p w14:paraId="07400023" w14:textId="5DAFEBCD" w:rsidR="009B5A3D" w:rsidRDefault="009B5A3D" w:rsidP="009B5A3D">
      <w:pPr>
        <w:rPr>
          <w:szCs w:val="24"/>
          <w:lang w:val="en-GB"/>
        </w:rPr>
      </w:pPr>
      <w:r w:rsidRPr="007206E5">
        <w:rPr>
          <w:b/>
          <w:bCs/>
          <w:szCs w:val="24"/>
          <w:lang w:val="en-GB"/>
        </w:rPr>
        <w:t>d</w:t>
      </w:r>
      <w:r w:rsidRPr="007206E5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k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3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4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2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4)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1)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)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1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4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)</m:t>
            </m:r>
          </m:den>
        </m:f>
      </m:oMath>
      <w:r w:rsidR="007206E5" w:rsidRPr="007206E5">
        <w:rPr>
          <w:szCs w:val="24"/>
          <w:lang w:val="en-GB"/>
        </w:rPr>
        <w:t xml:space="preserve"> mits </w:t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≠-1</m:t>
        </m:r>
      </m:oMath>
    </w:p>
    <w:p w14:paraId="54DD28C1" w14:textId="7F70AC92" w:rsidR="007206E5" w:rsidRDefault="001216A4" w:rsidP="00E42E39">
      <w:pPr>
        <w:ind w:left="708" w:firstLine="2"/>
        <w:rPr>
          <w:szCs w:val="24"/>
        </w:rPr>
      </w:pPr>
      <w:r w:rsidRPr="001216A4">
        <w:rPr>
          <w:szCs w:val="24"/>
        </w:rPr>
        <w:t xml:space="preserve">De grafiek van </w:t>
      </w:r>
      <m:oMath>
        <m:r>
          <w:rPr>
            <w:rFonts w:ascii="Cambria Math" w:hAnsi="Cambria Math"/>
            <w:szCs w:val="24"/>
          </w:rPr>
          <m:t>k</m:t>
        </m:r>
      </m:oMath>
      <w:r w:rsidRPr="001216A4">
        <w:rPr>
          <w:szCs w:val="24"/>
        </w:rPr>
        <w:t xml:space="preserve"> h</w:t>
      </w:r>
      <w:r>
        <w:rPr>
          <w:szCs w:val="24"/>
        </w:rPr>
        <w:t xml:space="preserve">eeft een verticale asymptoot: </w:t>
      </w:r>
      <m:oMath>
        <m:r>
          <w:rPr>
            <w:rFonts w:ascii="Cambria Math" w:hAnsi="Cambria Math"/>
            <w:szCs w:val="24"/>
          </w:rPr>
          <m:t>x=1</m:t>
        </m:r>
      </m:oMath>
      <w:r>
        <w:rPr>
          <w:szCs w:val="24"/>
        </w:rPr>
        <w:t xml:space="preserve"> en een </w:t>
      </w:r>
      <w:r w:rsidR="0040675B">
        <w:rPr>
          <w:szCs w:val="24"/>
        </w:rPr>
        <w:t xml:space="preserve">horizontale asymptoot: </w:t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E42E39">
        <w:rPr>
          <w:szCs w:val="24"/>
        </w:rPr>
        <w:t>.</w:t>
      </w:r>
    </w:p>
    <w:p w14:paraId="6D238971" w14:textId="27D814DA" w:rsidR="00E42E39" w:rsidRDefault="00E42E39" w:rsidP="009B5A3D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→-1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k(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im</m:t>
            </m:r>
          </m:e>
          <m:lim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→-1</m:t>
            </m:r>
          </m:lim>
        </m:limLow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-4</m:t>
            </m:r>
          </m:num>
          <m:den>
            <m:r>
              <w:rPr>
                <w:rFonts w:ascii="Cambria Math" w:hAnsi="Cambria Math"/>
                <w:szCs w:val="24"/>
              </w:rPr>
              <m:t>2(x-1)</m:t>
            </m:r>
          </m:den>
        </m:f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  <w:r w:rsidR="005C05CD">
        <w:rPr>
          <w:szCs w:val="24"/>
        </w:rPr>
        <w:t xml:space="preserve">  De </w:t>
      </w:r>
      <w:r>
        <w:rPr>
          <w:szCs w:val="24"/>
        </w:rPr>
        <w:t xml:space="preserve">grafiek van </w:t>
      </w:r>
      <m:oMath>
        <m:r>
          <w:rPr>
            <w:rFonts w:ascii="Cambria Math" w:hAnsi="Cambria Math"/>
            <w:szCs w:val="24"/>
          </w:rPr>
          <m:t>k</m:t>
        </m:r>
      </m:oMath>
      <w:r>
        <w:rPr>
          <w:szCs w:val="24"/>
        </w:rPr>
        <w:t xml:space="preserve"> </w:t>
      </w:r>
      <w:r w:rsidR="005C05CD">
        <w:rPr>
          <w:szCs w:val="24"/>
        </w:rPr>
        <w:t xml:space="preserve">heeft </w:t>
      </w:r>
      <w:r>
        <w:rPr>
          <w:szCs w:val="24"/>
        </w:rPr>
        <w:t>ook een perforatie</w:t>
      </w:r>
      <w:r w:rsidR="005C05CD"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(-1, 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)</m:t>
        </m:r>
      </m:oMath>
      <w:r w:rsidR="00154FC2">
        <w:rPr>
          <w:szCs w:val="24"/>
        </w:rPr>
        <w:t>.</w:t>
      </w:r>
    </w:p>
    <w:p w14:paraId="7A9C3496" w14:textId="27A4C3DE" w:rsidR="001216A4" w:rsidRPr="001216A4" w:rsidRDefault="001216A4" w:rsidP="009B5A3D">
      <w:pPr>
        <w:rPr>
          <w:szCs w:val="24"/>
        </w:rPr>
      </w:pPr>
    </w:p>
    <w:p w14:paraId="2B7867B0" w14:textId="77777777" w:rsidR="00150D0B" w:rsidRPr="00F8689E" w:rsidRDefault="00150D0B" w:rsidP="00150D0B">
      <w:pPr>
        <w:ind w:left="705" w:hanging="705"/>
        <w:rPr>
          <w:szCs w:val="24"/>
          <w:lang w:val="en-US"/>
        </w:rPr>
      </w:pPr>
      <w:r>
        <w:rPr>
          <w:b/>
          <w:szCs w:val="24"/>
          <w:lang w:val="en-US"/>
        </w:rPr>
        <w:t>5</w:t>
      </w:r>
    </w:p>
    <w:p w14:paraId="7548BCB7" w14:textId="442535D0" w:rsidR="003624C3" w:rsidRDefault="000833E9" w:rsidP="00150D0B">
      <w:pPr>
        <w:ind w:left="705" w:hanging="705"/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 w:rsidR="00150D0B" w:rsidRPr="00F8689E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3x+1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US"/>
              </w:rPr>
              <m:t>-3x-54</m:t>
            </m:r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3(x+6)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(x-9)(x+6)</m:t>
            </m:r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x-9</m:t>
            </m:r>
          </m:den>
        </m:f>
      </m:oMath>
      <w:r w:rsidR="00D84436">
        <w:rPr>
          <w:szCs w:val="24"/>
          <w:lang w:val="en-US"/>
        </w:rPr>
        <w:t xml:space="preserve"> mits </w:t>
      </w:r>
      <m:oMath>
        <m:r>
          <w:rPr>
            <w:rFonts w:ascii="Cambria Math" w:hAnsi="Cambria Math"/>
            <w:szCs w:val="24"/>
            <w:lang w:val="en-US"/>
          </w:rPr>
          <m:t>x≠-6</m:t>
        </m:r>
      </m:oMath>
    </w:p>
    <w:p w14:paraId="452E9D6F" w14:textId="5D1E2633" w:rsidR="00150D0B" w:rsidRPr="00012DBB" w:rsidRDefault="00D84436" w:rsidP="00150D0B">
      <w:pPr>
        <w:ind w:left="705" w:hanging="705"/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→-6</m:t>
                </m:r>
              </m:lim>
            </m:limLow>
          </m:fName>
          <m:e>
            <m:r>
              <w:rPr>
                <w:rFonts w:ascii="Cambria Math" w:hAnsi="Cambria Math"/>
                <w:szCs w:val="24"/>
                <w:lang w:val="en-GB"/>
              </w:rPr>
              <m:t>f(x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im</m:t>
            </m:r>
          </m:e>
          <m:lim>
            <m:r>
              <w:rPr>
                <w:rFonts w:ascii="Cambria Math" w:hAnsi="Cambria Math"/>
                <w:szCs w:val="24"/>
                <w:lang w:val="en-GB"/>
              </w:rPr>
              <m:t>x→-6</m:t>
            </m:r>
          </m:lim>
        </m:limLow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x-9</m:t>
            </m:r>
          </m:den>
        </m:f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</m:oMath>
      <w:r w:rsidR="008B7A31">
        <w:rPr>
          <w:szCs w:val="24"/>
          <w:lang w:val="en-GB"/>
        </w:rPr>
        <w:tab/>
      </w:r>
      <w:r w:rsidR="008B7A31">
        <w:rPr>
          <w:szCs w:val="24"/>
          <w:lang w:val="en-GB"/>
        </w:rPr>
        <w:tab/>
        <w:t xml:space="preserve">perforatie: </w:t>
      </w:r>
      <m:oMath>
        <m:r>
          <w:rPr>
            <w:rFonts w:ascii="Cambria Math" w:hAnsi="Cambria Math"/>
            <w:szCs w:val="24"/>
            <w:lang w:val="en-GB"/>
          </w:rPr>
          <m:t>(-6, 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  <m:r>
          <w:rPr>
            <w:rFonts w:ascii="Cambria Math" w:hAnsi="Cambria Math"/>
            <w:szCs w:val="24"/>
            <w:lang w:val="en-GB"/>
          </w:rPr>
          <m:t>)</m:t>
        </m:r>
      </m:oMath>
    </w:p>
    <w:p w14:paraId="285A84A4" w14:textId="37A83F17" w:rsidR="00150D0B" w:rsidRDefault="008B7A31" w:rsidP="00150D0B">
      <w:pPr>
        <w:ind w:left="705" w:hanging="705"/>
        <w:rPr>
          <w:szCs w:val="24"/>
          <w:lang w:val="en-US"/>
        </w:rPr>
      </w:pPr>
      <w:r>
        <w:rPr>
          <w:b/>
          <w:bCs/>
          <w:szCs w:val="24"/>
          <w:lang w:val="en-US"/>
        </w:rPr>
        <w:t>b</w:t>
      </w:r>
      <w:r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2x</m:t>
                </m:r>
              </m:sup>
            </m:sSup>
            <m:r>
              <w:rPr>
                <w:rFonts w:ascii="Cambria Math" w:hAnsi="Cambria Math"/>
                <w:szCs w:val="24"/>
                <w:lang w:val="en-US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  <w:lang w:val="en-US"/>
              </w:rPr>
              <m:t>+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  <w:lang w:val="en-US"/>
              </w:rPr>
              <m:t>-2</m:t>
            </m:r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  <w:lang w:val="en-US"/>
              </w:rPr>
              <m:t>-1)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  <w:lang w:val="en-US"/>
              </w:rPr>
              <m:t>-2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  <w:lang w:val="en-US"/>
              </w:rPr>
              <m:t>-2</m:t>
            </m:r>
          </m:den>
        </m:f>
        <m:r>
          <w:rPr>
            <w:rFonts w:ascii="Cambria Math" w:hAnsi="Cambria Math"/>
            <w:szCs w:val="24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Cs w:val="24"/>
            <w:lang w:val="en-US"/>
          </w:rPr>
          <m:t>-1</m:t>
        </m:r>
      </m:oMath>
      <w:r w:rsidR="00E3625B">
        <w:rPr>
          <w:szCs w:val="24"/>
          <w:lang w:val="en-US"/>
        </w:rPr>
        <w:t xml:space="preserve"> mits </w:t>
      </w:r>
      <m:oMath>
        <m:r>
          <w:rPr>
            <w:rFonts w:ascii="Cambria Math" w:hAnsi="Cambria Math"/>
            <w:szCs w:val="24"/>
            <w:lang w:val="en-US"/>
          </w:rPr>
          <m:t>x≠</m:t>
        </m:r>
        <m:r>
          <m:rPr>
            <m:sty m:val="p"/>
          </m:rPr>
          <w:rPr>
            <w:rFonts w:ascii="Cambria Math" w:hAnsi="Cambria Math"/>
            <w:szCs w:val="24"/>
            <w:lang w:val="en-US"/>
          </w:rPr>
          <m:t>ln</m:t>
        </m:r>
        <m:r>
          <w:rPr>
            <w:rFonts w:ascii="Cambria Math" w:hAnsi="Cambria Math"/>
            <w:szCs w:val="24"/>
            <w:lang w:val="en-US"/>
          </w:rPr>
          <m:t>(2)</m:t>
        </m:r>
      </m:oMath>
    </w:p>
    <w:p w14:paraId="07A44A44" w14:textId="081C39E9" w:rsidR="003C660E" w:rsidRPr="00326C1F" w:rsidRDefault="003C660E" w:rsidP="00150D0B">
      <w:pPr>
        <w:ind w:left="705" w:hanging="705"/>
        <w:rPr>
          <w:szCs w:val="24"/>
          <w:lang w:val="en-GB"/>
        </w:rPr>
      </w:pPr>
      <w:r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n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(2)</m:t>
                </m:r>
              </m:lim>
            </m:limLow>
          </m:fName>
          <m:e>
            <m:r>
              <w:rPr>
                <w:rFonts w:ascii="Cambria Math" w:hAnsi="Cambria Math"/>
                <w:szCs w:val="24"/>
                <w:lang w:val="en-US"/>
              </w:rPr>
              <m:t>g</m:t>
            </m:r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im</m:t>
            </m:r>
          </m:e>
          <m:lim>
            <m:r>
              <w:rPr>
                <w:rFonts w:ascii="Cambria Math" w:hAnsi="Cambria Math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→</m:t>
            </m:r>
            <m:func>
              <m:funcPr>
                <m:ctrlPr>
                  <w:rPr>
                    <w:rFonts w:ascii="Cambria Math" w:hAnsi="Cambria Math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n</m:t>
                </m: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e>
                </m:d>
              </m:e>
            </m:func>
          </m:lim>
        </m:limLow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1</m:t>
            </m:r>
          </m:e>
        </m:d>
        <m:r>
          <w:rPr>
            <w:rFonts w:ascii="Cambria Math" w:hAnsi="Cambria Math"/>
            <w:szCs w:val="24"/>
            <w:lang w:val="en-GB"/>
          </w:rPr>
          <m:t>=1</m:t>
        </m:r>
      </m:oMath>
      <w:r w:rsidR="00326C1F" w:rsidRPr="00326C1F">
        <w:rPr>
          <w:szCs w:val="24"/>
          <w:lang w:val="en-GB"/>
        </w:rPr>
        <w:tab/>
      </w:r>
      <w:r w:rsidR="00326C1F" w:rsidRPr="00326C1F">
        <w:rPr>
          <w:szCs w:val="24"/>
          <w:lang w:val="en-GB"/>
        </w:rPr>
        <w:tab/>
        <w:t>perf</w:t>
      </w:r>
      <w:r w:rsidR="00326C1F">
        <w:rPr>
          <w:szCs w:val="24"/>
          <w:lang w:val="en-GB"/>
        </w:rPr>
        <w:t xml:space="preserve">oratie: </w:t>
      </w:r>
      <m:oMath>
        <m:r>
          <w:rPr>
            <w:rFonts w:ascii="Cambria Math" w:hAnsi="Cambria Math"/>
            <w:szCs w:val="24"/>
            <w:lang w:val="en-GB"/>
          </w:rPr>
          <m:t>(</m:t>
        </m:r>
        <m:r>
          <m:rPr>
            <m:sty m:val="p"/>
          </m:rPr>
          <w:rPr>
            <w:rFonts w:ascii="Cambria Math" w:hAnsi="Cambria Math"/>
            <w:szCs w:val="24"/>
            <w:lang w:val="en-GB"/>
          </w:rPr>
          <m:t>ln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</m:d>
        <m:r>
          <w:rPr>
            <w:rFonts w:ascii="Cambria Math" w:hAnsi="Cambria Math"/>
            <w:szCs w:val="24"/>
            <w:lang w:val="en-GB"/>
          </w:rPr>
          <m:t>, 1)</m:t>
        </m:r>
      </m:oMath>
    </w:p>
    <w:p w14:paraId="0282E084" w14:textId="4C5E8075" w:rsidR="0053410F" w:rsidRPr="0053410F" w:rsidRDefault="0053410F" w:rsidP="00150D0B">
      <w:pPr>
        <w:ind w:left="705" w:hanging="705"/>
        <w:rPr>
          <w:szCs w:val="24"/>
          <w:lang w:val="en-GB"/>
        </w:rPr>
      </w:pPr>
      <w:r>
        <w:rPr>
          <w:b/>
          <w:bCs/>
          <w:szCs w:val="24"/>
          <w:lang w:val="en-GB"/>
        </w:rPr>
        <w:t>c</w:t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2x-1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x-6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(x+3)(x-2)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(x-2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+3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x+2</m:t>
        </m:r>
      </m:oMath>
      <w:r w:rsidR="00BB22AC">
        <w:rPr>
          <w:szCs w:val="24"/>
          <w:lang w:val="en-GB"/>
        </w:rPr>
        <w:t xml:space="preserve"> mits </w:t>
      </w:r>
      <m:oMath>
        <m:r>
          <w:rPr>
            <w:rFonts w:ascii="Cambria Math" w:hAnsi="Cambria Math"/>
            <w:szCs w:val="24"/>
            <w:lang w:val="en-GB"/>
          </w:rPr>
          <m:t>x≠2</m:t>
        </m:r>
      </m:oMath>
    </w:p>
    <w:p w14:paraId="7A8273FF" w14:textId="518B56DB" w:rsidR="00150D0B" w:rsidRPr="00012DBB" w:rsidRDefault="00BB22AC" w:rsidP="00150D0B">
      <w:pPr>
        <w:ind w:left="705" w:hanging="705"/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→2</m:t>
                </m:r>
              </m:lim>
            </m:limLow>
          </m:fName>
          <m:e>
            <m:r>
              <w:rPr>
                <w:rFonts w:ascii="Cambria Math" w:hAnsi="Cambria Math"/>
                <w:szCs w:val="24"/>
                <w:lang w:val="en-GB"/>
              </w:rPr>
              <m:t>h(x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im</m:t>
            </m:r>
          </m:e>
          <m:lim>
            <m:r>
              <w:rPr>
                <w:rFonts w:ascii="Cambria Math" w:hAnsi="Cambria Math"/>
                <w:szCs w:val="24"/>
                <w:lang w:val="en-GB"/>
              </w:rPr>
              <m:t>x→2</m:t>
            </m:r>
          </m:lim>
        </m:limLow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  <w:lang w:val="en-GB"/>
              </w:rPr>
              <m:t>x+2</m:t>
            </m:r>
          </m:e>
        </m:d>
        <m:r>
          <w:rPr>
            <w:rFonts w:ascii="Cambria Math" w:hAnsi="Cambria Math"/>
            <w:szCs w:val="24"/>
            <w:lang w:val="en-GB"/>
          </w:rPr>
          <m:t>=3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</m:oMath>
      <w:r w:rsidR="00ED4759">
        <w:rPr>
          <w:szCs w:val="24"/>
          <w:lang w:val="en-GB"/>
        </w:rPr>
        <w:tab/>
        <w:t xml:space="preserve">perforatie: </w:t>
      </w:r>
      <m:oMath>
        <m:r>
          <w:rPr>
            <w:rFonts w:ascii="Cambria Math" w:hAnsi="Cambria Math"/>
            <w:szCs w:val="24"/>
            <w:lang w:val="en-GB"/>
          </w:rPr>
          <m:t>(2, 3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)</m:t>
        </m:r>
      </m:oMath>
    </w:p>
    <w:p w14:paraId="79A90867" w14:textId="371B293A" w:rsidR="00150D0B" w:rsidRPr="00AD34C6" w:rsidRDefault="00ED4759" w:rsidP="00150D0B">
      <w:pPr>
        <w:ind w:left="705" w:hanging="705"/>
        <w:rPr>
          <w:szCs w:val="24"/>
        </w:rPr>
      </w:pPr>
      <w:r w:rsidRPr="00FF6FB9">
        <w:rPr>
          <w:b/>
          <w:bCs/>
          <w:szCs w:val="24"/>
        </w:rPr>
        <w:t>d</w:t>
      </w:r>
      <w:r w:rsidRPr="00FF6FB9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k</m:t>
        </m:r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∙</m:t>
        </m:r>
        <m:func>
          <m:funcPr>
            <m:ctrlPr>
              <w:rPr>
                <w:rFonts w:ascii="Cambria Math" w:hAnsi="Cambria Math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tan</m:t>
            </m: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</m:t>
                    </m:r>
                  </m:e>
                </m:d>
              </m:e>
            </m:func>
          </m:den>
        </m:f>
        <m:r>
          <w:rPr>
            <w:rFonts w:ascii="Cambria Math" w:hAnsi="Cambria Math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Cs w:val="24"/>
          </w:rPr>
          <m:t>sin</m:t>
        </m:r>
        <m:r>
          <w:rPr>
            <w:rFonts w:ascii="Cambria Math" w:hAnsi="Cambria Math"/>
            <w:szCs w:val="24"/>
          </w:rPr>
          <m:t>(</m:t>
        </m:r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>)</m:t>
        </m:r>
      </m:oMath>
      <w:r w:rsidR="00555C61" w:rsidRPr="00FF6FB9">
        <w:rPr>
          <w:szCs w:val="24"/>
        </w:rPr>
        <w:t xml:space="preserve"> mits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≠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π</m:t>
        </m:r>
      </m:oMath>
      <w:r w:rsidR="00FF6FB9" w:rsidRPr="00FF6FB9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≠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π</m:t>
        </m:r>
      </m:oMath>
    </w:p>
    <w:p w14:paraId="0D564C7A" w14:textId="30B093D8" w:rsidR="00FF6FB9" w:rsidRPr="00AD34C6" w:rsidRDefault="00FF6FB9" w:rsidP="00FF6FB9">
      <w:pPr>
        <w:rPr>
          <w:szCs w:val="24"/>
        </w:rPr>
      </w:pPr>
      <w:r>
        <w:rPr>
          <w:szCs w:val="24"/>
        </w:rPr>
        <w:tab/>
        <w:t xml:space="preserve">perforaties: </w:t>
      </w:r>
      <m:oMath>
        <m:r>
          <w:rPr>
            <w:rFonts w:ascii="Cambria Math" w:hAnsi="Cambria Math"/>
            <w:szCs w:val="24"/>
          </w:rPr>
          <m:t>(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, -1)</m:t>
        </m:r>
      </m:oMath>
      <w:r w:rsidR="00886F29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, 1)</m:t>
        </m:r>
      </m:oMath>
    </w:p>
    <w:p w14:paraId="61A51758" w14:textId="7F03DBB2" w:rsidR="00886F29" w:rsidRPr="00AD34C6" w:rsidRDefault="00886F29">
      <w:pPr>
        <w:rPr>
          <w:b/>
          <w:bCs/>
          <w:szCs w:val="24"/>
        </w:rPr>
      </w:pPr>
      <w:r w:rsidRPr="00AD34C6">
        <w:rPr>
          <w:b/>
          <w:bCs/>
          <w:szCs w:val="24"/>
        </w:rPr>
        <w:br w:type="page"/>
      </w:r>
    </w:p>
    <w:p w14:paraId="2EECAD57" w14:textId="34C781D1" w:rsidR="001B2673" w:rsidRDefault="001B2673" w:rsidP="00AD34C6">
      <w:pPr>
        <w:ind w:left="705" w:hanging="705"/>
        <w:rPr>
          <w:szCs w:val="24"/>
        </w:rPr>
      </w:pPr>
      <w:r w:rsidRPr="00AD34C6">
        <w:rPr>
          <w:b/>
          <w:szCs w:val="24"/>
        </w:rPr>
        <w:lastRenderedPageBreak/>
        <w:t>6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1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-1</m:t>
                    </m:r>
                  </m:den>
                </m:f>
              </m:sup>
            </m:sSup>
          </m:e>
        </m:func>
        <m:r>
          <w:rPr>
            <w:rFonts w:ascii="Cambria Math" w:hAnsi="Cambria Math"/>
            <w:szCs w:val="24"/>
          </w:rPr>
          <m:t>=0</m:t>
        </m:r>
      </m:oMath>
      <w:r w:rsidR="00AD34C6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1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-1</m:t>
                    </m:r>
                  </m:den>
                </m:f>
              </m:sup>
            </m:sSup>
          </m:e>
        </m:func>
      </m:oMath>
      <w:r w:rsidR="00AD34C6">
        <w:rPr>
          <w:szCs w:val="24"/>
        </w:rPr>
        <w:t xml:space="preserve"> bestaat niet</w:t>
      </w:r>
      <w:r>
        <w:rPr>
          <w:szCs w:val="24"/>
        </w:rPr>
        <w:t xml:space="preserve"> (wordt heel erg groot).</w:t>
      </w:r>
    </w:p>
    <w:p w14:paraId="48C2BFF7" w14:textId="037BCD3D" w:rsidR="001B2673" w:rsidRDefault="001B2673" w:rsidP="001B2673">
      <w:pPr>
        <w:ind w:left="705" w:hanging="705"/>
        <w:rPr>
          <w:szCs w:val="24"/>
        </w:rPr>
      </w:pPr>
      <w:r>
        <w:rPr>
          <w:szCs w:val="24"/>
        </w:rPr>
        <w:tab/>
        <w:t xml:space="preserve">De linkertak van de grafiek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 heeft een perforatie (asymptotisch punt): (1, 0)</w:t>
      </w:r>
    </w:p>
    <w:p w14:paraId="724B4D01" w14:textId="2D1AFBBA" w:rsidR="001B2673" w:rsidRDefault="001B2673" w:rsidP="001B2673">
      <w:pPr>
        <w:ind w:left="705" w:hanging="705"/>
        <w:rPr>
          <w:szCs w:val="24"/>
        </w:rPr>
      </w:pPr>
      <w:r>
        <w:rPr>
          <w:szCs w:val="24"/>
        </w:rPr>
        <w:tab/>
        <w:t>en de rechtertak van de grafiek heeft een verticale asymptoot:</w:t>
      </w:r>
      <w:r w:rsidR="00AD34C6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1</m:t>
        </m:r>
      </m:oMath>
    </w:p>
    <w:p w14:paraId="1DCAC21B" w14:textId="77777777" w:rsidR="00AD34C6" w:rsidRDefault="00AD34C6" w:rsidP="001B2673">
      <w:pPr>
        <w:ind w:left="705" w:hanging="705"/>
        <w:rPr>
          <w:szCs w:val="24"/>
        </w:rPr>
      </w:pPr>
    </w:p>
    <w:p w14:paraId="4112EA42" w14:textId="7882B64D" w:rsidR="00AD34C6" w:rsidRPr="00A71E56" w:rsidRDefault="00AD34C6" w:rsidP="001B2673">
      <w:pPr>
        <w:ind w:left="705" w:hanging="705"/>
        <w:rPr>
          <w:b/>
          <w:bCs/>
          <w:szCs w:val="24"/>
          <w:lang w:val="en-GB"/>
        </w:rPr>
      </w:pPr>
      <w:r w:rsidRPr="00A71E56">
        <w:rPr>
          <w:b/>
          <w:bCs/>
          <w:szCs w:val="24"/>
          <w:lang w:val="en-GB"/>
        </w:rPr>
        <w:t>X1</w:t>
      </w:r>
    </w:p>
    <w:p w14:paraId="7D53BC4D" w14:textId="167B35C2" w:rsidR="00AD34C6" w:rsidRDefault="00AD34C6" w:rsidP="001B2673">
      <w:pPr>
        <w:ind w:left="705" w:hanging="705"/>
        <w:rPr>
          <w:szCs w:val="24"/>
          <w:lang w:val="en-GB"/>
        </w:rPr>
      </w:pPr>
      <w:r w:rsidRPr="00AD34C6">
        <w:rPr>
          <w:b/>
          <w:bCs/>
          <w:szCs w:val="24"/>
          <w:lang w:val="en-GB"/>
        </w:rPr>
        <w:t>a</w:t>
      </w:r>
      <w:r w:rsidRPr="00AD34C6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9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(3-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(3+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(3-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+</m:t>
            </m:r>
            <m:r>
              <w:rPr>
                <w:rFonts w:ascii="Cambria Math" w:hAnsi="Cambria Math"/>
                <w:szCs w:val="24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</m:oMath>
      <w:r w:rsidRPr="00AD34C6">
        <w:rPr>
          <w:szCs w:val="24"/>
          <w:lang w:val="en-GB"/>
        </w:rPr>
        <w:t xml:space="preserve"> </w:t>
      </w:r>
      <w:r>
        <w:rPr>
          <w:szCs w:val="24"/>
          <w:lang w:val="en-GB"/>
        </w:rPr>
        <w:t xml:space="preserve">mits </w:t>
      </w:r>
      <m:oMath>
        <m:r>
          <w:rPr>
            <w:rFonts w:ascii="Cambria Math" w:hAnsi="Cambria Math"/>
            <w:szCs w:val="24"/>
            <w:lang w:val="en-GB"/>
          </w:rPr>
          <m:t>x≠3</m:t>
        </m:r>
      </m:oMath>
    </w:p>
    <w:p w14:paraId="244EA2DD" w14:textId="3610DB86" w:rsidR="00AD34C6" w:rsidRDefault="00AD34C6" w:rsidP="00AD34C6">
      <w:pPr>
        <w:rPr>
          <w:szCs w:val="24"/>
        </w:rPr>
      </w:pPr>
      <w:r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→3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3</m:t>
                </m:r>
              </m:sub>
            </m:sSub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→3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+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Cs w:val="24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e>
        </m:func>
      </m:oMath>
      <w:r w:rsidRPr="00AD34C6">
        <w:rPr>
          <w:szCs w:val="24"/>
        </w:rPr>
        <w:tab/>
        <w:t xml:space="preserve">de grafiek van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bPr>
          <m:e>
            <m:r>
              <w:rPr>
                <w:rFonts w:ascii="Cambria Math" w:hAnsi="Cambria Math"/>
                <w:szCs w:val="24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  <m:r>
          <w:rPr>
            <w:rFonts w:ascii="Cambria Math" w:hAnsi="Cambria Math"/>
            <w:szCs w:val="24"/>
          </w:rPr>
          <m:t>(</m:t>
        </m:r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)</m:t>
        </m:r>
      </m:oMath>
      <w:r w:rsidRPr="00AD34C6">
        <w:rPr>
          <w:szCs w:val="24"/>
        </w:rPr>
        <w:t xml:space="preserve"> </w:t>
      </w:r>
      <w:r>
        <w:rPr>
          <w:szCs w:val="24"/>
        </w:rPr>
        <w:t xml:space="preserve">heeft en perforatie: </w:t>
      </w:r>
      <m:oMath>
        <m:r>
          <w:rPr>
            <w:rFonts w:ascii="Cambria Math" w:hAnsi="Cambria Math"/>
            <w:szCs w:val="24"/>
          </w:rPr>
          <m:t xml:space="preserve">(3,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)</m:t>
        </m:r>
      </m:oMath>
    </w:p>
    <w:p w14:paraId="24E1141F" w14:textId="7E52F439" w:rsidR="00AD34C6" w:rsidRDefault="00AD34C6" w:rsidP="00AD34C6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507FAC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x=-3</m:t>
        </m:r>
      </m:oMath>
      <w:r w:rsidR="00507FAC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</m:t>
        </m:r>
      </m:oMath>
      <w:r w:rsidR="00507FAC">
        <w:rPr>
          <w:szCs w:val="24"/>
        </w:rPr>
        <w:t>(-3, 0)</w:t>
      </w:r>
    </w:p>
    <w:p w14:paraId="1C0F860D" w14:textId="2D46452E" w:rsidR="00507FAC" w:rsidRDefault="00507FAC" w:rsidP="00AD34C6">
      <w:pPr>
        <w:rPr>
          <w:szCs w:val="24"/>
        </w:rPr>
      </w:pPr>
      <w:r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(3+x)∙2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(6x+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-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6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</m:den>
        </m:f>
      </m:oMath>
    </w:p>
    <w:p w14:paraId="46013884" w14:textId="7B54B238" w:rsidR="00507FAC" w:rsidRDefault="00507FAC" w:rsidP="00AD34C6">
      <w:pPr>
        <w:rPr>
          <w:szCs w:val="24"/>
        </w:rPr>
      </w:pPr>
      <w:r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3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</m:oMath>
    </w:p>
    <w:p w14:paraId="7711D758" w14:textId="78336AFA" w:rsidR="00507FAC" w:rsidRDefault="00507FAC" w:rsidP="00AD34C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x+b</m:t>
        </m:r>
      </m:oMath>
      <w:r>
        <w:rPr>
          <w:szCs w:val="24"/>
        </w:rPr>
        <w:t xml:space="preserve"> gaat door (-3, 0). Dit geeft </w:t>
      </w:r>
      <m:oMath>
        <m:r>
          <w:rPr>
            <w:rFonts w:ascii="Cambria Math" w:hAnsi="Cambria Math"/>
            <w:szCs w:val="24"/>
          </w:rPr>
          <m:t>b=0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∙-3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66BE40B7" w14:textId="1F681DA9" w:rsidR="00507FAC" w:rsidRDefault="00507FAC" w:rsidP="00AD34C6">
      <w:pPr>
        <w:rPr>
          <w:szCs w:val="24"/>
        </w:rPr>
      </w:pPr>
      <w:r>
        <w:rPr>
          <w:szCs w:val="24"/>
        </w:rPr>
        <w:tab/>
        <w:t xml:space="preserve">Raaklijn in </w:t>
      </w:r>
      <m:oMath>
        <m:r>
          <w:rPr>
            <w:rFonts w:ascii="Cambria Math" w:hAnsi="Cambria Math"/>
            <w:szCs w:val="24"/>
          </w:rPr>
          <m:t>P</m:t>
        </m:r>
      </m:oMath>
      <w:r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x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 w:rsidR="00C544B5">
        <w:rPr>
          <w:szCs w:val="24"/>
        </w:rPr>
        <w:tab/>
      </w:r>
      <w:r w:rsidR="00C544B5">
        <w:rPr>
          <w:szCs w:val="24"/>
        </w:rPr>
        <w:tab/>
        <w:t xml:space="preserve">Als </w:t>
      </w:r>
      <m:oMath>
        <m:r>
          <w:rPr>
            <w:rFonts w:ascii="Cambria Math" w:hAnsi="Cambria Math"/>
            <w:szCs w:val="24"/>
          </w:rPr>
          <m:t>x=3</m:t>
        </m:r>
      </m:oMath>
      <w:r w:rsidR="00C544B5">
        <w:rPr>
          <w:szCs w:val="24"/>
        </w:rPr>
        <w:t xml:space="preserve"> dan is </w:t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∙3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4685CA1F" w14:textId="5A9D704E" w:rsidR="00C544B5" w:rsidRDefault="00C544B5" w:rsidP="00AD34C6">
      <w:pPr>
        <w:rPr>
          <w:szCs w:val="24"/>
        </w:rPr>
      </w:pPr>
      <w:r>
        <w:rPr>
          <w:szCs w:val="24"/>
        </w:rPr>
        <w:tab/>
        <w:t>De raaklijn gaat door de perforatie.</w:t>
      </w:r>
    </w:p>
    <w:p w14:paraId="09F47472" w14:textId="77777777" w:rsidR="00C544B5" w:rsidRDefault="00C544B5" w:rsidP="00AD34C6">
      <w:pPr>
        <w:rPr>
          <w:szCs w:val="24"/>
        </w:rPr>
      </w:pPr>
    </w:p>
    <w:p w14:paraId="35976BC5" w14:textId="767464D7" w:rsidR="00C544B5" w:rsidRPr="00C544B5" w:rsidRDefault="00C544B5" w:rsidP="00AD34C6">
      <w:pPr>
        <w:rPr>
          <w:b/>
          <w:bCs/>
          <w:szCs w:val="24"/>
        </w:rPr>
      </w:pPr>
      <w:r>
        <w:rPr>
          <w:b/>
          <w:bCs/>
          <w:szCs w:val="24"/>
        </w:rPr>
        <w:t>X2</w:t>
      </w:r>
    </w:p>
    <w:p w14:paraId="7A93B414" w14:textId="12DCBCC3" w:rsidR="00A71E56" w:rsidRDefault="006974BF" w:rsidP="001B2673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</w:p>
    <w:p w14:paraId="06C9D461" w14:textId="1C90DB92" w:rsidR="00BB1D66" w:rsidRDefault="00BB1D66" w:rsidP="001B2673">
      <w:pPr>
        <w:ind w:left="705" w:hanging="705"/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=0+k∙2π∨2x=π+k∙2π</m:t>
        </m:r>
      </m:oMath>
    </w:p>
    <w:p w14:paraId="6DA2AA41" w14:textId="40920EED" w:rsidR="00660BD2" w:rsidRDefault="00660BD2" w:rsidP="001B2673">
      <w:pPr>
        <w:ind w:left="705" w:hanging="705"/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+k∙π∨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+k∙π</m:t>
        </m:r>
      </m:oMath>
      <w:r w:rsidR="00482693">
        <w:rPr>
          <w:szCs w:val="24"/>
        </w:rPr>
        <w:t xml:space="preserve"> (en </w:t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</m:t>
                </m:r>
              </m:e>
            </m:d>
          </m:e>
        </m:func>
        <m:r>
          <w:rPr>
            <w:rFonts w:ascii="Cambria Math" w:hAnsi="Cambria Math"/>
            <w:szCs w:val="24"/>
          </w:rPr>
          <m:t>-1≠0</m:t>
        </m:r>
      </m:oMath>
      <w:r w:rsidR="00482693">
        <w:rPr>
          <w:szCs w:val="24"/>
        </w:rPr>
        <w:t>)</w:t>
      </w:r>
    </w:p>
    <w:p w14:paraId="382E12B1" w14:textId="429F4561" w:rsidR="000C3691" w:rsidRPr="00BB1D66" w:rsidRDefault="000C3691" w:rsidP="001B2673">
      <w:pPr>
        <w:ind w:left="705" w:hanging="705"/>
        <w:rPr>
          <w:szCs w:val="24"/>
        </w:rPr>
      </w:pPr>
      <w:r>
        <w:rPr>
          <w:szCs w:val="24"/>
        </w:rPr>
        <w:tab/>
        <w:t xml:space="preserve">Verticale asymptoten: </w:t>
      </w:r>
      <m:oMath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141DB0"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141DB0"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C429AC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62E763E5" w14:textId="6B8AE1D5" w:rsidR="00A71E56" w:rsidRDefault="00C429AC" w:rsidP="001B2673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2x)</m:t>
            </m:r>
          </m:den>
        </m:f>
        <m:r>
          <w:rPr>
            <w:rFonts w:ascii="Cambria Math" w:hAnsi="Cambria Math"/>
            <w:szCs w:val="24"/>
          </w:rPr>
          <m:t>+1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-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m:rPr>
                <m:sty m:val="p"/>
              </m:rPr>
              <w:rPr>
                <w:rFonts w:ascii="Cambria Math" w:hAnsi="Cambria Math"/>
                <w:szCs w:val="24"/>
              </w:rPr>
              <m:t>cos⁡</m:t>
            </m:r>
            <m:r>
              <w:rPr>
                <w:rFonts w:ascii="Cambria Math" w:hAnsi="Cambria Math"/>
                <w:szCs w:val="24"/>
              </w:rPr>
              <m:t>(x)</m:t>
            </m:r>
          </m:den>
        </m:f>
        <m:r>
          <w:rPr>
            <w:rFonts w:ascii="Cambria Math" w:hAnsi="Cambria Math"/>
            <w:szCs w:val="24"/>
          </w:rPr>
          <m:t>+1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x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cos⁡</m:t>
            </m:r>
            <m:r>
              <w:rPr>
                <w:rFonts w:ascii="Cambria Math" w:hAnsi="Cambria Math"/>
                <w:szCs w:val="24"/>
              </w:rPr>
              <m:t>(x)</m:t>
            </m:r>
          </m:den>
        </m:f>
        <m:r>
          <w:rPr>
            <w:rFonts w:ascii="Cambria Math" w:hAnsi="Cambria Math"/>
            <w:szCs w:val="24"/>
          </w:rPr>
          <m:t>+1</m:t>
        </m:r>
      </m:oMath>
    </w:p>
    <w:p w14:paraId="551907A3" w14:textId="44605468" w:rsidR="004956AB" w:rsidRPr="00FE34F8" w:rsidRDefault="00FE34F8" w:rsidP="001B2673">
      <w:pPr>
        <w:ind w:left="705" w:hanging="705"/>
        <w:rPr>
          <w:szCs w:val="24"/>
        </w:rPr>
      </w:pPr>
      <w:r>
        <w:rPr>
          <w:szCs w:val="24"/>
        </w:rPr>
        <w:tab/>
        <w:t xml:space="preserve">perforaties: (0, </w:t>
      </w:r>
      <w:r w:rsidR="00DA105E">
        <w:rPr>
          <w:szCs w:val="24"/>
        </w:rPr>
        <w:t xml:space="preserve">1)   </w:t>
      </w:r>
      <m:oMath>
        <m:r>
          <w:rPr>
            <w:rFonts w:ascii="Cambria Math" w:hAnsi="Cambria Math"/>
            <w:szCs w:val="24"/>
          </w:rPr>
          <m:t>(π, 1)</m:t>
        </m:r>
      </m:oMath>
      <w:r w:rsidR="00DA105E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2π, 1)</m:t>
        </m:r>
      </m:oMath>
    </w:p>
    <w:p w14:paraId="5686E55C" w14:textId="77777777" w:rsidR="00A71E56" w:rsidRDefault="00A71E56" w:rsidP="00D156F0">
      <w:pPr>
        <w:rPr>
          <w:szCs w:val="24"/>
        </w:rPr>
      </w:pPr>
    </w:p>
    <w:p w14:paraId="0FE9901D" w14:textId="012CC92E" w:rsidR="001B2673" w:rsidRPr="00D156F0" w:rsidRDefault="00F66B8A" w:rsidP="00D156F0">
      <w:pPr>
        <w:rPr>
          <w:b/>
          <w:bCs/>
          <w:szCs w:val="24"/>
        </w:rPr>
      </w:pPr>
      <w:r w:rsidRPr="00F66B8A">
        <w:rPr>
          <w:b/>
          <w:bCs/>
          <w:sz w:val="28"/>
          <w:szCs w:val="28"/>
        </w:rPr>
        <w:t>Functies met absolute waarde</w:t>
      </w:r>
    </w:p>
    <w:p w14:paraId="39EA730C" w14:textId="3E146ED4" w:rsidR="008030DE" w:rsidRPr="008E6779" w:rsidRDefault="008030DE" w:rsidP="008030DE">
      <w:pPr>
        <w:rPr>
          <w:szCs w:val="24"/>
        </w:rPr>
      </w:pPr>
      <w:r>
        <w:rPr>
          <w:noProof/>
        </w:rPr>
        <w:drawing>
          <wp:anchor distT="0" distB="0" distL="36195" distR="114300" simplePos="0" relativeHeight="251661312" behindDoc="0" locked="0" layoutInCell="1" allowOverlap="1" wp14:anchorId="20EF8E52" wp14:editId="3C1CE6F4">
            <wp:simplePos x="0" y="0"/>
            <wp:positionH relativeFrom="column">
              <wp:posOffset>3801110</wp:posOffset>
            </wp:positionH>
            <wp:positionV relativeFrom="paragraph">
              <wp:posOffset>75565</wp:posOffset>
            </wp:positionV>
            <wp:extent cx="2180590" cy="1497965"/>
            <wp:effectExtent l="0" t="0" r="0" b="0"/>
            <wp:wrapSquare wrapText="left"/>
            <wp:docPr id="1612930973" name="Afbeelding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110" t="-5083" r="-2975" b="-3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0590" cy="149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17D3">
        <w:rPr>
          <w:b/>
          <w:bCs/>
          <w:szCs w:val="24"/>
        </w:rPr>
        <w:t>7</w:t>
      </w:r>
    </w:p>
    <w:p w14:paraId="724C7690" w14:textId="061C1551" w:rsidR="008030DE" w:rsidRPr="008E6779" w:rsidRDefault="00D156F0" w:rsidP="008030DE">
      <w:pPr>
        <w:rPr>
          <w:szCs w:val="24"/>
        </w:rPr>
      </w:pPr>
      <w:r>
        <w:rPr>
          <w:b/>
          <w:bCs/>
          <w:szCs w:val="24"/>
        </w:rPr>
        <w:t>a</w:t>
      </w:r>
      <w:r w:rsidR="008030DE">
        <w:rPr>
          <w:szCs w:val="24"/>
        </w:rPr>
        <w:tab/>
        <w:t>Voor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≥0</m:t>
        </m:r>
      </m:oMath>
      <w:r w:rsidR="008030DE">
        <w:rPr>
          <w:szCs w:val="24"/>
        </w:rPr>
        <w:t xml:space="preserve"> is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2x-3x+5=-x+5</m:t>
        </m:r>
      </m:oMath>
    </w:p>
    <w:p w14:paraId="7A6D5F08" w14:textId="696218EA" w:rsidR="008030DE" w:rsidRPr="008E6779" w:rsidRDefault="00A037C3" w:rsidP="008030DE">
      <w:pPr>
        <w:rPr>
          <w:szCs w:val="24"/>
        </w:rPr>
      </w:pPr>
      <w:r>
        <w:rPr>
          <w:b/>
          <w:bCs/>
          <w:szCs w:val="24"/>
        </w:rPr>
        <w:t>b</w:t>
      </w:r>
      <w:r w:rsidR="008030DE" w:rsidRPr="008E6779">
        <w:rPr>
          <w:szCs w:val="24"/>
        </w:rPr>
        <w:tab/>
      </w:r>
      <w:r w:rsidR="008030DE">
        <w:rPr>
          <w:szCs w:val="24"/>
        </w:rPr>
        <w:t>voor</w:t>
      </w:r>
      <w:r w:rsidR="00A357F2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&lt;0</m:t>
        </m:r>
      </m:oMath>
      <w:r w:rsidR="008030DE">
        <w:rPr>
          <w:szCs w:val="24"/>
        </w:rPr>
        <w:t xml:space="preserve"> is</w:t>
      </w:r>
      <w:r w:rsidR="00A357F2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2x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3x</m:t>
            </m:r>
          </m:e>
        </m:d>
        <m:r>
          <w:rPr>
            <w:rFonts w:ascii="Cambria Math" w:hAnsi="Cambria Math"/>
            <w:szCs w:val="24"/>
          </w:rPr>
          <m:t>+5=5x+5</m:t>
        </m:r>
      </m:oMath>
    </w:p>
    <w:p w14:paraId="50E3A553" w14:textId="6EC121B4" w:rsidR="008030DE" w:rsidRDefault="00EF52C5" w:rsidP="008030DE">
      <w:pPr>
        <w:rPr>
          <w:szCs w:val="24"/>
        </w:rPr>
      </w:pPr>
      <w:r>
        <w:rPr>
          <w:b/>
          <w:bCs/>
          <w:szCs w:val="24"/>
        </w:rPr>
        <w:t>c</w:t>
      </w:r>
      <w:r w:rsidR="008030DE" w:rsidRPr="008E6779">
        <w:rPr>
          <w:szCs w:val="24"/>
        </w:rPr>
        <w:tab/>
      </w:r>
    </w:p>
    <w:p w14:paraId="484A3EE3" w14:textId="5C0165C9" w:rsidR="008030DE" w:rsidRDefault="00EF52C5" w:rsidP="008030DE">
      <w:pPr>
        <w:ind w:left="705" w:hanging="705"/>
        <w:rPr>
          <w:szCs w:val="24"/>
        </w:rPr>
      </w:pPr>
      <w:r>
        <w:rPr>
          <w:b/>
          <w:bCs/>
          <w:szCs w:val="24"/>
        </w:rPr>
        <w:t>d</w:t>
      </w:r>
      <w:r w:rsidR="008030DE">
        <w:rPr>
          <w:szCs w:val="24"/>
        </w:rPr>
        <w:tab/>
        <w:t>links van de knik is de richtingscoëfficiënt 5 en rechts van de knik -1.</w:t>
      </w:r>
    </w:p>
    <w:p w14:paraId="635B6D38" w14:textId="45C83A93" w:rsidR="008030DE" w:rsidRDefault="00EF52C5" w:rsidP="008030DE">
      <w:pPr>
        <w:rPr>
          <w:szCs w:val="24"/>
        </w:rPr>
      </w:pPr>
      <w:r>
        <w:rPr>
          <w:b/>
          <w:bCs/>
          <w:szCs w:val="24"/>
        </w:rPr>
        <w:t>e</w:t>
      </w:r>
      <w:r w:rsidR="008030DE">
        <w:rPr>
          <w:szCs w:val="24"/>
        </w:rPr>
        <w:tab/>
        <w:t>het maximum is 5 (voor</w:t>
      </w:r>
      <w:r w:rsidR="00FF2879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0</m:t>
        </m:r>
      </m:oMath>
      <w:r w:rsidR="008030DE">
        <w:rPr>
          <w:szCs w:val="24"/>
        </w:rPr>
        <w:t>)</w:t>
      </w:r>
    </w:p>
    <w:p w14:paraId="4579E69E" w14:textId="77777777" w:rsidR="008030DE" w:rsidRPr="008E6779" w:rsidRDefault="008030DE" w:rsidP="008030DE">
      <w:pPr>
        <w:rPr>
          <w:szCs w:val="24"/>
        </w:rPr>
      </w:pPr>
    </w:p>
    <w:p w14:paraId="70911D1A" w14:textId="1C81ED37" w:rsidR="008030DE" w:rsidRPr="008E6779" w:rsidRDefault="00471F60" w:rsidP="008030DE">
      <w:pPr>
        <w:rPr>
          <w:b/>
          <w:szCs w:val="24"/>
        </w:rPr>
      </w:pPr>
      <w:r>
        <w:rPr>
          <w:b/>
          <w:szCs w:val="24"/>
        </w:rPr>
        <w:t>8</w:t>
      </w:r>
    </w:p>
    <w:p w14:paraId="0A166942" w14:textId="297A2874" w:rsidR="008030DE" w:rsidRDefault="005A4ED6" w:rsidP="00B37F86">
      <w:pPr>
        <w:rPr>
          <w:bCs/>
          <w:szCs w:val="24"/>
        </w:rPr>
      </w:pPr>
      <w:r>
        <w:rPr>
          <w:b/>
          <w:szCs w:val="24"/>
        </w:rPr>
        <w:t>a/b</w:t>
      </w:r>
      <w:r w:rsidR="008030DE" w:rsidRPr="008E6779">
        <w:rPr>
          <w:bCs/>
          <w:szCs w:val="24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4x=0</m:t>
        </m:r>
      </m:oMath>
    </w:p>
    <w:p w14:paraId="1F568146" w14:textId="77777777" w:rsidR="00B37F86" w:rsidRDefault="00C81DD8" w:rsidP="00B37F86">
      <w:pPr>
        <w:rPr>
          <w:bCs/>
          <w:szCs w:val="24"/>
        </w:rPr>
      </w:pPr>
      <w:r w:rsidRPr="00C81DD8">
        <w:rPr>
          <w:bCs/>
          <w:szCs w:val="24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8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0D3EF2BB" w14:textId="1AC13EFE" w:rsidR="00B37F86" w:rsidRPr="00B37F86" w:rsidRDefault="00B37F86" w:rsidP="00B37F86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=0∨x=8</m:t>
        </m:r>
      </m:oMath>
    </w:p>
    <w:p w14:paraId="34BB4864" w14:textId="370882EC" w:rsidR="000E0B34" w:rsidRDefault="008030DE" w:rsidP="008030DE">
      <w:pPr>
        <w:ind w:left="709" w:hanging="709"/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-4x-3x=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 xml:space="preserve">-7x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x≤0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en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x≥8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+4x-3x=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 xml:space="preserve">+x 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0&lt;x&lt;8 </m:t>
                  </m:r>
                </m:e>
              </m:mr>
            </m:m>
          </m:e>
        </m:d>
      </m:oMath>
    </w:p>
    <w:p w14:paraId="15A4B502" w14:textId="52A9076D" w:rsidR="00A15D15" w:rsidRDefault="00A15D15" w:rsidP="008030DE">
      <w:pPr>
        <w:ind w:left="709" w:hanging="709"/>
        <w:rPr>
          <w:bCs/>
          <w:szCs w:val="24"/>
        </w:rPr>
      </w:pPr>
      <w:r>
        <w:rPr>
          <w:noProof/>
        </w:rPr>
        <w:drawing>
          <wp:anchor distT="0" distB="0" distL="36195" distR="114300" simplePos="0" relativeHeight="251662336" behindDoc="0" locked="0" layoutInCell="1" allowOverlap="1" wp14:anchorId="21339537" wp14:editId="308EDB59">
            <wp:simplePos x="0" y="0"/>
            <wp:positionH relativeFrom="column">
              <wp:posOffset>4319905</wp:posOffset>
            </wp:positionH>
            <wp:positionV relativeFrom="paragraph">
              <wp:posOffset>140970</wp:posOffset>
            </wp:positionV>
            <wp:extent cx="1612900" cy="1155700"/>
            <wp:effectExtent l="0" t="0" r="6350" b="6350"/>
            <wp:wrapSquare wrapText="left"/>
            <wp:docPr id="889573294" name="Afbeelding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46" t="175" r="8342" b="-15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B0F023" w14:textId="538E2672" w:rsidR="008030DE" w:rsidRPr="0055062E" w:rsidRDefault="00471F60" w:rsidP="008030DE">
      <w:pPr>
        <w:rPr>
          <w:b/>
          <w:szCs w:val="24"/>
        </w:rPr>
      </w:pPr>
      <w:r>
        <w:rPr>
          <w:b/>
          <w:szCs w:val="24"/>
        </w:rPr>
        <w:t>9</w:t>
      </w:r>
    </w:p>
    <w:p w14:paraId="40F92BDB" w14:textId="6B1A2A70" w:rsidR="008030DE" w:rsidRDefault="00A15D15" w:rsidP="008030DE">
      <w:pPr>
        <w:rPr>
          <w:szCs w:val="24"/>
        </w:rPr>
      </w:pPr>
      <w:r>
        <w:rPr>
          <w:b/>
          <w:bCs/>
          <w:szCs w:val="24"/>
        </w:rPr>
        <w:t>a</w:t>
      </w:r>
    </w:p>
    <w:p w14:paraId="321452CA" w14:textId="121791B4" w:rsidR="008030DE" w:rsidRPr="008E6779" w:rsidRDefault="003E4DF0" w:rsidP="008030DE">
      <w:pPr>
        <w:rPr>
          <w:szCs w:val="24"/>
        </w:rPr>
      </w:pPr>
      <w:r>
        <w:rPr>
          <w:b/>
          <w:bCs/>
          <w:szCs w:val="24"/>
        </w:rPr>
        <w:t>b</w:t>
      </w:r>
      <w:r w:rsidR="008030DE" w:rsidRPr="008E677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-3=0</m:t>
        </m:r>
      </m:oMath>
      <w:r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x=3</m:t>
        </m:r>
      </m:oMath>
    </w:p>
    <w:p w14:paraId="7A2725DE" w14:textId="00795DE4" w:rsidR="00A11FC8" w:rsidRDefault="008030DE" w:rsidP="008030DE">
      <w:pPr>
        <w:rPr>
          <w:szCs w:val="24"/>
        </w:rPr>
      </w:pPr>
      <w:r w:rsidRPr="008E677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4"/>
                    </w:rPr>
                    <m:t>2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-3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+1=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 xml:space="preserve">-6x+1  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x≥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4"/>
                    </w:rPr>
                    <m:t>2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-x+3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+1=-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 xml:space="preserve">+6x+1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x&lt;3</m:t>
                  </m:r>
                </m:e>
              </m:mr>
            </m:m>
          </m:e>
        </m:d>
      </m:oMath>
    </w:p>
    <w:p w14:paraId="50B8EE3E" w14:textId="3ED59A5B" w:rsidR="008030DE" w:rsidRPr="008E6779" w:rsidRDefault="008030DE" w:rsidP="008030DE">
      <w:pPr>
        <w:rPr>
          <w:szCs w:val="24"/>
        </w:rPr>
      </w:pPr>
    </w:p>
    <w:p w14:paraId="6C769E47" w14:textId="1029C1FA" w:rsidR="00037190" w:rsidRDefault="00037190" w:rsidP="008030DE">
      <w:pPr>
        <w:rPr>
          <w:szCs w:val="24"/>
        </w:rPr>
      </w:pPr>
      <w:r>
        <w:rPr>
          <w:noProof/>
        </w:rPr>
        <w:lastRenderedPageBreak/>
        <w:drawing>
          <wp:anchor distT="0" distB="0" distL="36195" distR="114300" simplePos="0" relativeHeight="251663360" behindDoc="0" locked="0" layoutInCell="1" allowOverlap="1" wp14:anchorId="52F02603" wp14:editId="0C461A36">
            <wp:simplePos x="0" y="0"/>
            <wp:positionH relativeFrom="column">
              <wp:posOffset>4326428</wp:posOffset>
            </wp:positionH>
            <wp:positionV relativeFrom="paragraph">
              <wp:posOffset>7389</wp:posOffset>
            </wp:positionV>
            <wp:extent cx="1716405" cy="1110615"/>
            <wp:effectExtent l="0" t="0" r="0" b="0"/>
            <wp:wrapSquare wrapText="left"/>
            <wp:docPr id="555388435" name="Afbeelding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110" t="-3316" r="-2975" b="-3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111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Cs w:val="24"/>
        </w:rPr>
        <w:t>c</w:t>
      </w:r>
      <w:r w:rsidR="008030DE" w:rsidRPr="008E6779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8x=0</m:t>
        </m:r>
      </m:oMath>
    </w:p>
    <w:p w14:paraId="4FF2EE0C" w14:textId="7EEFA71F" w:rsidR="00D655DF" w:rsidRDefault="00D655DF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2x-8</m:t>
            </m:r>
          </m:e>
        </m:d>
        <m:r>
          <w:rPr>
            <w:rFonts w:ascii="Cambria Math" w:hAnsi="Cambria Math"/>
            <w:szCs w:val="24"/>
          </w:rPr>
          <m:t>=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4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2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3363EC7C" w14:textId="2336178E" w:rsidR="007A1A52" w:rsidRDefault="007A1A52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2∨x=0∨x=4</m:t>
        </m:r>
      </m:oMath>
    </w:p>
    <w:p w14:paraId="4B17C91D" w14:textId="483A744A" w:rsidR="00F91BFA" w:rsidRDefault="00F91BFA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-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 xml:space="preserve">-8x-2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-2≤x≤0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en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x≥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+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 xml:space="preserve">+8x-2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x&lt;-2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en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0&lt;x&lt;4</m:t>
                  </m:r>
                </m:e>
              </m:mr>
            </m:m>
          </m:e>
        </m:d>
      </m:oMath>
    </w:p>
    <w:p w14:paraId="619898B6" w14:textId="389E5A74" w:rsidR="008030DE" w:rsidRDefault="008030DE" w:rsidP="008030DE">
      <w:pPr>
        <w:rPr>
          <w:szCs w:val="24"/>
        </w:rPr>
      </w:pPr>
    </w:p>
    <w:p w14:paraId="4C4EBD32" w14:textId="771CEFA0" w:rsidR="00471F60" w:rsidRPr="00471F60" w:rsidRDefault="00471F60" w:rsidP="008030DE">
      <w:pPr>
        <w:rPr>
          <w:b/>
          <w:bCs/>
          <w:szCs w:val="24"/>
        </w:rPr>
      </w:pPr>
      <w:r w:rsidRPr="00471F60">
        <w:rPr>
          <w:b/>
          <w:bCs/>
          <w:szCs w:val="24"/>
        </w:rPr>
        <w:t>10</w:t>
      </w:r>
    </w:p>
    <w:p w14:paraId="54533D81" w14:textId="6FC41A48" w:rsidR="008030DE" w:rsidRDefault="00E158F0" w:rsidP="008030DE">
      <w:pPr>
        <w:rPr>
          <w:szCs w:val="24"/>
        </w:rPr>
      </w:pPr>
      <w:r>
        <w:rPr>
          <w:b/>
          <w:bCs/>
          <w:szCs w:val="24"/>
        </w:rPr>
        <w:t>a</w:t>
      </w:r>
      <w:r w:rsidR="008030DE" w:rsidRPr="008E677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-4=0</m:t>
        </m:r>
      </m:oMath>
      <w:r w:rsidR="009A5E7B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x=4</m:t>
        </m:r>
      </m:oMath>
    </w:p>
    <w:p w14:paraId="186B692A" w14:textId="4829E86A" w:rsidR="008030DE" w:rsidRPr="008E6779" w:rsidRDefault="008030DE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-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</m:den>
        </m:f>
      </m:oMath>
      <w:r w:rsidR="001B5B2D">
        <w:rPr>
          <w:szCs w:val="24"/>
        </w:rPr>
        <w:t xml:space="preserve"> voor </w:t>
      </w:r>
      <m:oMath>
        <m:r>
          <w:rPr>
            <w:rFonts w:ascii="Cambria Math" w:hAnsi="Cambria Math"/>
            <w:szCs w:val="24"/>
          </w:rPr>
          <m:t>x≥4</m:t>
        </m:r>
      </m:oMath>
      <w:r w:rsidR="001B5B2D">
        <w:rPr>
          <w:szCs w:val="24"/>
        </w:rPr>
        <w:t xml:space="preserve"> </w:t>
      </w:r>
      <w:r>
        <w:rPr>
          <w:szCs w:val="24"/>
        </w:rPr>
        <w:t>en</w:t>
      </w:r>
      <w:r w:rsidR="00D557EC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x+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</m:den>
        </m:f>
      </m:oMath>
      <w:r w:rsidR="00D557EC">
        <w:rPr>
          <w:szCs w:val="24"/>
        </w:rPr>
        <w:t xml:space="preserve"> </w:t>
      </w:r>
      <w:r>
        <w:rPr>
          <w:szCs w:val="24"/>
        </w:rPr>
        <w:t xml:space="preserve"> voor</w:t>
      </w:r>
      <w:r w:rsidR="00D557EC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&lt;4</m:t>
        </m:r>
      </m:oMath>
    </w:p>
    <w:p w14:paraId="6BAE27ED" w14:textId="06288BCD" w:rsidR="008030DE" w:rsidRPr="008E6779" w:rsidRDefault="00D557EC" w:rsidP="008030DE">
      <w:pPr>
        <w:rPr>
          <w:szCs w:val="24"/>
        </w:rPr>
      </w:pPr>
      <w:r>
        <w:rPr>
          <w:b/>
          <w:bCs/>
          <w:szCs w:val="24"/>
        </w:rPr>
        <w:t>b</w:t>
      </w:r>
      <w:r w:rsidR="008030DE" w:rsidRPr="008E6779">
        <w:rPr>
          <w:szCs w:val="24"/>
        </w:rPr>
        <w:tab/>
      </w:r>
      <w:r w:rsidR="008030DE">
        <w:rPr>
          <w:szCs w:val="24"/>
        </w:rPr>
        <w:t xml:space="preserve">het minimum is 0 voor </w:t>
      </w:r>
      <m:oMath>
        <m:r>
          <w:rPr>
            <w:rFonts w:ascii="Cambria Math" w:hAnsi="Cambria Math"/>
            <w:szCs w:val="24"/>
          </w:rPr>
          <m:t>x=4</m:t>
        </m:r>
      </m:oMath>
      <w:r w:rsidR="008030DE">
        <w:rPr>
          <w:szCs w:val="24"/>
        </w:rPr>
        <w:t>.</w:t>
      </w:r>
    </w:p>
    <w:p w14:paraId="473583CE" w14:textId="16280B11" w:rsidR="0031687B" w:rsidRDefault="0031687B" w:rsidP="008030DE">
      <w:pPr>
        <w:rPr>
          <w:szCs w:val="24"/>
        </w:rPr>
      </w:pPr>
      <w:r>
        <w:rPr>
          <w:b/>
          <w:bCs/>
          <w:szCs w:val="24"/>
        </w:rPr>
        <w:t>c</w:t>
      </w:r>
      <w:r w:rsidR="008030DE" w:rsidRPr="008E6779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</w:rPr>
              <m:t>-(x-4)∙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</m:den>
            </m:f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</w:rPr>
              <m:t>-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</m:den>
            </m:f>
            <m:r>
              <w:rPr>
                <w:rFonts w:ascii="Cambria Math" w:hAnsi="Cambria Math"/>
                <w:szCs w:val="24"/>
              </w:rPr>
              <m:t>)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+4</m:t>
            </m:r>
          </m:num>
          <m:den>
            <m:r>
              <w:rPr>
                <w:rFonts w:ascii="Cambria Math" w:hAnsi="Cambria Math"/>
                <w:szCs w:val="24"/>
              </w:rPr>
              <m:t>2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</m:den>
        </m:f>
      </m:oMath>
      <w:r w:rsidR="00DA5242">
        <w:rPr>
          <w:szCs w:val="24"/>
        </w:rPr>
        <w:t xml:space="preserve"> voor </w:t>
      </w:r>
      <m:oMath>
        <m:r>
          <w:rPr>
            <w:rFonts w:ascii="Cambria Math" w:hAnsi="Cambria Math"/>
            <w:szCs w:val="24"/>
          </w:rPr>
          <m:t>x&gt;4</m:t>
        </m:r>
      </m:oMath>
    </w:p>
    <w:p w14:paraId="4AE994DF" w14:textId="383A280B" w:rsidR="00DA5242" w:rsidRDefault="00DA5242" w:rsidP="008030DE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</w:rPr>
              <m:t>-(-x+4)∙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</m:den>
            </m:f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</w:rPr>
              <m:t>-(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</m:den>
            </m:f>
            <m:r>
              <w:rPr>
                <w:rFonts w:ascii="Cambria Math" w:hAnsi="Cambria Math"/>
                <w:szCs w:val="24"/>
              </w:rPr>
              <m:t>)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x-4</m:t>
            </m:r>
          </m:num>
          <m:den>
            <m:r>
              <w:rPr>
                <w:rFonts w:ascii="Cambria Math" w:hAnsi="Cambria Math"/>
                <w:szCs w:val="24"/>
              </w:rPr>
              <m:t>2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</m:den>
        </m:f>
      </m:oMath>
      <w:r>
        <w:rPr>
          <w:szCs w:val="24"/>
        </w:rPr>
        <w:t xml:space="preserve"> voor </w:t>
      </w:r>
      <m:oMath>
        <m:r>
          <w:rPr>
            <w:rFonts w:ascii="Cambria Math" w:hAnsi="Cambria Math"/>
            <w:szCs w:val="24"/>
          </w:rPr>
          <m:t>x&lt;4</m:t>
        </m:r>
      </m:oMath>
    </w:p>
    <w:p w14:paraId="358342CE" w14:textId="1207E77D" w:rsidR="00E728AF" w:rsidRDefault="003C36DF" w:rsidP="008030DE">
      <w:pPr>
        <w:rPr>
          <w:szCs w:val="24"/>
        </w:rPr>
      </w:pPr>
      <w:r>
        <w:rPr>
          <w:b/>
          <w:bCs/>
          <w:szCs w:val="24"/>
        </w:rPr>
        <w:t>d</w:t>
      </w:r>
      <w:r w:rsidR="008030DE" w:rsidRPr="008E6779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4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x-4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</m:den>
            </m:f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42745A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4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x+4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5F1C0FA0" w14:textId="77777777" w:rsidR="008030DE" w:rsidRDefault="008030DE" w:rsidP="008030DE">
      <w:pPr>
        <w:rPr>
          <w:szCs w:val="24"/>
        </w:rPr>
      </w:pPr>
    </w:p>
    <w:p w14:paraId="2C80FB2D" w14:textId="444E880C" w:rsidR="00043CF7" w:rsidRDefault="00043CF7" w:rsidP="008030DE">
      <w:pPr>
        <w:rPr>
          <w:szCs w:val="24"/>
        </w:rPr>
      </w:pPr>
      <w:r>
        <w:rPr>
          <w:b/>
          <w:bCs/>
          <w:szCs w:val="24"/>
        </w:rPr>
        <w:t>11</w:t>
      </w:r>
    </w:p>
    <w:p w14:paraId="5490441A" w14:textId="11DAD3DB" w:rsidR="00AA21F7" w:rsidRDefault="00AA21F7" w:rsidP="008030DE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</w:p>
    <w:p w14:paraId="118652CF" w14:textId="5134453B" w:rsidR="005F429A" w:rsidRDefault="005F429A" w:rsidP="008030DE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de extreme waarde is </w:t>
      </w:r>
      <w:r w:rsidR="000B4BDB">
        <w:rPr>
          <w:szCs w:val="24"/>
        </w:rPr>
        <w:t>e</w:t>
      </w:r>
      <w:r>
        <w:rPr>
          <w:szCs w:val="24"/>
        </w:rPr>
        <w:t>en maximum</w:t>
      </w:r>
    </w:p>
    <w:p w14:paraId="62A74377" w14:textId="77777777" w:rsidR="005F429A" w:rsidRPr="005F429A" w:rsidRDefault="005F429A" w:rsidP="008030DE">
      <w:pPr>
        <w:rPr>
          <w:szCs w:val="24"/>
        </w:rPr>
      </w:pPr>
    </w:p>
    <w:p w14:paraId="52905D4B" w14:textId="0B61D73A" w:rsidR="008030DE" w:rsidRPr="008E6779" w:rsidRDefault="00355FC2" w:rsidP="008030DE">
      <w:pPr>
        <w:rPr>
          <w:szCs w:val="24"/>
        </w:rPr>
      </w:pPr>
      <w:r>
        <w:rPr>
          <w:b/>
          <w:szCs w:val="24"/>
        </w:rPr>
        <w:t>12</w:t>
      </w:r>
    </w:p>
    <w:p w14:paraId="6578B365" w14:textId="06368672" w:rsidR="00EB0554" w:rsidRDefault="00EB0554" w:rsidP="008030DE">
      <w:pPr>
        <w:rPr>
          <w:szCs w:val="24"/>
        </w:rPr>
      </w:pPr>
      <w:r>
        <w:rPr>
          <w:b/>
          <w:bCs/>
          <w:szCs w:val="24"/>
        </w:rPr>
        <w:t>a</w:t>
      </w:r>
      <w:r w:rsidR="008030DE" w:rsidRPr="008E677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4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3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F720AC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x=0∨x=3</m:t>
        </m:r>
      </m:oMath>
    </w:p>
    <w:p w14:paraId="7E001823" w14:textId="405371CE" w:rsidR="00222DFB" w:rsidRDefault="00222DFB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4"/>
                            </w:rPr>
                            <m:t>3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4"/>
                        </w:rPr>
                        <m:t>-4x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 xml:space="preserve">+4x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x≤0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en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x≥3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-1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4"/>
                            </w:rPr>
                            <m:t>3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4"/>
                        </w:rPr>
                        <m:t>+4x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+1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 xml:space="preserve">-4x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0&lt;x&lt;3 </m:t>
                  </m:r>
                </m:e>
              </m:mr>
            </m:m>
          </m:e>
        </m:d>
      </m:oMath>
    </w:p>
    <w:p w14:paraId="72EE406F" w14:textId="208253A1" w:rsidR="008C1A3F" w:rsidRDefault="008C1A3F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'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-2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Cs w:val="24"/>
                    </w:rPr>
                    <m:t xml:space="preserve">x+4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x&lt;0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en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x&gt;3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+2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Cs w:val="24"/>
                    </w:rPr>
                    <m:t xml:space="preserve">x-4    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voor</m:t>
                  </m:r>
                  <m:r>
                    <w:rPr>
                      <w:rFonts w:ascii="Cambria Math" w:hAnsi="Cambria Math"/>
                      <w:szCs w:val="24"/>
                    </w:rPr>
                    <m:t xml:space="preserve"> 0&lt;x&lt;3 </m:t>
                  </m:r>
                </m:e>
              </m:mr>
            </m:m>
          </m:e>
        </m:d>
      </m:oMath>
    </w:p>
    <w:p w14:paraId="67A72215" w14:textId="6BB43547" w:rsidR="002074E5" w:rsidRDefault="00D735A0" w:rsidP="002074E5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0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x+4)</m:t>
            </m:r>
          </m:e>
        </m:func>
        <m:r>
          <w:rPr>
            <w:rFonts w:ascii="Cambria Math" w:hAnsi="Cambria Math"/>
            <w:szCs w:val="24"/>
          </w:rPr>
          <m:t>=4</m:t>
        </m:r>
      </m:oMath>
      <w:r w:rsidR="002074E5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0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x-4)</m:t>
            </m:r>
          </m:e>
        </m:func>
        <m:r>
          <w:rPr>
            <w:rFonts w:ascii="Cambria Math" w:hAnsi="Cambria Math"/>
            <w:szCs w:val="24"/>
          </w:rPr>
          <m:t>=-4</m:t>
        </m:r>
      </m:oMath>
    </w:p>
    <w:p w14:paraId="7AF6EDCA" w14:textId="53D2F17A" w:rsidR="008030DE" w:rsidRDefault="00425D66" w:rsidP="008030DE">
      <w:pPr>
        <w:rPr>
          <w:szCs w:val="24"/>
        </w:rPr>
      </w:pPr>
      <w:r>
        <w:rPr>
          <w:b/>
          <w:bCs/>
          <w:szCs w:val="24"/>
        </w:rPr>
        <w:t>b</w:t>
      </w:r>
      <w:r w:rsidR="008030DE">
        <w:rPr>
          <w:szCs w:val="24"/>
        </w:rPr>
        <w:tab/>
        <w:t xml:space="preserve">De grafiek vertoont nog knik in </w:t>
      </w:r>
      <m:oMath>
        <m:r>
          <w:rPr>
            <w:rFonts w:ascii="Cambria Math" w:hAnsi="Cambria Math"/>
            <w:szCs w:val="24"/>
          </w:rPr>
          <m:t>Q</m:t>
        </m:r>
      </m:oMath>
      <w:r w:rsidR="008030DE">
        <w:rPr>
          <w:szCs w:val="24"/>
        </w:rPr>
        <w:t>(3, 9)</w:t>
      </w:r>
    </w:p>
    <w:p w14:paraId="0F03B74E" w14:textId="712AA095" w:rsidR="009412BD" w:rsidRDefault="009412BD" w:rsidP="008030DE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3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x+4)</m:t>
            </m:r>
          </m:e>
        </m:func>
        <m:r>
          <w:rPr>
            <w:rFonts w:ascii="Cambria Math" w:hAnsi="Cambria Math"/>
            <w:szCs w:val="24"/>
          </w:rPr>
          <m:t>=5</m:t>
        </m:r>
      </m:oMath>
      <w:r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3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x-4)</m:t>
            </m:r>
          </m:e>
        </m:func>
        <m:r>
          <w:rPr>
            <w:rFonts w:ascii="Cambria Math" w:hAnsi="Cambria Math"/>
            <w:szCs w:val="24"/>
          </w:rPr>
          <m:t>=13</m:t>
        </m:r>
      </m:oMath>
    </w:p>
    <w:p w14:paraId="106B83D5" w14:textId="705E662C" w:rsidR="008030DE" w:rsidRDefault="008030DE" w:rsidP="008030DE">
      <w:pPr>
        <w:rPr>
          <w:szCs w:val="24"/>
        </w:rPr>
      </w:pPr>
      <w:r>
        <w:rPr>
          <w:noProof/>
        </w:rPr>
        <w:drawing>
          <wp:anchor distT="0" distB="0" distL="36195" distR="114300" simplePos="0" relativeHeight="251664384" behindDoc="0" locked="0" layoutInCell="1" allowOverlap="1" wp14:anchorId="61EF226C" wp14:editId="7EC76599">
            <wp:simplePos x="0" y="0"/>
            <wp:positionH relativeFrom="column">
              <wp:posOffset>4036060</wp:posOffset>
            </wp:positionH>
            <wp:positionV relativeFrom="paragraph">
              <wp:posOffset>267970</wp:posOffset>
            </wp:positionV>
            <wp:extent cx="1877060" cy="1034415"/>
            <wp:effectExtent l="0" t="0" r="8890" b="0"/>
            <wp:wrapSquare wrapText="left"/>
            <wp:docPr id="866255893" name="Afbeelding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960" t="-3323" r="-2534" b="-3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060" cy="103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AD2D77" w14:textId="03502AE8" w:rsidR="008030DE" w:rsidRDefault="00355FC2" w:rsidP="008030DE">
      <w:pPr>
        <w:rPr>
          <w:szCs w:val="24"/>
        </w:rPr>
      </w:pPr>
      <w:r>
        <w:rPr>
          <w:b/>
          <w:szCs w:val="24"/>
        </w:rPr>
        <w:t>13</w:t>
      </w:r>
    </w:p>
    <w:p w14:paraId="19B5F2B8" w14:textId="49A6BA0E" w:rsidR="008030DE" w:rsidRDefault="009A0DF2" w:rsidP="008030DE">
      <w:pPr>
        <w:rPr>
          <w:szCs w:val="24"/>
        </w:rPr>
      </w:pPr>
      <w:r>
        <w:rPr>
          <w:b/>
          <w:bCs/>
          <w:szCs w:val="24"/>
        </w:rPr>
        <w:t>a</w:t>
      </w:r>
      <w:r w:rsidR="008030DE" w:rsidRPr="000A5DD3">
        <w:rPr>
          <w:noProof/>
          <w:lang w:eastAsia="nl-NL"/>
        </w:rPr>
        <w:t xml:space="preserve"> </w:t>
      </w:r>
    </w:p>
    <w:p w14:paraId="742D3111" w14:textId="28756AA7" w:rsidR="008030DE" w:rsidRDefault="009A0DF2" w:rsidP="008030DE">
      <w:pPr>
        <w:rPr>
          <w:szCs w:val="24"/>
        </w:rPr>
      </w:pPr>
      <w:r>
        <w:rPr>
          <w:b/>
          <w:bCs/>
          <w:szCs w:val="24"/>
        </w:rPr>
        <w:t>b</w:t>
      </w:r>
      <w:r w:rsidR="008030D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-1=0</m:t>
        </m:r>
      </m:oMath>
      <w:r w:rsidR="00F30960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-3=0</m:t>
        </m:r>
      </m:oMath>
    </w:p>
    <w:p w14:paraId="04C04A2C" w14:textId="3B963D63" w:rsidR="008030DE" w:rsidRDefault="008030DE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5E6305">
        <w:rPr>
          <w:szCs w:val="24"/>
        </w:rPr>
        <w:tab/>
      </w:r>
      <w:r w:rsidR="005E630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3</m:t>
        </m:r>
      </m:oMath>
    </w:p>
    <w:p w14:paraId="5FEA2A29" w14:textId="406B69BF" w:rsidR="008030DE" w:rsidRDefault="003D3BB3" w:rsidP="008030DE">
      <w:pPr>
        <w:rPr>
          <w:szCs w:val="24"/>
        </w:rPr>
      </w:pPr>
      <w:r>
        <w:rPr>
          <w:b/>
          <w:bCs/>
          <w:szCs w:val="24"/>
        </w:rPr>
        <w:t>c</w:t>
      </w:r>
      <w:r w:rsidR="008030D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&lt;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:</m:t>
        </m:r>
      </m:oMath>
      <w:r w:rsidR="006C4BB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2x+1</m:t>
            </m:r>
          </m:e>
        </m:d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x+3</m:t>
            </m:r>
          </m:e>
        </m:d>
        <m:r>
          <w:rPr>
            <w:rFonts w:ascii="Cambria Math" w:hAnsi="Cambria Math"/>
            <w:szCs w:val="24"/>
          </w:rPr>
          <m:t>=-3x+4</m:t>
        </m:r>
      </m:oMath>
    </w:p>
    <w:p w14:paraId="57BD96D6" w14:textId="5BFAE9FE" w:rsidR="00DA3440" w:rsidRDefault="00DA3440" w:rsidP="008030DE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≤x&lt;3:</m:t>
        </m:r>
      </m:oMath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x-1</m:t>
            </m:r>
          </m:e>
        </m:d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x+3</m:t>
            </m:r>
          </m:e>
        </m:d>
        <m:r>
          <w:rPr>
            <w:rFonts w:ascii="Cambria Math" w:hAnsi="Cambria Math"/>
            <w:szCs w:val="24"/>
          </w:rPr>
          <m:t>=x+2</m:t>
        </m:r>
      </m:oMath>
    </w:p>
    <w:p w14:paraId="1279039B" w14:textId="1E23E376" w:rsidR="00126671" w:rsidRDefault="00126671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≥3:</m:t>
        </m:r>
      </m:oMath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x-1</m:t>
            </m:r>
          </m:e>
        </m:d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3</m:t>
            </m:r>
          </m:e>
        </m:d>
        <m:r>
          <w:rPr>
            <w:rFonts w:ascii="Cambria Math" w:hAnsi="Cambria Math"/>
            <w:szCs w:val="24"/>
          </w:rPr>
          <m:t>=3x-4</m:t>
        </m:r>
      </m:oMath>
    </w:p>
    <w:p w14:paraId="4D322955" w14:textId="5A90B2BB" w:rsidR="008030DE" w:rsidRDefault="00A26356" w:rsidP="008030DE">
      <w:pPr>
        <w:rPr>
          <w:szCs w:val="24"/>
        </w:rPr>
      </w:pPr>
      <w:r>
        <w:rPr>
          <w:b/>
          <w:bCs/>
          <w:szCs w:val="24"/>
        </w:rPr>
        <w:t>d</w:t>
      </w:r>
      <w:r w:rsidR="008030DE">
        <w:rPr>
          <w:szCs w:val="24"/>
        </w:rPr>
        <w:tab/>
        <w:t xml:space="preserve">de </w:t>
      </w:r>
      <w:r>
        <w:rPr>
          <w:szCs w:val="24"/>
        </w:rPr>
        <w:t>extrem</w:t>
      </w:r>
      <w:r w:rsidR="008030DE">
        <w:rPr>
          <w:szCs w:val="24"/>
        </w:rPr>
        <w:t>e waarde is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8030DE">
        <w:rPr>
          <w:szCs w:val="24"/>
        </w:rPr>
        <w:t xml:space="preserve"> voor</w:t>
      </w:r>
      <w:r w:rsidR="00582C5B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8030DE">
        <w:rPr>
          <w:szCs w:val="24"/>
        </w:rPr>
        <w:t>.</w:t>
      </w:r>
    </w:p>
    <w:p w14:paraId="186885FC" w14:textId="77777777" w:rsidR="008030DE" w:rsidRDefault="008030DE" w:rsidP="008030DE">
      <w:pPr>
        <w:rPr>
          <w:szCs w:val="24"/>
        </w:rPr>
      </w:pPr>
    </w:p>
    <w:p w14:paraId="7CE8E1CB" w14:textId="3C24A919" w:rsidR="008030DE" w:rsidRDefault="00355FC2" w:rsidP="008030DE">
      <w:pPr>
        <w:rPr>
          <w:szCs w:val="24"/>
        </w:rPr>
      </w:pPr>
      <w:r>
        <w:rPr>
          <w:b/>
          <w:szCs w:val="24"/>
        </w:rPr>
        <w:t>14</w:t>
      </w:r>
      <w:r w:rsidR="008030D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x+b=0</m:t>
        </m:r>
      </m:oMath>
      <w:r w:rsidR="00582C5B">
        <w:rPr>
          <w:szCs w:val="24"/>
        </w:rPr>
        <w:t xml:space="preserve"> </w:t>
      </w:r>
      <w:r w:rsidR="008030DE">
        <w:rPr>
          <w:szCs w:val="24"/>
        </w:rPr>
        <w:t>geeft</w:t>
      </w:r>
      <w:r w:rsidR="00582C5B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b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</m:oMath>
      <w:r w:rsidR="008030DE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ax-b=0</m:t>
        </m:r>
      </m:oMath>
      <w:r w:rsidR="008030DE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b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</m:oMath>
    </w:p>
    <w:p w14:paraId="242E85C0" w14:textId="77777777" w:rsidR="00C0170A" w:rsidRDefault="008030DE" w:rsidP="008030DE">
      <w:pPr>
        <w:rPr>
          <w:szCs w:val="24"/>
        </w:rPr>
      </w:pPr>
      <w:r>
        <w:rPr>
          <w:szCs w:val="24"/>
        </w:rPr>
        <w:tab/>
        <w:t>Voor</w:t>
      </w:r>
      <w:r w:rsidR="007D4C84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b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  <m:r>
          <w:rPr>
            <w:rFonts w:ascii="Cambria Math" w:hAnsi="Cambria Math"/>
            <w:szCs w:val="24"/>
          </w:rPr>
          <m:t>≤x≤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b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</m:oMath>
      <w:r>
        <w:rPr>
          <w:szCs w:val="24"/>
        </w:rPr>
        <w:t xml:space="preserve"> is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ax+b</m:t>
            </m:r>
          </m:e>
        </m:d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ax+b</m:t>
            </m:r>
          </m:e>
        </m:d>
        <m:r>
          <w:rPr>
            <w:rFonts w:ascii="Cambria Math" w:hAnsi="Cambria Math"/>
            <w:szCs w:val="24"/>
          </w:rPr>
          <m:t>=2b</m:t>
        </m:r>
      </m:oMath>
    </w:p>
    <w:p w14:paraId="0D2B335E" w14:textId="625D0EBA" w:rsidR="008030DE" w:rsidRDefault="00C0170A" w:rsidP="00C0170A">
      <w:pPr>
        <w:ind w:firstLine="708"/>
        <w:rPr>
          <w:szCs w:val="24"/>
        </w:rPr>
      </w:pPr>
      <m:oMath>
        <m:r>
          <w:rPr>
            <w:rFonts w:ascii="Cambria Math" w:hAnsi="Cambria Math"/>
            <w:szCs w:val="24"/>
          </w:rPr>
          <m:t>2b=2</m:t>
        </m:r>
      </m:oMath>
      <w:r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b=1</m:t>
        </m:r>
      </m:oMath>
    </w:p>
    <w:p w14:paraId="4D5E521F" w14:textId="6C4AE9A3" w:rsidR="00F60C6A" w:rsidRDefault="008030DE" w:rsidP="008030DE">
      <w:pPr>
        <w:rPr>
          <w:szCs w:val="24"/>
        </w:rPr>
      </w:pPr>
      <w:r>
        <w:rPr>
          <w:szCs w:val="24"/>
        </w:rPr>
        <w:tab/>
      </w:r>
      <w:r w:rsidR="00C06359">
        <w:rPr>
          <w:szCs w:val="24"/>
        </w:rPr>
        <w:t xml:space="preserve">Knikpunten bij </w:t>
      </w:r>
      <w:r w:rsidR="00EA0A0A">
        <w:rPr>
          <w:szCs w:val="24"/>
        </w:rPr>
        <w:t xml:space="preserve">o.a.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b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  <m:r>
          <w:rPr>
            <w:rFonts w:ascii="Cambria Math" w:hAnsi="Cambria Math"/>
            <w:szCs w:val="24"/>
          </w:rPr>
          <m:t>=2</m:t>
        </m:r>
      </m:oMath>
      <w:r w:rsidR="00E47D0D">
        <w:rPr>
          <w:szCs w:val="24"/>
        </w:rPr>
        <w:t xml:space="preserve">. Dit geeft </w:t>
      </w:r>
      <m:oMath>
        <m:r>
          <w:rPr>
            <w:rFonts w:ascii="Cambria Math" w:hAnsi="Cambria Math"/>
            <w:szCs w:val="24"/>
          </w:rPr>
          <m:t>a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>
        <w:rPr>
          <w:szCs w:val="24"/>
        </w:rPr>
        <w:t>.</w:t>
      </w:r>
    </w:p>
    <w:p w14:paraId="328D282C" w14:textId="4C7F6B3A" w:rsidR="008030DE" w:rsidRPr="00C169A9" w:rsidRDefault="00F60C6A" w:rsidP="008030DE">
      <w:pPr>
        <w:rPr>
          <w:b/>
          <w:bCs/>
          <w:szCs w:val="24"/>
        </w:rPr>
      </w:pPr>
      <w:r w:rsidRPr="00C169A9">
        <w:rPr>
          <w:b/>
          <w:bCs/>
          <w:szCs w:val="24"/>
        </w:rPr>
        <w:lastRenderedPageBreak/>
        <w:t>X3</w:t>
      </w:r>
    </w:p>
    <w:p w14:paraId="36815936" w14:textId="0A0F5D50" w:rsidR="008030DE" w:rsidRPr="000B4BDB" w:rsidRDefault="00F60C6A" w:rsidP="008030DE">
      <w:pPr>
        <w:rPr>
          <w:szCs w:val="24"/>
        </w:rPr>
      </w:pPr>
      <w:r w:rsidRPr="000B4BDB">
        <w:rPr>
          <w:b/>
          <w:bCs/>
          <w:szCs w:val="24"/>
        </w:rPr>
        <w:t>a</w:t>
      </w:r>
      <w:r w:rsidRPr="000B4BDB">
        <w:rPr>
          <w:szCs w:val="24"/>
        </w:rPr>
        <w:tab/>
      </w:r>
      <w:r w:rsidR="00D93FB6">
        <w:rPr>
          <w:szCs w:val="24"/>
        </w:rPr>
        <w:t xml:space="preserve">als </w:t>
      </w:r>
      <m:oMath>
        <m:r>
          <w:rPr>
            <w:rFonts w:ascii="Cambria Math" w:hAnsi="Cambria Math"/>
            <w:szCs w:val="24"/>
          </w:rPr>
          <m:t>x&lt;a:</m:t>
        </m:r>
      </m:oMath>
      <w:r w:rsidR="00D93FB6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-(-x+a)</m:t>
            </m:r>
          </m:num>
          <m:den>
            <m:r>
              <w:rPr>
                <w:rFonts w:ascii="Cambria Math" w:hAnsi="Cambria Math"/>
                <w:szCs w:val="24"/>
              </w:rPr>
              <m:t>x+(-x+a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x-a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  <m:r>
          <w:rPr>
            <w:rFonts w:ascii="Cambria Math" w:hAnsi="Cambria Math"/>
            <w:szCs w:val="24"/>
          </w:rPr>
          <m:t>x-1</m:t>
        </m:r>
      </m:oMath>
      <w:r w:rsidR="000B4BDB" w:rsidRPr="000B4BDB">
        <w:rPr>
          <w:szCs w:val="24"/>
        </w:rPr>
        <w:t>: een</w:t>
      </w:r>
      <w:r w:rsidR="000B4BDB">
        <w:rPr>
          <w:szCs w:val="24"/>
        </w:rPr>
        <w:t xml:space="preserve"> rechte lijn met rc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</m:oMath>
    </w:p>
    <w:p w14:paraId="7DC102A9" w14:textId="67711CC3" w:rsidR="0004445D" w:rsidRDefault="0004445D" w:rsidP="008030DE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014EFE">
        <w:rPr>
          <w:szCs w:val="24"/>
        </w:rPr>
        <w:t xml:space="preserve">als </w:t>
      </w:r>
      <m:oMath>
        <m:r>
          <w:rPr>
            <w:rFonts w:ascii="Cambria Math" w:hAnsi="Cambria Math"/>
            <w:szCs w:val="24"/>
          </w:rPr>
          <m:t>x&gt;a:</m:t>
        </m:r>
      </m:oMath>
      <w:r w:rsidR="00A14303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-(x-a)</m:t>
            </m:r>
          </m:num>
          <m:den>
            <m:r>
              <w:rPr>
                <w:rFonts w:ascii="Cambria Math" w:hAnsi="Cambria Math"/>
                <w:szCs w:val="24"/>
              </w:rPr>
              <m:t>x+(x-a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</m:t>
            </m:r>
          </m:num>
          <m:den>
            <m:r>
              <w:rPr>
                <w:rFonts w:ascii="Cambria Math" w:hAnsi="Cambria Math"/>
                <w:szCs w:val="24"/>
              </w:rPr>
              <m:t>2x-a</m:t>
            </m:r>
          </m:den>
        </m:f>
      </m:oMath>
    </w:p>
    <w:p w14:paraId="62CAD12B" w14:textId="5874E544" w:rsidR="000B4BDB" w:rsidRDefault="0005604C" w:rsidP="00014EFE">
      <w:pPr>
        <w:rPr>
          <w:szCs w:val="24"/>
        </w:rPr>
      </w:pPr>
      <w:r>
        <w:rPr>
          <w:szCs w:val="24"/>
        </w:rPr>
        <w:tab/>
        <w:t xml:space="preserve">verticale asymptoot: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a</m:t>
        </m:r>
      </m:oMath>
    </w:p>
    <w:p w14:paraId="602302A8" w14:textId="77777777" w:rsidR="000014B2" w:rsidRDefault="008456E6" w:rsidP="000B4BDB">
      <w:pPr>
        <w:rPr>
          <w:szCs w:val="24"/>
        </w:rPr>
      </w:pPr>
      <w:r>
        <w:rPr>
          <w:b/>
          <w:bCs/>
          <w:szCs w:val="24"/>
        </w:rPr>
        <w:t>c</w:t>
      </w:r>
      <w:r w:rsidR="000B4BDB">
        <w:rPr>
          <w:szCs w:val="24"/>
        </w:rPr>
        <w:tab/>
      </w:r>
      <w:r w:rsidR="0040420A">
        <w:rPr>
          <w:szCs w:val="24"/>
        </w:rPr>
        <w:t xml:space="preserve">de knik doet zich voor bij </w:t>
      </w:r>
      <m:oMath>
        <m:r>
          <w:rPr>
            <w:rFonts w:ascii="Cambria Math" w:hAnsi="Cambria Math"/>
            <w:szCs w:val="24"/>
          </w:rPr>
          <m:t>x=a</m:t>
        </m:r>
      </m:oMath>
      <w:r w:rsidR="000014B2">
        <w:rPr>
          <w:szCs w:val="24"/>
        </w:rPr>
        <w:t>.</w:t>
      </w:r>
    </w:p>
    <w:p w14:paraId="57541155" w14:textId="3DD8F6A6" w:rsidR="000B4BDB" w:rsidRDefault="00E64E72" w:rsidP="006979DB">
      <w:pPr>
        <w:ind w:firstLine="708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a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</m:t>
            </m:r>
            <m:r>
              <w:rPr>
                <w:rFonts w:ascii="Cambria Math" w:hAnsi="Cambria Math"/>
                <w:szCs w:val="24"/>
              </w:rPr>
              <m:t>-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szCs w:val="24"/>
              </w:rPr>
              <m:t>a</m:t>
            </m:r>
            <m:r>
              <w:rPr>
                <w:rFonts w:ascii="Cambria Math" w:hAnsi="Cambria Math"/>
                <w:szCs w:val="24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d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  <m:r>
          <w:rPr>
            <w:rFonts w:ascii="Cambria Math" w:hAnsi="Cambria Math"/>
            <w:szCs w:val="24"/>
          </w:rPr>
          <m:t>=1</m:t>
        </m:r>
      </m:oMath>
      <w:r w:rsidR="000B4BDB">
        <w:rPr>
          <w:szCs w:val="24"/>
        </w:rPr>
        <w:tab/>
        <w:t>De coördinaten van de knik zijn (</w:t>
      </w:r>
      <m:oMath>
        <m:r>
          <w:rPr>
            <w:rFonts w:ascii="Cambria Math" w:hAnsi="Cambria Math"/>
            <w:szCs w:val="24"/>
          </w:rPr>
          <m:t>a</m:t>
        </m:r>
      </m:oMath>
      <w:r w:rsidR="000B4BDB">
        <w:rPr>
          <w:szCs w:val="24"/>
        </w:rPr>
        <w:t>, 1).</w:t>
      </w:r>
    </w:p>
    <w:p w14:paraId="17533293" w14:textId="2FCDB53E" w:rsidR="005221F7" w:rsidRPr="0004445D" w:rsidRDefault="006979DB" w:rsidP="005221F7">
      <w:pPr>
        <w:rPr>
          <w:szCs w:val="24"/>
        </w:rPr>
      </w:pPr>
      <w:r>
        <w:rPr>
          <w:b/>
          <w:bCs/>
          <w:szCs w:val="24"/>
        </w:rPr>
        <w:t>d</w:t>
      </w:r>
      <w:r w:rsidR="000B4BDB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p-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p-a</m:t>
                </m:r>
              </m:e>
            </m:d>
          </m:num>
          <m:den>
            <m:r>
              <w:rPr>
                <w:rFonts w:ascii="Cambria Math" w:hAnsi="Cambria Math"/>
                <w:szCs w:val="24"/>
              </w:rPr>
              <m:t>p+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p-a</m:t>
                </m:r>
              </m:e>
            </m:d>
          </m:den>
        </m:f>
      </m:oMath>
    </w:p>
    <w:p w14:paraId="0124A2DD" w14:textId="6C0D7F1D" w:rsidR="00AA61C3" w:rsidRDefault="00AA61C3" w:rsidP="000B4BDB">
      <w:pPr>
        <w:rPr>
          <w:szCs w:val="24"/>
        </w:rPr>
      </w:pPr>
      <w:r>
        <w:rPr>
          <w:szCs w:val="24"/>
        </w:rPr>
        <w:tab/>
        <w:t xml:space="preserve">De noemer is altijd positief, omdat </w:t>
      </w:r>
      <m:oMath>
        <m:r>
          <w:rPr>
            <w:rFonts w:ascii="Cambria Math" w:hAnsi="Cambria Math"/>
            <w:szCs w:val="24"/>
          </w:rPr>
          <m:t>p&gt;0</m:t>
        </m:r>
      </m:oMath>
    </w:p>
    <w:p w14:paraId="7F817A5B" w14:textId="0D0DB643" w:rsidR="000B4BDB" w:rsidRDefault="000F5899" w:rsidP="00AA61C3">
      <w:pPr>
        <w:ind w:firstLine="708"/>
        <w:rPr>
          <w:szCs w:val="24"/>
        </w:rPr>
      </w:pPr>
      <w:r>
        <w:rPr>
          <w:szCs w:val="24"/>
        </w:rPr>
        <w:t xml:space="preserve">Als </w:t>
      </w:r>
      <m:oMath>
        <m:r>
          <w:rPr>
            <w:rFonts w:ascii="Cambria Math" w:hAnsi="Cambria Math"/>
            <w:szCs w:val="24"/>
          </w:rPr>
          <m:t>p=a</m:t>
        </m:r>
      </m:oMath>
      <w:r>
        <w:rPr>
          <w:szCs w:val="24"/>
        </w:rPr>
        <w:t xml:space="preserve"> dan is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</m:t>
            </m:r>
          </m:e>
        </m:d>
        <m:r>
          <w:rPr>
            <w:rFonts w:ascii="Cambria Math" w:hAnsi="Cambria Math"/>
            <w:szCs w:val="24"/>
          </w:rPr>
          <m:t>=1</m:t>
        </m:r>
      </m:oMath>
      <w:r>
        <w:rPr>
          <w:szCs w:val="24"/>
        </w:rPr>
        <w:t xml:space="preserve">. </w:t>
      </w:r>
      <w:r w:rsidR="00F268F4">
        <w:rPr>
          <w:szCs w:val="24"/>
        </w:rPr>
        <w:t xml:space="preserve">De teller is altijd </w:t>
      </w:r>
      <w:r w:rsidR="00066551">
        <w:rPr>
          <w:szCs w:val="24"/>
        </w:rPr>
        <w:t>kleiner</w:t>
      </w:r>
      <w:r w:rsidR="00F268F4">
        <w:rPr>
          <w:szCs w:val="24"/>
        </w:rPr>
        <w:t xml:space="preserve"> dan de noemer</w:t>
      </w:r>
      <w:r>
        <w:rPr>
          <w:szCs w:val="24"/>
        </w:rPr>
        <w:t xml:space="preserve">, dus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</m:t>
            </m:r>
          </m:e>
        </m:d>
        <m:r>
          <w:rPr>
            <w:rFonts w:ascii="Cambria Math" w:hAnsi="Cambria Math"/>
            <w:szCs w:val="24"/>
          </w:rPr>
          <m:t>&lt;1</m:t>
        </m:r>
      </m:oMath>
    </w:p>
    <w:p w14:paraId="7B8A9380" w14:textId="77777777" w:rsidR="000F5899" w:rsidRDefault="000F5899" w:rsidP="000F5899">
      <w:pPr>
        <w:rPr>
          <w:szCs w:val="24"/>
        </w:rPr>
      </w:pPr>
    </w:p>
    <w:p w14:paraId="2802B11F" w14:textId="61BE89B1" w:rsidR="001567AD" w:rsidRDefault="001567AD" w:rsidP="000F5899">
      <w:pPr>
        <w:rPr>
          <w:b/>
          <w:bCs/>
          <w:szCs w:val="24"/>
        </w:rPr>
      </w:pPr>
      <w:r>
        <w:rPr>
          <w:b/>
          <w:bCs/>
          <w:szCs w:val="24"/>
        </w:rPr>
        <w:t>X4</w:t>
      </w:r>
    </w:p>
    <w:p w14:paraId="74C5A090" w14:textId="44AB13E9" w:rsidR="001567AD" w:rsidRDefault="001567AD" w:rsidP="000F5899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-4=0</m:t>
        </m:r>
      </m:oMath>
      <w:r w:rsidR="00A972E2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x=8</m:t>
        </m:r>
      </m:oMath>
    </w:p>
    <w:p w14:paraId="7D68591E" w14:textId="3E37615E" w:rsidR="00D70860" w:rsidRDefault="00D70860" w:rsidP="000F5899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≥8:</m:t>
        </m:r>
      </m:oMath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5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-4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-x</m:t>
            </m:r>
          </m:e>
        </m:d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5x-3</m:t>
        </m:r>
      </m:oMath>
    </w:p>
    <w:p w14:paraId="0E3A5B56" w14:textId="632A187E" w:rsidR="004472CF" w:rsidRDefault="004472CF" w:rsidP="000F5899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8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f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8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x+5</m:t>
                </m:r>
              </m:e>
            </m:d>
            <m:r>
              <w:rPr>
                <w:rFonts w:ascii="Cambria Math" w:hAnsi="Cambria Math"/>
                <w:szCs w:val="24"/>
              </w:rPr>
              <m:t>=-3</m:t>
            </m:r>
          </m:e>
        </m:func>
      </m:oMath>
    </w:p>
    <w:p w14:paraId="060C3EDD" w14:textId="5C826917" w:rsidR="001D0D65" w:rsidRDefault="001D0D65" w:rsidP="000F5899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-3x+b</m:t>
        </m:r>
      </m:oMath>
      <w:r>
        <w:rPr>
          <w:szCs w:val="24"/>
        </w:rPr>
        <w:t xml:space="preserve"> gaat door (8, </w:t>
      </w:r>
      <w:r w:rsidR="009D7801">
        <w:rPr>
          <w:szCs w:val="24"/>
        </w:rPr>
        <w:t xml:space="preserve">5): </w:t>
      </w:r>
      <m:oMath>
        <m:r>
          <w:rPr>
            <w:rFonts w:ascii="Cambria Math" w:hAnsi="Cambria Math"/>
            <w:szCs w:val="24"/>
          </w:rPr>
          <m:t>b=5+3∙8=29</m:t>
        </m:r>
      </m:oMath>
      <w:r w:rsidR="00423370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l:y=-3x+29</m:t>
        </m:r>
      </m:oMath>
    </w:p>
    <w:p w14:paraId="7B6EEE8D" w14:textId="707C4405" w:rsidR="00423370" w:rsidRDefault="00423370" w:rsidP="000F5899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5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+4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-x</m:t>
            </m:r>
          </m:e>
        </m:d>
        <m:r>
          <w:rPr>
            <w:rFonts w:ascii="Cambria Math" w:hAnsi="Cambria Math"/>
            <w:szCs w:val="24"/>
          </w:rPr>
          <m:t>=-3x+29</m:t>
        </m:r>
      </m:oMath>
    </w:p>
    <w:p w14:paraId="3A1BF4C8" w14:textId="5B249261" w:rsidR="00C03C0E" w:rsidRDefault="00C03C0E" w:rsidP="000F5899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5x+13=-3x+29</m:t>
        </m:r>
      </m:oMath>
    </w:p>
    <w:p w14:paraId="0E9996FF" w14:textId="7BDC77D7" w:rsidR="0094654C" w:rsidRDefault="0094654C" w:rsidP="000F5899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4x-32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8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4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4BEA5CC8" w14:textId="4DC4DC9C" w:rsidR="00931255" w:rsidRDefault="00931255" w:rsidP="000F5899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8</m:t>
        </m:r>
      </m:oMath>
      <w:r w:rsidR="001041D9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-4</m:t>
        </m:r>
      </m:oMath>
    </w:p>
    <w:p w14:paraId="3BA51C56" w14:textId="5A7084C7" w:rsidR="00D61D25" w:rsidRPr="00423370" w:rsidRDefault="00D61D25" w:rsidP="000F5899">
      <w:pPr>
        <w:rPr>
          <w:szCs w:val="24"/>
        </w:rPr>
      </w:pPr>
      <w:r>
        <w:rPr>
          <w:szCs w:val="24"/>
        </w:rPr>
        <w:tab/>
        <w:t>Andere snijpunt: (-4, 41)</w:t>
      </w:r>
    </w:p>
    <w:p w14:paraId="79D44F61" w14:textId="77777777" w:rsidR="001567AD" w:rsidRDefault="001567AD" w:rsidP="000F5899">
      <w:pPr>
        <w:rPr>
          <w:szCs w:val="24"/>
        </w:rPr>
      </w:pPr>
    </w:p>
    <w:p w14:paraId="6FED5970" w14:textId="4B0DD1F9" w:rsidR="00FC73A4" w:rsidRPr="00FC73A4" w:rsidRDefault="00FC73A4" w:rsidP="000F5899">
      <w:pPr>
        <w:rPr>
          <w:b/>
          <w:bCs/>
          <w:szCs w:val="24"/>
        </w:rPr>
      </w:pPr>
      <w:r w:rsidRPr="00FC73A4">
        <w:rPr>
          <w:b/>
          <w:bCs/>
          <w:sz w:val="28"/>
          <w:szCs w:val="28"/>
        </w:rPr>
        <w:t>Extreme waarden en buigpunten</w:t>
      </w:r>
    </w:p>
    <w:p w14:paraId="1B484051" w14:textId="545FD0BB" w:rsidR="008030DE" w:rsidRPr="008E6779" w:rsidRDefault="00355FC2" w:rsidP="008030DE">
      <w:pPr>
        <w:rPr>
          <w:szCs w:val="24"/>
        </w:rPr>
      </w:pPr>
      <w:r>
        <w:rPr>
          <w:b/>
          <w:szCs w:val="24"/>
        </w:rPr>
        <w:t>15</w:t>
      </w:r>
    </w:p>
    <w:p w14:paraId="3DD812C8" w14:textId="1FC96516" w:rsidR="008030DE" w:rsidRPr="00E1269B" w:rsidRDefault="00C169A9" w:rsidP="008030DE">
      <w:pPr>
        <w:rPr>
          <w:szCs w:val="24"/>
        </w:rPr>
      </w:pPr>
      <w:r w:rsidRPr="00E1269B">
        <w:rPr>
          <w:b/>
          <w:bCs/>
          <w:szCs w:val="24"/>
        </w:rPr>
        <w:t>a</w:t>
      </w:r>
      <w:r w:rsidR="008030DE" w:rsidRPr="00E1269B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+3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</w:rPr>
              <m:t>+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52B2B826" w14:textId="71E8BD75" w:rsidR="004E2D04" w:rsidRDefault="004E2D04" w:rsidP="008030DE">
      <w:pPr>
        <w:rPr>
          <w:szCs w:val="24"/>
          <w:lang w:val="en-GB"/>
        </w:rPr>
      </w:pPr>
      <w:r w:rsidRPr="00E1269B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</m:sSup>
        <m:r>
          <w:rPr>
            <w:rFonts w:ascii="Cambria Math" w:hAnsi="Cambria Math"/>
            <w:szCs w:val="24"/>
            <w:lang w:val="en-GB"/>
          </w:rPr>
          <m:t>+3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+3</m:t>
            </m:r>
          </m:e>
        </m:d>
        <m:r>
          <w:rPr>
            <w:rFonts w:ascii="Cambria Math" w:hAnsi="Cambria Math"/>
            <w:szCs w:val="24"/>
            <w:lang w:val="en-GB"/>
          </w:rPr>
          <m:t>=0∨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x</m:t>
            </m:r>
          </m:sup>
        </m:sSup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7571981A" w14:textId="1CCF72A8" w:rsidR="000A5799" w:rsidRPr="00AA3061" w:rsidRDefault="000A5799" w:rsidP="008030DE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0∨x=-3</m:t>
        </m:r>
      </m:oMath>
      <w:r w:rsidR="00AC7003">
        <w:rPr>
          <w:szCs w:val="24"/>
          <w:lang w:val="en-GB"/>
        </w:rPr>
        <w:tab/>
      </w:r>
      <w:r w:rsidR="00AC7003">
        <w:rPr>
          <w:szCs w:val="24"/>
          <w:lang w:val="en-GB"/>
        </w:rPr>
        <w:tab/>
        <w:t xml:space="preserve">    geen oplossing</w:t>
      </w:r>
    </w:p>
    <w:p w14:paraId="255554B4" w14:textId="77777777" w:rsidR="008030DE" w:rsidRPr="008E6779" w:rsidRDefault="008030DE" w:rsidP="008030DE">
      <w:pPr>
        <w:rPr>
          <w:szCs w:val="24"/>
        </w:rPr>
      </w:pPr>
      <w:r w:rsidRPr="00AA3061">
        <w:rPr>
          <w:szCs w:val="24"/>
          <w:lang w:val="en-GB"/>
        </w:rPr>
        <w:tab/>
      </w:r>
      <w:r w:rsidRPr="00E879EA">
        <w:rPr>
          <w:position w:val="-28"/>
          <w:szCs w:val="24"/>
        </w:rPr>
        <w:object w:dxaOrig="2420" w:dyaOrig="680" w14:anchorId="09D8CA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3pt;height:33.9pt" o:ole="">
            <v:imagedata r:id="rId14" o:title=""/>
          </v:shape>
          <o:OLEObject Type="Embed" ProgID="Equation.DSMT4" ShapeID="_x0000_i1025" DrawAspect="Content" ObjectID="_1820068654" r:id="rId15"/>
        </w:object>
      </w:r>
    </w:p>
    <w:p w14:paraId="559F5342" w14:textId="77FDC1D7" w:rsidR="008030DE" w:rsidRPr="008E6779" w:rsidRDefault="00AC7003" w:rsidP="008030DE">
      <w:pPr>
        <w:rPr>
          <w:szCs w:val="24"/>
        </w:rPr>
      </w:pPr>
      <w:r>
        <w:rPr>
          <w:b/>
          <w:bCs/>
          <w:szCs w:val="24"/>
        </w:rPr>
        <w:t>b</w:t>
      </w:r>
      <w:r w:rsidR="008030DE" w:rsidRPr="008E6779">
        <w:rPr>
          <w:szCs w:val="24"/>
        </w:rPr>
        <w:tab/>
      </w:r>
      <w:r w:rsidR="00B6194C">
        <w:rPr>
          <w:szCs w:val="24"/>
        </w:rPr>
        <w:t>B</w:t>
      </w:r>
      <w:r w:rsidR="008030DE">
        <w:rPr>
          <w:szCs w:val="24"/>
        </w:rPr>
        <w:t>ij</w:t>
      </w:r>
      <w:r w:rsidR="00B6194C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0</m:t>
        </m:r>
      </m:oMath>
      <w:r w:rsidR="008030DE">
        <w:rPr>
          <w:szCs w:val="24"/>
        </w:rPr>
        <w:t xml:space="preserve"> </w:t>
      </w:r>
      <w:r w:rsidR="00463ACB">
        <w:rPr>
          <w:szCs w:val="24"/>
        </w:rPr>
        <w:t>heeft f geen extreme waarde.</w:t>
      </w:r>
    </w:p>
    <w:p w14:paraId="0A9FBB0D" w14:textId="77777777" w:rsidR="003E1002" w:rsidRDefault="00463ACB" w:rsidP="008030DE">
      <w:pPr>
        <w:rPr>
          <w:szCs w:val="24"/>
        </w:rPr>
      </w:pPr>
      <w:r>
        <w:rPr>
          <w:b/>
          <w:bCs/>
          <w:szCs w:val="24"/>
        </w:rPr>
        <w:t>c</w:t>
      </w:r>
      <w:r w:rsidR="008030DE" w:rsidRPr="008E677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"(x)=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</w:rPr>
              <m:t>+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Cs w:val="24"/>
              </w:rPr>
            </m:ctrlPr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6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</w:rPr>
              <m:t>+6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6x</m:t>
            </m:r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</m:oMath>
    </w:p>
    <w:p w14:paraId="47865B56" w14:textId="77777777" w:rsidR="00022C36" w:rsidRPr="00022C36" w:rsidRDefault="003E1002" w:rsidP="008030DE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+6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6x=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6x+6</m:t>
            </m:r>
          </m:e>
        </m:d>
        <m:r>
          <w:rPr>
            <w:rFonts w:ascii="Cambria Math" w:hAnsi="Cambria Math"/>
            <w:szCs w:val="24"/>
          </w:rPr>
          <m:t>=0∨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057D03C9" w14:textId="23905AFE" w:rsidR="00022C36" w:rsidRDefault="00022C36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6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12</m:t>
                </m:r>
              </m:e>
            </m:rad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∨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6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12</m:t>
                </m:r>
              </m:e>
            </m:rad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DA3553">
        <w:rPr>
          <w:szCs w:val="24"/>
        </w:rPr>
        <w:t xml:space="preserve">             geen oplossing</w:t>
      </w:r>
    </w:p>
    <w:p w14:paraId="2AAE346A" w14:textId="6315B553" w:rsidR="00DA3553" w:rsidRDefault="00DA3553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=-3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  <m:r>
          <w:rPr>
            <w:rFonts w:ascii="Cambria Math" w:hAnsi="Cambria Math"/>
            <w:szCs w:val="24"/>
          </w:rPr>
          <m:t>∨x=-3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79446D01" w14:textId="0B71D74C" w:rsidR="008030DE" w:rsidRDefault="007C337B" w:rsidP="008030DE">
      <w:pPr>
        <w:rPr>
          <w:szCs w:val="24"/>
        </w:rPr>
      </w:pPr>
      <w:r>
        <w:rPr>
          <w:b/>
          <w:bCs/>
          <w:szCs w:val="24"/>
        </w:rPr>
        <w:t>d</w:t>
      </w:r>
      <w:r w:rsidR="008030DE" w:rsidRPr="008E6779">
        <w:rPr>
          <w:szCs w:val="24"/>
        </w:rPr>
        <w:tab/>
      </w:r>
      <w:r w:rsidR="008030DE">
        <w:rPr>
          <w:szCs w:val="24"/>
        </w:rPr>
        <w:t xml:space="preserve">Dit zijn de </w:t>
      </w:r>
      <m:oMath>
        <m:r>
          <w:rPr>
            <w:rFonts w:ascii="Cambria Math" w:hAnsi="Cambria Math"/>
            <w:szCs w:val="24"/>
          </w:rPr>
          <m:t>x</m:t>
        </m:r>
      </m:oMath>
      <w:r w:rsidR="008030DE">
        <w:rPr>
          <w:szCs w:val="24"/>
        </w:rPr>
        <w:t xml:space="preserve">-coördinaten van de buigpunten van de grafiek van </w:t>
      </w:r>
      <m:oMath>
        <m:r>
          <w:rPr>
            <w:rFonts w:ascii="Cambria Math" w:hAnsi="Cambria Math"/>
            <w:szCs w:val="24"/>
          </w:rPr>
          <m:t>f</m:t>
        </m:r>
      </m:oMath>
      <w:r w:rsidR="008030DE">
        <w:rPr>
          <w:szCs w:val="24"/>
        </w:rPr>
        <w:t>.</w:t>
      </w:r>
    </w:p>
    <w:p w14:paraId="5116AC4F" w14:textId="77777777" w:rsidR="008030DE" w:rsidRDefault="008030DE" w:rsidP="008030DE">
      <w:pPr>
        <w:rPr>
          <w:szCs w:val="24"/>
        </w:rPr>
      </w:pPr>
    </w:p>
    <w:p w14:paraId="79FDB60E" w14:textId="0FD8D841" w:rsidR="002367B0" w:rsidRPr="002367B0" w:rsidRDefault="002367B0" w:rsidP="008030DE">
      <w:pPr>
        <w:rPr>
          <w:b/>
          <w:bCs/>
          <w:szCs w:val="24"/>
        </w:rPr>
      </w:pPr>
      <w:r>
        <w:rPr>
          <w:b/>
          <w:bCs/>
          <w:szCs w:val="24"/>
        </w:rPr>
        <w:t>16</w:t>
      </w:r>
    </w:p>
    <w:p w14:paraId="59A37490" w14:textId="75597805" w:rsidR="008030DE" w:rsidRPr="008E6779" w:rsidRDefault="008030DE" w:rsidP="008030DE">
      <w:pPr>
        <w:rPr>
          <w:szCs w:val="24"/>
        </w:rPr>
      </w:pPr>
      <w:r w:rsidRPr="002349D6">
        <w:rPr>
          <w:b/>
          <w:bCs/>
          <w:noProof/>
          <w:lang w:eastAsia="nl-NL"/>
        </w:rPr>
        <mc:AlternateContent>
          <mc:Choice Requires="wpg">
            <w:drawing>
              <wp:anchor distT="0" distB="0" distL="36195" distR="114300" simplePos="0" relativeHeight="251665408" behindDoc="0" locked="0" layoutInCell="1" allowOverlap="1" wp14:anchorId="2E086134" wp14:editId="19CDEF4A">
                <wp:simplePos x="0" y="0"/>
                <wp:positionH relativeFrom="column">
                  <wp:posOffset>3693160</wp:posOffset>
                </wp:positionH>
                <wp:positionV relativeFrom="paragraph">
                  <wp:posOffset>66040</wp:posOffset>
                </wp:positionV>
                <wp:extent cx="2478405" cy="1319530"/>
                <wp:effectExtent l="3175" t="0" r="0" b="4445"/>
                <wp:wrapSquare wrapText="left"/>
                <wp:docPr id="1163199506" name="Groe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8405" cy="1319530"/>
                          <a:chOff x="6710" y="2362"/>
                          <a:chExt cx="3903" cy="2078"/>
                        </a:xfrm>
                      </wpg:grpSpPr>
                      <pic:pic xmlns:pic="http://schemas.openxmlformats.org/drawingml/2006/picture">
                        <pic:nvPicPr>
                          <pic:cNvPr id="1239523531" name="Grafiek 1"/>
                          <pic:cNvPicPr>
                            <a:picLocks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2960" t="-3323" r="-2534" b="-38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10" y="2362"/>
                            <a:ext cx="3903" cy="20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999354831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6850" y="3200"/>
                            <a:ext cx="320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FE08B5" w14:textId="77777777" w:rsidR="008030DE" w:rsidRPr="004912DA" w:rsidRDefault="008030DE" w:rsidP="008030DE">
                              <w:pPr>
                                <w:rPr>
                                  <w:i/>
                                  <w:color w:val="0070C0"/>
                                </w:rPr>
                              </w:pPr>
                              <w:r w:rsidRPr="004912DA">
                                <w:rPr>
                                  <w:i/>
                                  <w:color w:val="0070C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240906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7220" y="2550"/>
                            <a:ext cx="320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A0D934" w14:textId="77777777" w:rsidR="008030DE" w:rsidRPr="004912DA" w:rsidRDefault="008030DE" w:rsidP="008030DE">
                              <w:pPr>
                                <w:rPr>
                                  <w:i/>
                                  <w:color w:val="FF0000"/>
                                </w:rPr>
                              </w:pPr>
                              <w:r w:rsidRPr="004912DA">
                                <w:rPr>
                                  <w:i/>
                                  <w:color w:val="FF000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086134" id="Groep 10" o:spid="_x0000_s1026" style="position:absolute;margin-left:290.8pt;margin-top:5.2pt;width:195.15pt;height:103.9pt;z-index:251665408;mso-wrap-distance-left:2.85pt" coordorigin="6710,2362" coordsize="3903,20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">
                <v:shape id="Grafiek 1" o:spid="_x0000_s1027" type="#_x0000_t75" style="position:absolute;left:6710;top:2362;width:3903;height:20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">
                  <v:imagedata r:id="rId17" o:title="" croptop="-2178f" cropbottom="-2503f" cropleft="-1940f" cropright="-1661f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1" o:spid="_x0000_s1028" type="#_x0000_t202" style="position:absolute;left:6850;top:3200;width:32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" filled="f" stroked="f">
                  <v:textbox>
                    <w:txbxContent>
                      <w:p w14:paraId="19FE08B5" w14:textId="77777777" w:rsidR="008030DE" w:rsidRPr="004912DA" w:rsidRDefault="008030DE" w:rsidP="008030DE">
                        <w:pPr>
                          <w:rPr>
                            <w:i/>
                            <w:color w:val="0070C0"/>
                          </w:rPr>
                        </w:pPr>
                        <w:r w:rsidRPr="004912DA">
                          <w:rPr>
                            <w:i/>
                            <w:color w:val="0070C0"/>
                          </w:rPr>
                          <w:t>f</w:t>
                        </w:r>
                      </w:p>
                    </w:txbxContent>
                  </v:textbox>
                </v:shape>
                <v:shape id="Text Box 32" o:spid="_x0000_s1029" type="#_x0000_t202" style="position:absolute;left:7220;top:2550;width:32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" filled="f" stroked="f">
                  <v:textbox>
                    <w:txbxContent>
                      <w:p w14:paraId="41A0D934" w14:textId="77777777" w:rsidR="008030DE" w:rsidRPr="004912DA" w:rsidRDefault="008030DE" w:rsidP="008030DE">
                        <w:pPr>
                          <w:rPr>
                            <w:i/>
                            <w:color w:val="FF0000"/>
                          </w:rPr>
                        </w:pPr>
                        <w:r w:rsidRPr="004912DA">
                          <w:rPr>
                            <w:i/>
                            <w:color w:val="FF0000"/>
                          </w:rPr>
                          <w:t>g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="002349D6">
        <w:rPr>
          <w:b/>
          <w:bCs/>
          <w:szCs w:val="24"/>
        </w:rPr>
        <w:t>a</w:t>
      </w:r>
      <w:r w:rsidRPr="008E6779">
        <w:rPr>
          <w:szCs w:val="24"/>
        </w:rPr>
        <w:tab/>
      </w:r>
    </w:p>
    <w:p w14:paraId="6EBB9140" w14:textId="1BC7AF12" w:rsidR="008030DE" w:rsidRDefault="002349D6" w:rsidP="008030DE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8030DE">
        <w:rPr>
          <w:szCs w:val="24"/>
        </w:rPr>
        <w:tab/>
        <w:t>De grafieken hebben in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0</m:t>
        </m:r>
      </m:oMath>
      <w:r w:rsidR="008030DE">
        <w:rPr>
          <w:szCs w:val="24"/>
        </w:rPr>
        <w:t xml:space="preserve"> een knik, dus de afgeleide bestaat daar niet.</w:t>
      </w:r>
    </w:p>
    <w:p w14:paraId="2CC03565" w14:textId="005D39D0" w:rsidR="008030DE" w:rsidRPr="008E6779" w:rsidRDefault="003B78F9" w:rsidP="008030DE">
      <w:pPr>
        <w:rPr>
          <w:szCs w:val="24"/>
        </w:rPr>
      </w:pPr>
      <w:r>
        <w:rPr>
          <w:b/>
          <w:bCs/>
          <w:szCs w:val="24"/>
        </w:rPr>
        <w:t>c</w:t>
      </w:r>
      <w:r w:rsidR="008030DE">
        <w:rPr>
          <w:szCs w:val="24"/>
        </w:rPr>
        <w:tab/>
        <w:t>De minimale waarde is 0.</w:t>
      </w:r>
    </w:p>
    <w:p w14:paraId="64CD21F4" w14:textId="137F8967" w:rsidR="003B78F9" w:rsidRDefault="003B78F9">
      <w:pPr>
        <w:rPr>
          <w:szCs w:val="24"/>
        </w:rPr>
      </w:pPr>
      <w:r>
        <w:rPr>
          <w:szCs w:val="24"/>
        </w:rPr>
        <w:br w:type="page"/>
      </w:r>
    </w:p>
    <w:p w14:paraId="1EC6E7AC" w14:textId="5ED9D05C" w:rsidR="008030DE" w:rsidRPr="003B78F9" w:rsidRDefault="00832111" w:rsidP="008030DE">
      <w:pPr>
        <w:rPr>
          <w:b/>
          <w:bCs/>
          <w:szCs w:val="24"/>
        </w:rPr>
      </w:pPr>
      <w:r>
        <w:rPr>
          <w:noProof/>
          <w:szCs w:val="24"/>
        </w:rPr>
        <w:lastRenderedPageBreak/>
        <w:drawing>
          <wp:anchor distT="0" distB="0" distL="114300" distR="114300" simplePos="0" relativeHeight="251679744" behindDoc="0" locked="0" layoutInCell="1" allowOverlap="1" wp14:anchorId="3EDBA9AE" wp14:editId="21A1027E">
            <wp:simplePos x="0" y="0"/>
            <wp:positionH relativeFrom="column">
              <wp:posOffset>3443035</wp:posOffset>
            </wp:positionH>
            <wp:positionV relativeFrom="paragraph">
              <wp:posOffset>-35099</wp:posOffset>
            </wp:positionV>
            <wp:extent cx="2580767" cy="1548245"/>
            <wp:effectExtent l="0" t="0" r="0" b="0"/>
            <wp:wrapNone/>
            <wp:docPr id="889081235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767" cy="1548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78F9">
        <w:rPr>
          <w:b/>
          <w:bCs/>
          <w:szCs w:val="24"/>
        </w:rPr>
        <w:t>17</w:t>
      </w:r>
    </w:p>
    <w:p w14:paraId="0CA70CE5" w14:textId="764C7076" w:rsidR="008030DE" w:rsidRDefault="00AF048A" w:rsidP="008030DE">
      <w:pPr>
        <w:rPr>
          <w:szCs w:val="24"/>
        </w:rPr>
      </w:pPr>
      <w:r>
        <w:rPr>
          <w:b/>
          <w:bCs/>
          <w:szCs w:val="24"/>
        </w:rPr>
        <w:t>a</w:t>
      </w:r>
      <w:r w:rsidR="008030DE" w:rsidRPr="008E677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5-4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≥0</m:t>
        </m:r>
      </m:oMath>
    </w:p>
    <w:p w14:paraId="1EC52C27" w14:textId="74F21837" w:rsidR="00940A00" w:rsidRDefault="00940A00" w:rsidP="008030DE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-4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≥-5</m:t>
        </m:r>
      </m:oMath>
    </w:p>
    <w:p w14:paraId="2E3E0F15" w14:textId="2020A18E" w:rsidR="00E21278" w:rsidRDefault="00E21278" w:rsidP="008030DE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≤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</w:p>
    <w:p w14:paraId="69C44831" w14:textId="66005A7B" w:rsidR="008B1C10" w:rsidRDefault="008B1C10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  <m:r>
          <w:rPr>
            <w:rFonts w:ascii="Cambria Math" w:hAnsi="Cambria Math"/>
            <w:szCs w:val="24"/>
          </w:rPr>
          <m:t>≤x≤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</w:p>
    <w:p w14:paraId="2D6FAAF1" w14:textId="67FF7C3D" w:rsidR="008030DE" w:rsidRPr="008E6779" w:rsidRDefault="008B1C10" w:rsidP="008030DE">
      <w:pPr>
        <w:rPr>
          <w:szCs w:val="24"/>
        </w:rPr>
      </w:pPr>
      <w:r>
        <w:rPr>
          <w:b/>
          <w:bCs/>
          <w:szCs w:val="24"/>
        </w:rPr>
        <w:t>b</w:t>
      </w:r>
      <w:r w:rsidR="008030DE" w:rsidRPr="008E6779">
        <w:rPr>
          <w:szCs w:val="24"/>
        </w:rPr>
        <w:tab/>
      </w:r>
    </w:p>
    <w:p w14:paraId="2FFD9E6B" w14:textId="2A4B6C45" w:rsidR="008030DE" w:rsidRPr="008E6779" w:rsidRDefault="00832111" w:rsidP="008030DE">
      <w:pPr>
        <w:rPr>
          <w:szCs w:val="24"/>
        </w:rPr>
      </w:pPr>
      <w:r>
        <w:rPr>
          <w:b/>
          <w:bCs/>
          <w:szCs w:val="24"/>
        </w:rPr>
        <w:t>c</w:t>
      </w:r>
      <w:r w:rsidR="008030DE" w:rsidRPr="008E6779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1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5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Cs w:val="24"/>
          </w:rPr>
          <m:t>∙-8x=1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5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</w:p>
    <w:p w14:paraId="2FB3318F" w14:textId="41C8FE81" w:rsidR="008030DE" w:rsidRDefault="00EF505B" w:rsidP="008030DE">
      <w:pPr>
        <w:rPr>
          <w:szCs w:val="24"/>
        </w:rPr>
      </w:pPr>
      <w:r>
        <w:rPr>
          <w:b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6D88363" wp14:editId="428A098A">
                <wp:simplePos x="0" y="0"/>
                <wp:positionH relativeFrom="column">
                  <wp:posOffset>3112424</wp:posOffset>
                </wp:positionH>
                <wp:positionV relativeFrom="paragraph">
                  <wp:posOffset>28690</wp:posOffset>
                </wp:positionV>
                <wp:extent cx="2966085" cy="1517015"/>
                <wp:effectExtent l="1447800" t="0" r="43815" b="45085"/>
                <wp:wrapNone/>
                <wp:docPr id="1567612262" name="Gedachtewolkje: wolk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66085" cy="1517015"/>
                        </a:xfrm>
                        <a:prstGeom prst="cloudCallout">
                          <a:avLst>
                            <a:gd name="adj1" fmla="val -96853"/>
                            <a:gd name="adj2" fmla="val -27914"/>
                          </a:avLst>
                        </a:prstGeom>
                        <a:solidFill>
                          <a:srgbClr val="4472C4">
                            <a:alpha val="40000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5D8ADC" w14:textId="77777777" w:rsidR="00EF505B" w:rsidRDefault="00EF505B" w:rsidP="00EF505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6D88363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Gedachtewolkje: wolk 4" o:spid="_x0000_s1030" type="#_x0000_t106" style="position:absolute;margin-left:245.05pt;margin-top:2.25pt;width:233.55pt;height:119.4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" adj="-10120,4771" fillcolor="#4472c4" strokecolor="#09101d [484]" strokeweight="1pt">
                <v:fill opacity="26214f"/>
                <v:stroke joinstyle="miter"/>
                <v:textbox>
                  <w:txbxContent>
                    <w:p w14:paraId="4A5D8ADC" w14:textId="77777777" w:rsidR="00EF505B" w:rsidRDefault="00EF505B" w:rsidP="00EF505B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A253FE">
        <w:rPr>
          <w:b/>
          <w:bCs/>
          <w:szCs w:val="24"/>
        </w:rPr>
        <w:t>d</w:t>
      </w:r>
      <w:r w:rsidR="008030DE" w:rsidRPr="008E6779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42B515E9" w14:textId="7C1548D3" w:rsidR="00A253FE" w:rsidRDefault="00177314" w:rsidP="008030DE">
      <w:pPr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797CC8C" wp14:editId="2228891B">
                <wp:simplePos x="0" y="0"/>
                <wp:positionH relativeFrom="column">
                  <wp:posOffset>3805151</wp:posOffset>
                </wp:positionH>
                <wp:positionV relativeFrom="paragraph">
                  <wp:posOffset>26902</wp:posOffset>
                </wp:positionV>
                <wp:extent cx="2181860" cy="1070264"/>
                <wp:effectExtent l="0" t="0" r="8890" b="0"/>
                <wp:wrapNone/>
                <wp:docPr id="1747437828" name="Tekstvak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81860" cy="107026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2EE6F54" w14:textId="0303F844" w:rsidR="00177314" w:rsidRDefault="00177314">
                            <w:r>
                              <w:t>Oplossen wortelvergelijking:</w:t>
                            </w:r>
                          </w:p>
                          <w:p w14:paraId="6DB6713D" w14:textId="5E678128" w:rsidR="00305090" w:rsidRDefault="00305090" w:rsidP="00305090">
                            <w:pPr>
                              <w:pStyle w:val="Lijstalinea"/>
                              <w:numPr>
                                <w:ilvl w:val="0"/>
                                <w:numId w:val="17"/>
                              </w:numPr>
                            </w:pPr>
                            <w:r>
                              <w:t>isoleren</w:t>
                            </w:r>
                          </w:p>
                          <w:p w14:paraId="63319066" w14:textId="07D4F48C" w:rsidR="00305090" w:rsidRDefault="00305090" w:rsidP="00305090">
                            <w:pPr>
                              <w:pStyle w:val="Lijstalinea"/>
                              <w:numPr>
                                <w:ilvl w:val="0"/>
                                <w:numId w:val="17"/>
                              </w:numPr>
                            </w:pPr>
                            <w:r>
                              <w:t>kwadrateren</w:t>
                            </w:r>
                          </w:p>
                          <w:p w14:paraId="481DED0B" w14:textId="5FB28839" w:rsidR="00305090" w:rsidRDefault="00305090" w:rsidP="00305090">
                            <w:pPr>
                              <w:pStyle w:val="Lijstalinea"/>
                              <w:numPr>
                                <w:ilvl w:val="0"/>
                                <w:numId w:val="17"/>
                              </w:numPr>
                            </w:pPr>
                            <w:r>
                              <w:t>oplossen</w:t>
                            </w:r>
                          </w:p>
                          <w:p w14:paraId="67AFD23F" w14:textId="4333D453" w:rsidR="00305090" w:rsidRDefault="00305090" w:rsidP="00305090">
                            <w:pPr>
                              <w:pStyle w:val="Lijstalinea"/>
                              <w:numPr>
                                <w:ilvl w:val="0"/>
                                <w:numId w:val="17"/>
                              </w:numPr>
                            </w:pPr>
                            <w:r>
                              <w:t>controlere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97CC8C" id="Tekstvak 3" o:spid="_x0000_s1031" type="#_x0000_t202" style="position:absolute;margin-left:299.6pt;margin-top:2.1pt;width:171.8pt;height:84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" fillcolor="white [3201]" stroked="f" strokeweight=".5pt">
                <v:textbox>
                  <w:txbxContent>
                    <w:p w14:paraId="32EE6F54" w14:textId="0303F844" w:rsidR="00177314" w:rsidRDefault="00177314">
                      <w:r>
                        <w:t>Oplossen wortelvergelijking:</w:t>
                      </w:r>
                    </w:p>
                    <w:p w14:paraId="6DB6713D" w14:textId="5E678128" w:rsidR="00305090" w:rsidRDefault="00305090" w:rsidP="00305090">
                      <w:pPr>
                        <w:pStyle w:val="Lijstalinea"/>
                        <w:numPr>
                          <w:ilvl w:val="0"/>
                          <w:numId w:val="17"/>
                        </w:numPr>
                      </w:pPr>
                      <w:r>
                        <w:t>isoleren</w:t>
                      </w:r>
                    </w:p>
                    <w:p w14:paraId="63319066" w14:textId="07D4F48C" w:rsidR="00305090" w:rsidRDefault="00305090" w:rsidP="00305090">
                      <w:pPr>
                        <w:pStyle w:val="Lijstalinea"/>
                        <w:numPr>
                          <w:ilvl w:val="0"/>
                          <w:numId w:val="17"/>
                        </w:numPr>
                      </w:pPr>
                      <w:r>
                        <w:t>kwadrateren</w:t>
                      </w:r>
                    </w:p>
                    <w:p w14:paraId="481DED0B" w14:textId="5FB28839" w:rsidR="00305090" w:rsidRDefault="00305090" w:rsidP="00305090">
                      <w:pPr>
                        <w:pStyle w:val="Lijstalinea"/>
                        <w:numPr>
                          <w:ilvl w:val="0"/>
                          <w:numId w:val="17"/>
                        </w:numPr>
                      </w:pPr>
                      <w:r>
                        <w:t>oplossen</w:t>
                      </w:r>
                    </w:p>
                    <w:p w14:paraId="67AFD23F" w14:textId="4333D453" w:rsidR="00305090" w:rsidRDefault="00305090" w:rsidP="00305090">
                      <w:pPr>
                        <w:pStyle w:val="Lijstalinea"/>
                        <w:numPr>
                          <w:ilvl w:val="0"/>
                          <w:numId w:val="17"/>
                        </w:numPr>
                      </w:pPr>
                      <w:r>
                        <w:t>controleren</w:t>
                      </w:r>
                    </w:p>
                  </w:txbxContent>
                </v:textbox>
              </v:shape>
            </w:pict>
          </mc:Fallback>
        </mc:AlternateContent>
      </w:r>
      <w:r w:rsidR="00A253FE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5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Cs w:val="24"/>
          </w:rPr>
          <m:t>=1</m:t>
        </m:r>
      </m:oMath>
    </w:p>
    <w:p w14:paraId="7FE9218B" w14:textId="0BD54FA5" w:rsidR="00914CB3" w:rsidRDefault="00914CB3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4x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-4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</m:oMath>
    </w:p>
    <w:p w14:paraId="7CE369A1" w14:textId="47168C40" w:rsidR="00835FAD" w:rsidRDefault="00835FAD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6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5-4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6027B8D6" w14:textId="21C27AD7" w:rsidR="00835FAD" w:rsidRDefault="00835FAD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0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5</m:t>
        </m:r>
      </m:oMath>
    </w:p>
    <w:p w14:paraId="1E1AD752" w14:textId="03FFE281" w:rsidR="001D4E31" w:rsidRDefault="001D4E31" w:rsidP="008030DE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</w:p>
    <w:p w14:paraId="5D85B9DC" w14:textId="730A2F0D" w:rsidR="001D4E31" w:rsidRDefault="00F44B6A" w:rsidP="008030DE">
      <w:pPr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8BC09E5" wp14:editId="3A61C56F">
                <wp:simplePos x="0" y="0"/>
                <wp:positionH relativeFrom="column">
                  <wp:posOffset>407324</wp:posOffset>
                </wp:positionH>
                <wp:positionV relativeFrom="paragraph">
                  <wp:posOffset>44392</wp:posOffset>
                </wp:positionV>
                <wp:extent cx="555913" cy="187037"/>
                <wp:effectExtent l="0" t="0" r="34925" b="22860"/>
                <wp:wrapNone/>
                <wp:docPr id="1085278829" name="Rechte verbindingslijn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5913" cy="187037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680879" id="Rechte verbindingslijn 2" o:spid="_x0000_s1026" style="position:absolute;flip:y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.05pt,3.5pt" to="75.8pt,1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" strokecolor="black [3213]" strokeweight="1pt">
                <v:stroke joinstyle="miter"/>
              </v:line>
            </w:pict>
          </mc:Fallback>
        </mc:AlternateContent>
      </w:r>
      <w:r w:rsidR="001D4E31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∨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5913318E" w14:textId="3312EB97" w:rsidR="008030DE" w:rsidRDefault="000319BA" w:rsidP="008030DE">
      <w:pPr>
        <w:rPr>
          <w:szCs w:val="24"/>
        </w:rPr>
      </w:pPr>
      <w:r>
        <w:rPr>
          <w:szCs w:val="24"/>
        </w:rPr>
        <w:tab/>
      </w:r>
      <w:r w:rsidR="008030DE">
        <w:rPr>
          <w:szCs w:val="24"/>
        </w:rPr>
        <w:t xml:space="preserve">De extreme waarde is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50610880" w14:textId="1EB76288" w:rsidR="008030DE" w:rsidRPr="00EE40DB" w:rsidRDefault="008030DE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</m:oMath>
      <w:r w:rsidRPr="00EE40DB">
        <w:rPr>
          <w:i/>
          <w:szCs w:val="24"/>
        </w:rPr>
        <w:t xml:space="preserve"> </w:t>
      </w:r>
      <w:r>
        <w:rPr>
          <w:szCs w:val="24"/>
        </w:rPr>
        <w:t xml:space="preserve">heeft ook nog twee randextremen: </w:t>
      </w:r>
      <m:oMath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  <w:r w:rsidR="00A33334">
        <w:rPr>
          <w:szCs w:val="24"/>
        </w:rPr>
        <w:t xml:space="preserve"> en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</w:p>
    <w:p w14:paraId="01B700CA" w14:textId="77777777" w:rsidR="00A33334" w:rsidRDefault="00A33334" w:rsidP="008030DE">
      <w:pPr>
        <w:rPr>
          <w:szCs w:val="24"/>
        </w:rPr>
      </w:pPr>
    </w:p>
    <w:p w14:paraId="358FF044" w14:textId="051470D3" w:rsidR="008030DE" w:rsidRDefault="00A20F02" w:rsidP="008030DE">
      <w:pPr>
        <w:rPr>
          <w:szCs w:val="24"/>
        </w:rPr>
      </w:pPr>
      <w:r>
        <w:rPr>
          <w:b/>
          <w:bCs/>
          <w:szCs w:val="24"/>
        </w:rPr>
        <w:t>18</w:t>
      </w:r>
    </w:p>
    <w:p w14:paraId="7970219F" w14:textId="311A0019" w:rsidR="00A20F02" w:rsidRDefault="003B58F5" w:rsidP="00A20F02">
      <w:pPr>
        <w:rPr>
          <w:bCs/>
          <w:szCs w:val="24"/>
        </w:rPr>
      </w:pPr>
      <w:r>
        <w:rPr>
          <w:b/>
          <w:szCs w:val="24"/>
        </w:rPr>
        <w:t>a</w:t>
      </w:r>
      <w:r w:rsidR="00A20F02">
        <w:rPr>
          <w:bCs/>
          <w:szCs w:val="24"/>
        </w:rPr>
        <w:tab/>
        <w:t xml:space="preserve">Voor het domein moet vanwege </w:t>
      </w:r>
      <m:oMath>
        <m:r>
          <w:rPr>
            <w:rFonts w:ascii="Cambria Math" w:hAnsi="Cambria Math"/>
            <w:szCs w:val="24"/>
          </w:rPr>
          <m:t>y=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r>
          <w:rPr>
            <w:rFonts w:ascii="Cambria Math" w:hAnsi="Cambria Math"/>
            <w:szCs w:val="24"/>
          </w:rPr>
          <m:t>(x)</m:t>
        </m:r>
      </m:oMath>
      <w:r w:rsidR="00A20F02">
        <w:rPr>
          <w:bCs/>
          <w:szCs w:val="24"/>
        </w:rPr>
        <w:t xml:space="preserve"> gelden:</w:t>
      </w:r>
      <w:r w:rsidR="00435844">
        <w:rPr>
          <w:bCs/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&gt;0</m:t>
        </m:r>
      </m:oMath>
    </w:p>
    <w:p w14:paraId="232C3895" w14:textId="1C16A15C" w:rsidR="00435844" w:rsidRDefault="00435844" w:rsidP="00A20F02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1-</m:t>
        </m:r>
        <m:r>
          <m:rPr>
            <m:sty m:val="p"/>
          </m:rPr>
          <w:rPr>
            <w:rFonts w:ascii="Cambria Math" w:hAnsi="Cambria Math"/>
            <w:szCs w:val="24"/>
          </w:rPr>
          <m:t>ln⁡</m:t>
        </m:r>
        <m:r>
          <w:rPr>
            <w:rFonts w:ascii="Cambria Math" w:hAnsi="Cambria Math"/>
            <w:szCs w:val="24"/>
          </w:rPr>
          <m:t>(x)≠0</m:t>
        </m:r>
      </m:oMath>
    </w:p>
    <w:p w14:paraId="294431C3" w14:textId="554357B9" w:rsidR="0031409A" w:rsidRDefault="0031409A" w:rsidP="00A20F02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m:rPr>
            <m:sty m:val="p"/>
          </m:rPr>
          <w:rPr>
            <w:rFonts w:ascii="Cambria Math" w:hAnsi="Cambria Math"/>
            <w:szCs w:val="24"/>
          </w:rPr>
          <m:t>ln⁡</m:t>
        </m:r>
        <m:r>
          <w:rPr>
            <w:rFonts w:ascii="Cambria Math" w:hAnsi="Cambria Math"/>
            <w:szCs w:val="24"/>
          </w:rPr>
          <m:t>(x)≠1</m:t>
        </m:r>
      </m:oMath>
    </w:p>
    <w:p w14:paraId="5A35420A" w14:textId="59E58040" w:rsidR="00587A04" w:rsidRDefault="00587A04" w:rsidP="00A20F02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≠e</m:t>
        </m:r>
      </m:oMath>
    </w:p>
    <w:p w14:paraId="1C62F3C1" w14:textId="4CB563F1" w:rsidR="00306C83" w:rsidRDefault="00306C83" w:rsidP="00A20F02">
      <w:pPr>
        <w:rPr>
          <w:bCs/>
          <w:szCs w:val="24"/>
        </w:rPr>
      </w:pPr>
      <w:r>
        <w:rPr>
          <w:bCs/>
          <w:szCs w:val="24"/>
        </w:rPr>
        <w:tab/>
        <w:t xml:space="preserve">Domein: </w:t>
      </w:r>
      <m:oMath>
        <m:d>
          <m:dPr>
            <m:begChr m:val="⟨"/>
            <m:endChr m:val="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e</m:t>
            </m:r>
          </m:e>
        </m:d>
        <m:r>
          <w:rPr>
            <w:rFonts w:ascii="Cambria Math" w:hAnsi="Cambria Math"/>
            <w:szCs w:val="24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e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→</m:t>
            </m:r>
          </m:e>
        </m:d>
      </m:oMath>
    </w:p>
    <w:p w14:paraId="5DC6BDA2" w14:textId="1C7F1896" w:rsidR="00A20F02" w:rsidRDefault="00A20F02" w:rsidP="00A20F02">
      <w:pPr>
        <w:ind w:left="709" w:hanging="709"/>
        <w:rPr>
          <w:bCs/>
          <w:szCs w:val="24"/>
        </w:rPr>
      </w:pPr>
      <w:r>
        <w:rPr>
          <w:noProof/>
          <w:lang w:eastAsia="nl-NL"/>
        </w:rPr>
        <mc:AlternateContent>
          <mc:Choice Requires="wpg">
            <w:drawing>
              <wp:anchor distT="0" distB="0" distL="36195" distR="114300" simplePos="0" relativeHeight="251684864" behindDoc="0" locked="0" layoutInCell="1" allowOverlap="1" wp14:anchorId="74B3ACEB" wp14:editId="0D2B3F4E">
                <wp:simplePos x="0" y="0"/>
                <wp:positionH relativeFrom="column">
                  <wp:posOffset>3941445</wp:posOffset>
                </wp:positionH>
                <wp:positionV relativeFrom="paragraph">
                  <wp:posOffset>50800</wp:posOffset>
                </wp:positionV>
                <wp:extent cx="1936115" cy="1341120"/>
                <wp:effectExtent l="0" t="0" r="3175" b="5715"/>
                <wp:wrapSquare wrapText="left"/>
                <wp:docPr id="1854557948" name="Groe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6115" cy="1341120"/>
                          <a:chOff x="7341" y="8043"/>
                          <a:chExt cx="3049" cy="2112"/>
                        </a:xfrm>
                      </wpg:grpSpPr>
                      <pic:pic xmlns:pic="http://schemas.openxmlformats.org/drawingml/2006/picture">
                        <pic:nvPicPr>
                          <pic:cNvPr id="969113052" name="Grafiek 1"/>
                          <pic:cNvPicPr>
                            <a:picLocks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1820" t="-916" r="4755" b="-12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41" y="8043"/>
                            <a:ext cx="3049" cy="2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43199757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7546" y="9147"/>
                            <a:ext cx="71" cy="8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57B809" id="Groep 5" o:spid="_x0000_s1026" style="position:absolute;margin-left:310.35pt;margin-top:4pt;width:152.45pt;height:105.6pt;z-index:251684864;mso-wrap-distance-left:2.85pt" coordorigin="7341,8043" coordsize="3049,21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">
                <v:shape id="Grafiek 1" o:spid="_x0000_s1027" type="#_x0000_t75" style="position:absolute;left:7341;top:8043;width:3049;height:21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">
                  <v:imagedata r:id="rId20" o:title="" croptop="-600f" cropbottom="-809f" cropleft="-1193f" cropright="3116f"/>
                  <o:lock v:ext="edit" aspectratio="f"/>
                </v:shape>
                <v:oval id="Oval 39" o:spid="_x0000_s1028" style="position:absolute;left:7546;top:9147;width:71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" strokecolor="red" strokeweight="1pt"/>
                <w10:wrap type="square" side="left"/>
              </v:group>
            </w:pict>
          </mc:Fallback>
        </mc:AlternateContent>
      </w:r>
      <w:r w:rsidR="001146F1">
        <w:rPr>
          <w:b/>
          <w:szCs w:val="24"/>
        </w:rPr>
        <w:t>b</w:t>
      </w:r>
      <w:r w:rsidR="001146F1"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⁡</m:t>
                </m:r>
                <m:r>
                  <w:rPr>
                    <w:rFonts w:ascii="Cambria Math" w:hAnsi="Cambria Math"/>
                    <w:szCs w:val="24"/>
                  </w:rPr>
                  <m:t>(x)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-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⁡</m:t>
                </m:r>
                <m:r>
                  <w:rPr>
                    <w:rFonts w:ascii="Cambria Math" w:hAnsi="Cambria Math"/>
                    <w:szCs w:val="24"/>
                  </w:rPr>
                  <m:t>(x)</m:t>
                </m:r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n⁡</m:t>
                    </m:r>
                    <m:r>
                      <w:rPr>
                        <w:rFonts w:ascii="Cambria Math" w:hAnsi="Cambria Math"/>
                        <w:szCs w:val="24"/>
                      </w:rPr>
                      <m:t>(x)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1</m:t>
                </m:r>
              </m:den>
            </m:f>
          </m:e>
        </m:func>
        <m:r>
          <w:rPr>
            <w:rFonts w:ascii="Cambria Math" w:hAnsi="Cambria Math"/>
            <w:szCs w:val="24"/>
          </w:rPr>
          <m:t>=-1</m:t>
        </m:r>
      </m:oMath>
    </w:p>
    <w:p w14:paraId="3B0B3CC5" w14:textId="2BCCE746" w:rsidR="000D1491" w:rsidRPr="000D1491" w:rsidRDefault="000D1491" w:rsidP="00A20F02">
      <w:pPr>
        <w:ind w:left="709" w:hanging="709"/>
        <w:rPr>
          <w:bCs/>
          <w:szCs w:val="24"/>
        </w:rPr>
      </w:pPr>
      <w:r>
        <w:rPr>
          <w:bCs/>
          <w:szCs w:val="24"/>
        </w:rPr>
        <w:tab/>
        <w:t>(0, -1) is een asymptotisch punt.</w:t>
      </w:r>
    </w:p>
    <w:p w14:paraId="4B2FDE4D" w14:textId="4D7900A3" w:rsidR="009F0FBD" w:rsidRDefault="000D1491" w:rsidP="000D1491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w:r w:rsidR="009F0FBD">
        <w:rPr>
          <w:bCs/>
          <w:szCs w:val="24"/>
        </w:rPr>
        <w:t xml:space="preserve">De verticale asymptoot: </w:t>
      </w:r>
      <m:oMath>
        <m:r>
          <w:rPr>
            <w:rFonts w:ascii="Cambria Math" w:hAnsi="Cambria Math"/>
            <w:szCs w:val="24"/>
          </w:rPr>
          <m:t>x=e</m:t>
        </m:r>
      </m:oMath>
    </w:p>
    <w:p w14:paraId="3939FB04" w14:textId="54781965" w:rsidR="00C972D5" w:rsidRDefault="00953FA5" w:rsidP="00953FA5">
      <w:pPr>
        <w:rPr>
          <w:bCs/>
          <w:szCs w:val="24"/>
        </w:rPr>
      </w:pPr>
      <w:r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⁡</m:t>
                </m:r>
                <m:r>
                  <w:rPr>
                    <w:rFonts w:ascii="Cambria Math" w:hAnsi="Cambria Math"/>
                    <w:szCs w:val="24"/>
                  </w:rPr>
                  <m:t>(x)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-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⁡</m:t>
                </m:r>
                <m:r>
                  <w:rPr>
                    <w:rFonts w:ascii="Cambria Math" w:hAnsi="Cambria Math"/>
                    <w:szCs w:val="24"/>
                  </w:rPr>
                  <m:t>(x)</m:t>
                </m:r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n⁡</m:t>
                    </m:r>
                    <m:r>
                      <w:rPr>
                        <w:rFonts w:ascii="Cambria Math" w:hAnsi="Cambria Math"/>
                        <w:szCs w:val="24"/>
                      </w:rPr>
                      <m:t>(x)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1</m:t>
                </m:r>
              </m:den>
            </m:f>
          </m:e>
        </m:func>
        <m:r>
          <w:rPr>
            <w:rFonts w:ascii="Cambria Math" w:hAnsi="Cambria Math"/>
            <w:szCs w:val="24"/>
          </w:rPr>
          <m:t>=-1</m:t>
        </m:r>
      </m:oMath>
    </w:p>
    <w:p w14:paraId="7458E81E" w14:textId="50E96F9F" w:rsidR="007173DA" w:rsidRPr="00953FA5" w:rsidRDefault="007173DA" w:rsidP="00953FA5">
      <w:pPr>
        <w:rPr>
          <w:bCs/>
          <w:szCs w:val="24"/>
        </w:rPr>
      </w:pPr>
      <w:r>
        <w:rPr>
          <w:bCs/>
          <w:szCs w:val="24"/>
        </w:rPr>
        <w:tab/>
        <w:t xml:space="preserve">De horizontale asymptoot: </w:t>
      </w:r>
      <m:oMath>
        <m:r>
          <w:rPr>
            <w:rFonts w:ascii="Cambria Math" w:hAnsi="Cambria Math"/>
            <w:szCs w:val="24"/>
          </w:rPr>
          <m:t>y=-1</m:t>
        </m:r>
      </m:oMath>
    </w:p>
    <w:p w14:paraId="578A21E3" w14:textId="1F2D6258" w:rsidR="00A20F02" w:rsidRPr="007173DA" w:rsidRDefault="007173DA" w:rsidP="00A20F02">
      <w:pPr>
        <w:ind w:left="709" w:hanging="709"/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n</m:t>
                    </m: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</m:e>
            </m:d>
            <m:r>
              <w:rPr>
                <w:rFonts w:ascii="Cambria Math" w:hAnsi="Cambria Math"/>
                <w:szCs w:val="24"/>
              </w:rPr>
              <m:t>∙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  <m:r>
              <w:rPr>
                <w:rFonts w:ascii="Cambria Math" w:hAnsi="Cambria Math"/>
                <w:szCs w:val="24"/>
              </w:rPr>
              <m:t>-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∙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-</m:t>
                </m:r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n</m:t>
                    </m: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-</m:t>
                </m:r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n</m:t>
                    </m: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(1-</m:t>
                </m:r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n</m:t>
                    </m: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</m:oMath>
    </w:p>
    <w:p w14:paraId="454B8C5A" w14:textId="5950810A" w:rsidR="00A20F02" w:rsidRPr="008E6779" w:rsidRDefault="00A20F02" w:rsidP="00A20F02">
      <w:pPr>
        <w:rPr>
          <w:szCs w:val="24"/>
        </w:rPr>
      </w:pPr>
      <w:r>
        <w:rPr>
          <w:szCs w:val="24"/>
        </w:rPr>
        <w:tab/>
        <w:t>de afgeleide wordt nooit gelijk aan 0, dus de functie heeft geen uiterste waarde.</w:t>
      </w:r>
    </w:p>
    <w:p w14:paraId="458404A9" w14:textId="4EE2F6FA" w:rsidR="00A20F02" w:rsidRPr="008E6779" w:rsidRDefault="00A20F02" w:rsidP="00A20F02">
      <w:pPr>
        <w:rPr>
          <w:szCs w:val="24"/>
        </w:rPr>
      </w:pPr>
    </w:p>
    <w:p w14:paraId="6E012B67" w14:textId="37831B1F" w:rsidR="008030DE" w:rsidRPr="00E1269B" w:rsidRDefault="00E1269B" w:rsidP="008030DE">
      <w:pPr>
        <w:rPr>
          <w:b/>
          <w:bCs/>
          <w:szCs w:val="24"/>
        </w:rPr>
      </w:pPr>
      <w:r>
        <w:rPr>
          <w:b/>
          <w:bCs/>
          <w:szCs w:val="24"/>
        </w:rPr>
        <w:t>19</w:t>
      </w:r>
    </w:p>
    <w:p w14:paraId="380034C7" w14:textId="125BF89A" w:rsidR="001A729C" w:rsidRDefault="008658BB" w:rsidP="008030DE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5</m:t>
            </m:r>
          </m:sup>
        </m:sSup>
        <m:r>
          <w:rPr>
            <w:rFonts w:ascii="Cambria Math" w:hAnsi="Cambria Math"/>
            <w:szCs w:val="24"/>
          </w:rPr>
          <m:t>-20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</w:p>
    <w:p w14:paraId="7CEDC98F" w14:textId="0982AFD2" w:rsidR="006A4A15" w:rsidRDefault="006A4A15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"(x)=5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4</m:t>
            </m:r>
          </m:sup>
        </m:sSup>
        <m:r>
          <w:rPr>
            <w:rFonts w:ascii="Cambria Math" w:hAnsi="Cambria Math"/>
            <w:szCs w:val="24"/>
          </w:rPr>
          <m:t>-60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0EB2116B" w14:textId="16159AC8" w:rsidR="00340F7E" w:rsidRDefault="00340F7E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5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12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01155542" w14:textId="0360B017" w:rsidR="00E7659E" w:rsidRPr="008658BB" w:rsidRDefault="00E7659E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=-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  <m:r>
          <w:rPr>
            <w:rFonts w:ascii="Cambria Math" w:hAnsi="Cambria Math"/>
            <w:szCs w:val="24"/>
          </w:rPr>
          <m:t>∨x=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6B846EA2" w14:textId="700C5207" w:rsidR="001A729C" w:rsidRDefault="0034207C" w:rsidP="008030DE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080313">
        <w:rPr>
          <w:szCs w:val="24"/>
        </w:rPr>
        <w:t xml:space="preserve">Bij </w:t>
      </w:r>
      <m:oMath>
        <m:r>
          <w:rPr>
            <w:rFonts w:ascii="Cambria Math" w:hAnsi="Cambria Math"/>
            <w:szCs w:val="24"/>
          </w:rPr>
          <m:t>x=0</m:t>
        </m:r>
      </m:oMath>
      <w:r w:rsidR="00080313">
        <w:rPr>
          <w:szCs w:val="24"/>
        </w:rPr>
        <w:t xml:space="preserve"> heeft de grafiek van </w:t>
      </w:r>
      <m:oMath>
        <m:r>
          <w:rPr>
            <w:rFonts w:ascii="Cambria Math" w:hAnsi="Cambria Math"/>
            <w:szCs w:val="24"/>
          </w:rPr>
          <m:t>f</m:t>
        </m:r>
      </m:oMath>
      <w:r w:rsidR="00080313">
        <w:rPr>
          <w:szCs w:val="24"/>
        </w:rPr>
        <w:t xml:space="preserve"> geen buigpunt</w:t>
      </w:r>
    </w:p>
    <w:p w14:paraId="4FB9F47D" w14:textId="0A2B2C6D" w:rsidR="00355CD4" w:rsidRDefault="00355CD4" w:rsidP="008030DE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rad>
            <m:r>
              <w:rPr>
                <w:rFonts w:ascii="Cambria Math" w:hAnsi="Cambria Math"/>
                <w:szCs w:val="24"/>
              </w:rPr>
              <m:t>, -432</m:t>
            </m:r>
          </m:e>
        </m:d>
      </m:oMath>
      <w:r w:rsidR="006D18E3">
        <w:rPr>
          <w:szCs w:val="24"/>
        </w:rPr>
        <w:t xml:space="preserve"> en </w:t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rad>
            <m:r>
              <w:rPr>
                <w:rFonts w:ascii="Cambria Math" w:hAnsi="Cambria Math"/>
                <w:szCs w:val="24"/>
              </w:rPr>
              <m:t>, -432</m:t>
            </m:r>
          </m:e>
        </m:d>
      </m:oMath>
    </w:p>
    <w:p w14:paraId="767E171A" w14:textId="77777777" w:rsidR="006D18E3" w:rsidRDefault="006D18E3" w:rsidP="008030DE">
      <w:pPr>
        <w:rPr>
          <w:szCs w:val="24"/>
        </w:rPr>
      </w:pPr>
    </w:p>
    <w:p w14:paraId="3981863A" w14:textId="64B4B919" w:rsidR="006D18E3" w:rsidRPr="006D18E3" w:rsidRDefault="006D18E3" w:rsidP="008030DE">
      <w:pPr>
        <w:rPr>
          <w:b/>
          <w:bCs/>
          <w:szCs w:val="24"/>
        </w:rPr>
      </w:pPr>
      <w:r>
        <w:rPr>
          <w:b/>
          <w:bCs/>
          <w:szCs w:val="24"/>
        </w:rPr>
        <w:t>20</w:t>
      </w:r>
    </w:p>
    <w:p w14:paraId="42D65FED" w14:textId="72B152B1" w:rsidR="00754962" w:rsidRDefault="002D70ED" w:rsidP="00754962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g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x-1)</m:t>
            </m:r>
          </m:e>
          <m: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5</m:t>
                </m:r>
              </m:den>
            </m:f>
          </m:sup>
        </m:sSup>
      </m:oMath>
    </w:p>
    <w:p w14:paraId="11DFCEC0" w14:textId="12075DFE" w:rsidR="00D70F39" w:rsidRPr="002D70ED" w:rsidRDefault="00D70F39" w:rsidP="00754962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1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g'(x)</m:t>
            </m:r>
          </m:e>
        </m:func>
      </m:oMath>
      <w:r w:rsidR="00ED31CC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1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g'(x)</m:t>
            </m:r>
          </m:e>
        </m:func>
      </m:oMath>
      <w:r w:rsidR="00ED31CC">
        <w:rPr>
          <w:szCs w:val="24"/>
        </w:rPr>
        <w:t xml:space="preserve"> bestaan niet. De raaklijn in (1, 2) is verticaal.</w:t>
      </w:r>
    </w:p>
    <w:p w14:paraId="2B6EE344" w14:textId="77777777" w:rsidR="00E27A4D" w:rsidRDefault="00232B45" w:rsidP="008030DE">
      <w:pPr>
        <w:rPr>
          <w:szCs w:val="24"/>
        </w:rPr>
      </w:pPr>
      <w:r>
        <w:rPr>
          <w:szCs w:val="24"/>
        </w:rPr>
        <w:tab/>
      </w:r>
      <w:r w:rsidR="008D3AC3">
        <w:rPr>
          <w:szCs w:val="24"/>
        </w:rPr>
        <w:t xml:space="preserve">Zie voorbeeld </w:t>
      </w:r>
      <w:r w:rsidR="00BE1A97">
        <w:rPr>
          <w:szCs w:val="24"/>
        </w:rPr>
        <w:t>boven deze opdracht: buigpunt (1, 2)</w:t>
      </w:r>
    </w:p>
    <w:p w14:paraId="282897A6" w14:textId="2C9BC2B1" w:rsidR="00754962" w:rsidRDefault="00E27A4D" w:rsidP="008030DE">
      <w:pPr>
        <w:rPr>
          <w:szCs w:val="24"/>
        </w:rPr>
      </w:pPr>
      <w:r>
        <w:rPr>
          <w:b/>
          <w:bCs/>
          <w:szCs w:val="24"/>
        </w:rPr>
        <w:lastRenderedPageBreak/>
        <w:t>b</w:t>
      </w:r>
      <w:r>
        <w:rPr>
          <w:szCs w:val="24"/>
        </w:rPr>
        <w:tab/>
      </w:r>
      <w:r w:rsidR="00B9769E">
        <w:rPr>
          <w:szCs w:val="24"/>
        </w:rPr>
        <w:t xml:space="preserve">Buigraaklijn: </w:t>
      </w:r>
      <m:oMath>
        <m:r>
          <w:rPr>
            <w:rFonts w:ascii="Cambria Math" w:hAnsi="Cambria Math"/>
            <w:szCs w:val="24"/>
          </w:rPr>
          <m:t>x=1</m:t>
        </m:r>
      </m:oMath>
    </w:p>
    <w:p w14:paraId="4F0F294D" w14:textId="77777777" w:rsidR="00B9769E" w:rsidRDefault="00B9769E" w:rsidP="008030DE">
      <w:pPr>
        <w:rPr>
          <w:szCs w:val="24"/>
        </w:rPr>
      </w:pPr>
    </w:p>
    <w:p w14:paraId="6F198BE2" w14:textId="3B5E8F7B" w:rsidR="00B9769E" w:rsidRDefault="00B9769E" w:rsidP="008030DE">
      <w:pPr>
        <w:rPr>
          <w:b/>
          <w:bCs/>
          <w:szCs w:val="24"/>
        </w:rPr>
      </w:pPr>
      <w:r>
        <w:rPr>
          <w:b/>
          <w:bCs/>
          <w:szCs w:val="24"/>
        </w:rPr>
        <w:t>21</w:t>
      </w:r>
    </w:p>
    <w:p w14:paraId="36F9C11F" w14:textId="1FD4C08B" w:rsidR="00B9769E" w:rsidRDefault="00ED31CC" w:rsidP="008030DE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5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4</m:t>
            </m:r>
          </m:sup>
        </m:sSup>
        <m:r>
          <w:rPr>
            <w:rFonts w:ascii="Cambria Math" w:hAnsi="Cambria Math"/>
            <w:szCs w:val="24"/>
          </w:rPr>
          <m:t>-20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</w:p>
    <w:p w14:paraId="43ED5347" w14:textId="26C242A4" w:rsidR="0068559B" w:rsidRDefault="0068559B" w:rsidP="008030DE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22163A">
        <w:rPr>
          <w:szCs w:val="24"/>
        </w:rPr>
        <w:t xml:space="preserve"> geeft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5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4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196BFDE5" w14:textId="589CB04D" w:rsidR="0022163A" w:rsidRDefault="0022163A" w:rsidP="008030DE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</w:t>
      </w:r>
      <m:oMath>
        <m:r>
          <w:rPr>
            <w:rFonts w:ascii="Cambria Math" w:hAnsi="Cambria Math"/>
            <w:szCs w:val="24"/>
          </w:rPr>
          <m:t>x=0∨x=4</m:t>
        </m:r>
      </m:oMath>
    </w:p>
    <w:p w14:paraId="75AA3C09" w14:textId="485FE798" w:rsidR="00B51785" w:rsidRDefault="00B51785" w:rsidP="008030DE">
      <w:pPr>
        <w:rPr>
          <w:szCs w:val="24"/>
        </w:rPr>
      </w:pPr>
      <w:r>
        <w:rPr>
          <w:szCs w:val="24"/>
        </w:rPr>
        <w:tab/>
      </w:r>
      <w:r w:rsidR="000A3D0A">
        <w:rPr>
          <w:szCs w:val="24"/>
        </w:rPr>
        <w:t xml:space="preserve">Extreme waarden zijn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E13CB5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</m:t>
            </m:r>
          </m:e>
        </m:d>
        <m:r>
          <w:rPr>
            <w:rFonts w:ascii="Cambria Math" w:hAnsi="Cambria Math"/>
            <w:szCs w:val="24"/>
          </w:rPr>
          <m:t>=-256</m:t>
        </m:r>
      </m:oMath>
    </w:p>
    <w:p w14:paraId="4499D205" w14:textId="7467299B" w:rsidR="00713104" w:rsidRDefault="00713104" w:rsidP="008030DE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"(x)=20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60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694B1E10" w14:textId="14093AB7" w:rsidR="00CC66B3" w:rsidRDefault="00CC66B3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0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60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20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3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05AC3D89" w14:textId="1E0868E6" w:rsidR="008E4261" w:rsidRDefault="008E4261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=3</m:t>
        </m:r>
      </m:oMath>
    </w:p>
    <w:p w14:paraId="1DCA60B3" w14:textId="52FE3F91" w:rsidR="00BD40F4" w:rsidRDefault="00BD40F4" w:rsidP="008030DE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alleen bij </w:t>
      </w:r>
      <m:oMath>
        <m:r>
          <w:rPr>
            <w:rFonts w:ascii="Cambria Math" w:hAnsi="Cambria Math"/>
            <w:szCs w:val="24"/>
          </w:rPr>
          <m:t>x=3</m:t>
        </m:r>
      </m:oMath>
      <w:r>
        <w:rPr>
          <w:szCs w:val="24"/>
        </w:rPr>
        <w:t xml:space="preserve"> heeft de grafiek van </w:t>
      </w:r>
      <m:oMath>
        <m:r>
          <w:rPr>
            <w:rFonts w:ascii="Cambria Math" w:hAnsi="Cambria Math"/>
            <w:szCs w:val="24"/>
          </w:rPr>
          <m:t>f'(x)</m:t>
        </m:r>
      </m:oMath>
      <w:r>
        <w:rPr>
          <w:szCs w:val="24"/>
        </w:rPr>
        <w:t xml:space="preserve"> een extreme waarde.</w:t>
      </w:r>
    </w:p>
    <w:p w14:paraId="6263E5D5" w14:textId="77777777" w:rsidR="00BD40F4" w:rsidRDefault="00BD40F4" w:rsidP="008030DE">
      <w:pPr>
        <w:rPr>
          <w:szCs w:val="24"/>
        </w:rPr>
      </w:pPr>
    </w:p>
    <w:p w14:paraId="33134ACF" w14:textId="06E8BBF6" w:rsidR="00BD40F4" w:rsidRDefault="00BD40F4" w:rsidP="008030DE">
      <w:pPr>
        <w:rPr>
          <w:b/>
          <w:bCs/>
          <w:szCs w:val="24"/>
        </w:rPr>
      </w:pPr>
      <w:r>
        <w:rPr>
          <w:b/>
          <w:bCs/>
          <w:szCs w:val="24"/>
        </w:rPr>
        <w:t>22</w:t>
      </w:r>
    </w:p>
    <w:p w14:paraId="1AD13939" w14:textId="10E23ADF" w:rsidR="00BD40F4" w:rsidRDefault="00BD40F4" w:rsidP="008030DE">
      <w:pPr>
        <w:rPr>
          <w:szCs w:val="24"/>
        </w:rPr>
      </w:pPr>
      <w:r w:rsidRPr="00BD40F4">
        <w:rPr>
          <w:b/>
          <w:bCs/>
          <w:szCs w:val="24"/>
        </w:rPr>
        <w:t>a</w:t>
      </w:r>
      <w:r w:rsidR="007B5BBE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Cs w:val="24"/>
          </w:rPr>
          <m:t>∙-x=-x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sup>
        </m:sSup>
      </m:oMath>
    </w:p>
    <w:p w14:paraId="6178098D" w14:textId="1B9D41C1" w:rsidR="001D4A5A" w:rsidRDefault="001D4A5A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"(x)=-x⋅-x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Cs w:val="24"/>
          </w:rPr>
          <m:t>-1⋅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Cs w:val="24"/>
          </w:rPr>
          <m:t>=(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)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sup>
        </m:sSup>
      </m:oMath>
    </w:p>
    <w:p w14:paraId="3A079F98" w14:textId="05EE1764" w:rsidR="004E1DB8" w:rsidRDefault="004E1DB8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"(x)=0</m:t>
        </m:r>
      </m:oMath>
      <w:r>
        <w:rPr>
          <w:szCs w:val="24"/>
        </w:rPr>
        <w:t xml:space="preserve"> geeft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=0∨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26F73FD5" w14:textId="5412BA87" w:rsidR="008A23CC" w:rsidRDefault="008A23CC" w:rsidP="008030DE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</w:t>
      </w:r>
      <m:oMath>
        <m:r>
          <w:rPr>
            <w:rFonts w:ascii="Cambria Math" w:hAnsi="Cambria Math"/>
            <w:szCs w:val="24"/>
          </w:rPr>
          <m:t>x=-1∨x=1</m:t>
        </m:r>
      </m:oMath>
      <w:r>
        <w:rPr>
          <w:szCs w:val="24"/>
        </w:rPr>
        <w:t xml:space="preserve">  geen oplossingen</w:t>
      </w:r>
    </w:p>
    <w:p w14:paraId="7DF6FDD4" w14:textId="7EB3EE57" w:rsidR="008A23CC" w:rsidRPr="007B5BBE" w:rsidRDefault="008A23CC" w:rsidP="008030DE">
      <w:pPr>
        <w:rPr>
          <w:szCs w:val="24"/>
        </w:rPr>
      </w:pPr>
      <w:r>
        <w:rPr>
          <w:szCs w:val="24"/>
        </w:rPr>
        <w:tab/>
      </w:r>
      <w:r w:rsidR="00E45E6F">
        <w:rPr>
          <w:szCs w:val="24"/>
        </w:rPr>
        <w:t xml:space="preserve">Buigpunten: </w:t>
      </w:r>
      <m:oMath>
        <m:r>
          <w:rPr>
            <w:rFonts w:ascii="Cambria Math" w:hAnsi="Cambria Math"/>
            <w:szCs w:val="24"/>
          </w:rPr>
          <m:t xml:space="preserve">(-1,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</m:rad>
          </m:den>
        </m:f>
        <m:r>
          <w:rPr>
            <w:rFonts w:ascii="Cambria Math" w:hAnsi="Cambria Math"/>
            <w:szCs w:val="24"/>
          </w:rPr>
          <m:t>)</m:t>
        </m:r>
      </m:oMath>
      <w:r w:rsidR="00E45E6F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 xml:space="preserve">(1,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</m:rad>
          </m:den>
        </m:f>
        <m:r>
          <w:rPr>
            <w:rFonts w:ascii="Cambria Math" w:hAnsi="Cambria Math"/>
            <w:szCs w:val="24"/>
          </w:rPr>
          <m:t>)</m:t>
        </m:r>
      </m:oMath>
    </w:p>
    <w:p w14:paraId="17A0E8B8" w14:textId="31C60EE3" w:rsidR="00CB11FD" w:rsidRDefault="00CB11FD" w:rsidP="008030DE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1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</m:rad>
          </m:den>
        </m:f>
      </m:oMath>
      <w:r w:rsidR="00933322">
        <w:rPr>
          <w:szCs w:val="24"/>
        </w:rPr>
        <w:tab/>
      </w:r>
      <w:r w:rsidR="00933322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</m:rad>
          </m:den>
        </m:f>
      </m:oMath>
    </w:p>
    <w:p w14:paraId="430E3A16" w14:textId="19CBA0F5" w:rsidR="008030DE" w:rsidRDefault="00CB11FD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</m:rad>
          </m:den>
        </m:f>
        <m:r>
          <w:rPr>
            <w:rFonts w:ascii="Cambria Math" w:hAnsi="Cambria Math"/>
            <w:szCs w:val="24"/>
          </w:rPr>
          <m:t>x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</m:rad>
          </m:den>
        </m:f>
      </m:oMath>
      <w:r w:rsidR="00933322">
        <w:rPr>
          <w:szCs w:val="24"/>
        </w:rPr>
        <w:tab/>
      </w:r>
      <w:r w:rsidR="00933322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</m:rad>
          </m:den>
        </m:f>
        <m:r>
          <w:rPr>
            <w:rFonts w:ascii="Cambria Math" w:hAnsi="Cambria Math"/>
            <w:szCs w:val="24"/>
          </w:rPr>
          <m:t>x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</m:rad>
          </m:den>
        </m:f>
      </m:oMath>
    </w:p>
    <w:p w14:paraId="4138AE7E" w14:textId="77777777" w:rsidR="008030DE" w:rsidRDefault="008030DE" w:rsidP="008030DE">
      <w:pPr>
        <w:rPr>
          <w:szCs w:val="24"/>
        </w:rPr>
      </w:pPr>
    </w:p>
    <w:p w14:paraId="4B393B0A" w14:textId="67F245A4" w:rsidR="00933322" w:rsidRPr="00CE596B" w:rsidRDefault="00933322" w:rsidP="008030DE">
      <w:pPr>
        <w:rPr>
          <w:b/>
          <w:bCs/>
          <w:szCs w:val="24"/>
          <w:lang w:val="en-GB"/>
        </w:rPr>
      </w:pPr>
      <w:r w:rsidRPr="00CE596B">
        <w:rPr>
          <w:b/>
          <w:bCs/>
          <w:szCs w:val="24"/>
          <w:lang w:val="en-GB"/>
        </w:rPr>
        <w:t>X5</w:t>
      </w:r>
    </w:p>
    <w:p w14:paraId="30D0531D" w14:textId="3DB3780B" w:rsidR="008030DE" w:rsidRPr="00CE596B" w:rsidRDefault="00D16A8C" w:rsidP="008030DE">
      <w:pPr>
        <w:rPr>
          <w:szCs w:val="24"/>
          <w:lang w:val="en-GB"/>
        </w:rPr>
      </w:pPr>
      <w:r w:rsidRPr="00CE596B">
        <w:rPr>
          <w:b/>
          <w:bCs/>
          <w:szCs w:val="24"/>
          <w:lang w:val="en-GB"/>
        </w:rPr>
        <w:t>a</w:t>
      </w:r>
      <w:r w:rsidRPr="00CE596B">
        <w:rPr>
          <w:szCs w:val="24"/>
          <w:lang w:val="en-GB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2</m:t>
        </m:r>
        <m:r>
          <w:rPr>
            <w:rFonts w:ascii="Cambria Math" w:hAnsi="Cambria Math"/>
            <w:szCs w:val="24"/>
          </w:rPr>
          <m:t>x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ax</m:t>
            </m:r>
          </m:sup>
        </m:sSup>
        <m:r>
          <w:rPr>
            <w:rFonts w:ascii="Cambria Math" w:hAnsi="Cambria Math"/>
            <w:szCs w:val="24"/>
            <w:lang w:val="en-GB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∙</m:t>
        </m:r>
        <m:r>
          <w:rPr>
            <w:rFonts w:ascii="Cambria Math" w:hAnsi="Cambria Math"/>
            <w:szCs w:val="24"/>
          </w:rPr>
          <m:t>a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ax</m:t>
            </m:r>
          </m:sup>
        </m:sSup>
        <m:r>
          <w:rPr>
            <w:rFonts w:ascii="Cambria Math" w:hAnsi="Cambria Math"/>
            <w:szCs w:val="24"/>
            <w:lang w:val="en-GB"/>
          </w:rPr>
          <m:t>=(2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+</m:t>
        </m:r>
        <m:r>
          <w:rPr>
            <w:rFonts w:ascii="Cambria Math" w:hAnsi="Cambria Math"/>
            <w:szCs w:val="24"/>
          </w:rPr>
          <m:t>a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)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ax</m:t>
            </m:r>
          </m:sup>
        </m:sSup>
      </m:oMath>
    </w:p>
    <w:p w14:paraId="5D9DDAB3" w14:textId="02F4C3E0" w:rsidR="00D0248A" w:rsidRDefault="00D0248A" w:rsidP="008030DE">
      <w:pPr>
        <w:rPr>
          <w:szCs w:val="24"/>
        </w:rPr>
      </w:pPr>
      <w:r w:rsidRPr="00CE596B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E775E9">
        <w:rPr>
          <w:szCs w:val="24"/>
        </w:rPr>
        <w:t>:</w:t>
      </w:r>
      <w:r w:rsidR="00453F5E">
        <w:rPr>
          <w:szCs w:val="24"/>
        </w:rPr>
        <w:t xml:space="preserve"> alle grafieken </w:t>
      </w:r>
      <w:r w:rsidR="00E775E9">
        <w:rPr>
          <w:szCs w:val="24"/>
        </w:rPr>
        <w:t xml:space="preserve">va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</m:oMath>
      <w:r w:rsidR="00E775E9">
        <w:rPr>
          <w:szCs w:val="24"/>
        </w:rPr>
        <w:t xml:space="preserve"> </w:t>
      </w:r>
      <w:r w:rsidR="00453F5E">
        <w:rPr>
          <w:szCs w:val="24"/>
        </w:rPr>
        <w:t>gaan door (0, 0)</w:t>
      </w:r>
    </w:p>
    <w:p w14:paraId="49009E2F" w14:textId="0738F9AB" w:rsidR="00453F5E" w:rsidRDefault="00453F5E" w:rsidP="008030DE">
      <w:pPr>
        <w:rPr>
          <w:szCs w:val="24"/>
        </w:rPr>
      </w:pPr>
      <w:r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E775E9">
        <w:rPr>
          <w:szCs w:val="24"/>
        </w:rPr>
        <w:t xml:space="preserve">: alle grafieken </w:t>
      </w:r>
      <w:r w:rsidR="000B4D25">
        <w:rPr>
          <w:szCs w:val="24"/>
        </w:rPr>
        <w:t xml:space="preserve">hebben een horizontale raaklijn in (0, 0); raken de </w:t>
      </w:r>
      <m:oMath>
        <m:r>
          <w:rPr>
            <w:rFonts w:ascii="Cambria Math" w:hAnsi="Cambria Math"/>
            <w:szCs w:val="24"/>
          </w:rPr>
          <m:t>x</m:t>
        </m:r>
      </m:oMath>
      <w:r w:rsidR="000B4D25">
        <w:rPr>
          <w:szCs w:val="24"/>
        </w:rPr>
        <w:t>-as.</w:t>
      </w:r>
    </w:p>
    <w:p w14:paraId="2D1A4E6D" w14:textId="1D370981" w:rsidR="000B4D25" w:rsidRDefault="000B4D25" w:rsidP="008030DE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x+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x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30918D64" w14:textId="4E7B54AB" w:rsidR="006458C0" w:rsidRDefault="006458C0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+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0∨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x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06C9B52D" w14:textId="2E961936" w:rsidR="008330B8" w:rsidRDefault="008330B8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+x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C5501F">
        <w:rPr>
          <w:szCs w:val="24"/>
        </w:rPr>
        <w:t xml:space="preserve">   geen oplossing</w:t>
      </w:r>
    </w:p>
    <w:p w14:paraId="4E2B2063" w14:textId="197DE04A" w:rsidR="0098763C" w:rsidRDefault="0098763C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=-1</m:t>
        </m:r>
      </m:oMath>
    </w:p>
    <w:p w14:paraId="58000837" w14:textId="587391D5" w:rsidR="00F7635D" w:rsidRDefault="00F7635D" w:rsidP="008030DE">
      <w:pPr>
        <w:rPr>
          <w:szCs w:val="24"/>
        </w:rPr>
      </w:pPr>
      <w:r>
        <w:rPr>
          <w:szCs w:val="24"/>
        </w:rPr>
        <w:tab/>
        <w:t xml:space="preserve">Extreme waarden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1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</m:oMath>
      <w:r w:rsidR="00B32F61">
        <w:rPr>
          <w:szCs w:val="24"/>
        </w:rPr>
        <w:t xml:space="preserve"> e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62E9F2B9" w14:textId="77777777" w:rsidR="008E3CDF" w:rsidRDefault="00B32F61" w:rsidP="008030DE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C5501F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2x+a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+a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1F954C13" w14:textId="77777777" w:rsidR="00C91DEE" w:rsidRDefault="00C5501F" w:rsidP="008030DE">
      <w:pPr>
        <w:rPr>
          <w:szCs w:val="24"/>
        </w:rPr>
      </w:pPr>
      <w:r>
        <w:rPr>
          <w:szCs w:val="24"/>
        </w:rPr>
        <w:tab/>
      </w:r>
      <w:r w:rsidR="008E3CDF">
        <w:rPr>
          <w:szCs w:val="24"/>
        </w:rPr>
        <w:tab/>
      </w:r>
      <w:r w:rsidR="008E3CDF">
        <w:rPr>
          <w:szCs w:val="24"/>
        </w:rPr>
        <w:tab/>
        <w:t xml:space="preserve">    </w:t>
      </w:r>
      <m:oMath>
        <m:r>
          <w:rPr>
            <w:rFonts w:ascii="Cambria Math" w:hAnsi="Cambria Math"/>
            <w:szCs w:val="24"/>
          </w:rPr>
          <m:t>x=0∨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2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</m:oMath>
    </w:p>
    <w:p w14:paraId="30F1659B" w14:textId="69C6E394" w:rsidR="00C5501F" w:rsidRPr="00CE596B" w:rsidRDefault="008E3CDF" w:rsidP="008030DE">
      <w:pPr>
        <w:rPr>
          <w:szCs w:val="24"/>
          <w:lang w:val="en-GB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-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a</m:t>
                </m:r>
              </m:den>
            </m:f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-2</m:t>
            </m:r>
          </m:sup>
        </m:sSup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</m:oMath>
      <w:r w:rsidR="003A4D63" w:rsidRPr="003A4D63">
        <w:rPr>
          <w:szCs w:val="24"/>
          <w:lang w:val="en-GB"/>
        </w:rPr>
        <w:tab/>
      </w:r>
      <w:r w:rsidR="003A4D63" w:rsidRPr="003A4D63">
        <w:rPr>
          <w:szCs w:val="24"/>
          <w:lang w:val="en-GB"/>
        </w:rPr>
        <w:tab/>
        <w:t>Top</w:t>
      </w:r>
      <w:r w:rsidR="003A4D63">
        <w:rPr>
          <w:szCs w:val="24"/>
          <w:lang w:val="en-GB"/>
        </w:rPr>
        <w:t xml:space="preserve">: </w:t>
      </w:r>
      <m:oMath>
        <m:r>
          <w:rPr>
            <w:rFonts w:ascii="Cambria Math" w:hAnsi="Cambria Math"/>
            <w:szCs w:val="24"/>
            <w:lang w:val="en-GB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-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a</m:t>
            </m:r>
          </m:den>
        </m:f>
        <m:r>
          <w:rPr>
            <w:rFonts w:ascii="Cambria Math" w:hAnsi="Cambria Math"/>
            <w:szCs w:val="24"/>
            <w:lang w:val="en-GB"/>
          </w:rPr>
          <m:t xml:space="preserve">,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)</m:t>
        </m:r>
      </m:oMath>
    </w:p>
    <w:p w14:paraId="7906FBB8" w14:textId="0D98D197" w:rsidR="00265A65" w:rsidRDefault="00265A65" w:rsidP="008030DE">
      <w:pPr>
        <w:rPr>
          <w:szCs w:val="24"/>
          <w:lang w:val="en-GB"/>
        </w:rPr>
      </w:pPr>
      <w:r w:rsidRPr="00CE596B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T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a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T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</m:oMath>
    </w:p>
    <w:p w14:paraId="22A7B773" w14:textId="77777777" w:rsidR="00CD37CB" w:rsidRDefault="00CD37CB" w:rsidP="008030DE">
      <w:pPr>
        <w:rPr>
          <w:szCs w:val="24"/>
          <w:lang w:val="en-GB"/>
        </w:rPr>
      </w:pPr>
    </w:p>
    <w:p w14:paraId="2A40F74B" w14:textId="70F575FE" w:rsidR="00211F60" w:rsidRDefault="00211F60" w:rsidP="008030DE">
      <w:pPr>
        <w:rPr>
          <w:szCs w:val="24"/>
          <w:lang w:val="en-GB"/>
        </w:rPr>
      </w:pPr>
      <w:r>
        <w:rPr>
          <w:b/>
          <w:bCs/>
          <w:szCs w:val="24"/>
          <w:lang w:val="en-GB"/>
        </w:rPr>
        <w:t>X6</w:t>
      </w:r>
      <w:r w:rsidR="00533813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x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x)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eqArr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voor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x∈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>,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π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∪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π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>,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π</m:t>
                    </m:r>
                  </m:e>
                </m:d>
              </m: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voor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x∈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π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>,2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π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∪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π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>,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π</m:t>
                    </m:r>
                  </m:e>
                </m:d>
              </m:e>
            </m:eqArr>
          </m:e>
        </m:d>
      </m:oMath>
    </w:p>
    <w:p w14:paraId="41CA223A" w14:textId="486C659D" w:rsidR="00E840B8" w:rsidRPr="00533813" w:rsidRDefault="00C0647B" w:rsidP="008030DE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f'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eqArr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1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voor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x∈</m:t>
                </m:r>
                <m:d>
                  <m:dPr>
                    <m:begChr m:val="⟨"/>
                    <m:endChr m:val="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>,</m:t>
                </m:r>
                <m:d>
                  <m:dPr>
                    <m:begChr m:val=""/>
                    <m:endChr m:val="⟩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π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∪</m:t>
                </m:r>
                <m:d>
                  <m:dPr>
                    <m:begChr m:val="⟨"/>
                    <m:endChr m:val="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π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>,</m:t>
                </m:r>
                <m:d>
                  <m:dPr>
                    <m:begChr m:val=""/>
                    <m:endChr m:val="⟩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π</m:t>
                    </m:r>
                  </m:e>
                </m:d>
              </m: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voor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x∈</m:t>
                </m:r>
                <m:d>
                  <m:dPr>
                    <m:begChr m:val="⟨"/>
                    <m:endChr m:val="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π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>,</m:t>
                </m:r>
                <m:d>
                  <m:dPr>
                    <m:begChr m:val=""/>
                    <m:endChr m:val="⟩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π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∪</m:t>
                </m:r>
                <m:d>
                  <m:dPr>
                    <m:begChr m:val="⟨"/>
                    <m:endChr m:val="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π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>,</m:t>
                </m:r>
                <m:d>
                  <m:dPr>
                    <m:begChr m:val=""/>
                    <m:endChr m:val="⟩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π</m:t>
                    </m:r>
                  </m:e>
                </m:d>
              </m:e>
            </m:eqArr>
          </m:e>
        </m:d>
      </m:oMath>
    </w:p>
    <w:p w14:paraId="7214013C" w14:textId="1C1EBE23" w:rsidR="00211F60" w:rsidRDefault="0051138E" w:rsidP="008030DE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1+2</m:t>
        </m:r>
        <m:func>
          <m:funcPr>
            <m:ctrlPr>
              <w:rPr>
                <w:rFonts w:ascii="Cambria Math" w:hAnsi="Cambria Math"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0</m:t>
        </m:r>
      </m:oMath>
      <w:r w:rsidR="00531BF5">
        <w:rPr>
          <w:szCs w:val="24"/>
          <w:lang w:val="en-GB"/>
        </w:rPr>
        <w:tab/>
      </w:r>
      <w:r w:rsidR="00531BF5">
        <w:rPr>
          <w:szCs w:val="24"/>
          <w:lang w:val="en-GB"/>
        </w:rPr>
        <w:tab/>
      </w:r>
      <w:r w:rsidR="00531BF5">
        <w:rPr>
          <w:szCs w:val="24"/>
          <w:lang w:val="en-GB"/>
        </w:rPr>
        <w:tab/>
      </w:r>
      <w:r w:rsidR="00531BF5">
        <w:rPr>
          <w:szCs w:val="24"/>
          <w:lang w:val="en-GB"/>
        </w:rPr>
        <w:tab/>
      </w:r>
      <w:r w:rsidR="00531BF5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1-2</m:t>
        </m:r>
        <m:func>
          <m:funcPr>
            <m:ctrlPr>
              <w:rPr>
                <w:rFonts w:ascii="Cambria Math" w:hAnsi="Cambria Math"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4385E536" w14:textId="257D2FEB" w:rsidR="00531BF5" w:rsidRDefault="006531D8" w:rsidP="00531BF5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  <w:r w:rsidR="00531BF5">
        <w:rPr>
          <w:szCs w:val="24"/>
          <w:lang w:val="en-GB"/>
        </w:rPr>
        <w:tab/>
      </w:r>
      <w:r w:rsidR="00531BF5">
        <w:rPr>
          <w:szCs w:val="24"/>
          <w:lang w:val="en-GB"/>
        </w:rPr>
        <w:tab/>
      </w:r>
      <w:r w:rsidR="00531BF5">
        <w:rPr>
          <w:szCs w:val="24"/>
          <w:lang w:val="en-GB"/>
        </w:rPr>
        <w:tab/>
      </w:r>
      <w:r w:rsidR="00531BF5">
        <w:rPr>
          <w:szCs w:val="24"/>
          <w:lang w:val="en-GB"/>
        </w:rPr>
        <w:tab/>
      </w:r>
      <w:r w:rsidR="00531BF5">
        <w:rPr>
          <w:szCs w:val="24"/>
          <w:lang w:val="en-GB"/>
        </w:rPr>
        <w:tab/>
      </w:r>
      <w:r w:rsidR="00531BF5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</w:p>
    <w:p w14:paraId="43B79A5E" w14:textId="37ED53C2" w:rsidR="006531D8" w:rsidRDefault="006531D8" w:rsidP="008030DE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π+k∙2π∨x=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π+k∙2π</m:t>
        </m:r>
      </m:oMath>
      <w:r w:rsidR="00531BF5">
        <w:rPr>
          <w:szCs w:val="24"/>
          <w:lang w:val="en-GB"/>
        </w:rPr>
        <w:tab/>
      </w:r>
      <w:r w:rsidR="00531BF5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π+k∙2π∨x=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π+k∙2π</m:t>
        </m:r>
      </m:oMath>
    </w:p>
    <w:p w14:paraId="6985287D" w14:textId="77777777" w:rsidR="004125FF" w:rsidRDefault="004125FF">
      <w:pPr>
        <w:rPr>
          <w:szCs w:val="24"/>
          <w:lang w:val="en-GB"/>
        </w:rPr>
      </w:pPr>
      <w:r>
        <w:rPr>
          <w:szCs w:val="24"/>
          <w:lang w:val="en-GB"/>
        </w:rPr>
        <w:br w:type="page"/>
      </w:r>
    </w:p>
    <w:p w14:paraId="7B42C600" w14:textId="28D409B5" w:rsidR="004125FF" w:rsidRDefault="00617481" w:rsidP="008030DE">
      <w:pPr>
        <w:rPr>
          <w:szCs w:val="24"/>
        </w:rPr>
      </w:pPr>
      <w:r>
        <w:rPr>
          <w:szCs w:val="24"/>
          <w:lang w:val="en-GB"/>
        </w:rPr>
        <w:lastRenderedPageBreak/>
        <w:tab/>
      </w:r>
      <w:r w:rsidRPr="00EC0B27">
        <w:rPr>
          <w:szCs w:val="24"/>
        </w:rPr>
        <w:t xml:space="preserve">Extreme waarden: </w:t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Pr="00EC0B27">
        <w:rPr>
          <w:szCs w:val="24"/>
        </w:rPr>
        <w:t xml:space="preserve"> (rand</w:t>
      </w:r>
      <w:r w:rsidR="00EC0B27" w:rsidRPr="00EC0B27">
        <w:rPr>
          <w:szCs w:val="24"/>
        </w:rPr>
        <w:t xml:space="preserve">minimum); </w:t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EF331E">
        <w:rPr>
          <w:szCs w:val="24"/>
        </w:rPr>
        <w:t xml:space="preserve">;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π</m:t>
            </m:r>
          </m:e>
        </m:d>
        <m:r>
          <w:rPr>
            <w:rFonts w:ascii="Cambria Math" w:hAnsi="Cambria Math"/>
            <w:szCs w:val="24"/>
          </w:rPr>
          <m:t>=π</m:t>
        </m:r>
      </m:oMath>
      <w:r w:rsidR="008E35F1">
        <w:rPr>
          <w:szCs w:val="24"/>
        </w:rPr>
        <w:t>;</w:t>
      </w:r>
    </w:p>
    <w:p w14:paraId="1CFE084A" w14:textId="6C8FB544" w:rsidR="0051138E" w:rsidRDefault="008E35F1" w:rsidP="004125FF">
      <w:pPr>
        <w:ind w:firstLine="708"/>
        <w:rPr>
          <w:szCs w:val="24"/>
        </w:rPr>
      </w:pP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e>
        </m:d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F87569">
        <w:rPr>
          <w:szCs w:val="24"/>
        </w:rPr>
        <w:t xml:space="preserve">;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π</m:t>
            </m:r>
          </m:e>
        </m:d>
        <m:r>
          <w:rPr>
            <w:rFonts w:ascii="Cambria Math" w:hAnsi="Cambria Math"/>
            <w:szCs w:val="24"/>
          </w:rPr>
          <m:t>=2π</m:t>
        </m:r>
      </m:oMath>
      <w:r w:rsidR="00841CAC">
        <w:rPr>
          <w:szCs w:val="24"/>
        </w:rPr>
        <w:t xml:space="preserve">; </w:t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e>
        </m:d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841CAC">
        <w:rPr>
          <w:szCs w:val="24"/>
        </w:rPr>
        <w:t xml:space="preserve">;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π</m:t>
            </m:r>
          </m:e>
        </m:d>
        <m:r>
          <w:rPr>
            <w:rFonts w:ascii="Cambria Math" w:hAnsi="Cambria Math"/>
            <w:szCs w:val="24"/>
          </w:rPr>
          <m:t>=3π</m:t>
        </m:r>
      </m:oMath>
    </w:p>
    <w:p w14:paraId="408BED22" w14:textId="77777777" w:rsidR="00202328" w:rsidRDefault="00202328" w:rsidP="00202328">
      <w:pPr>
        <w:rPr>
          <w:szCs w:val="24"/>
        </w:rPr>
      </w:pPr>
    </w:p>
    <w:p w14:paraId="31CE90BE" w14:textId="7595176D" w:rsidR="001A2756" w:rsidRPr="001A2756" w:rsidRDefault="00366B0B" w:rsidP="00202328">
      <w:pPr>
        <w:rPr>
          <w:b/>
          <w:bCs/>
          <w:szCs w:val="24"/>
        </w:rPr>
      </w:pPr>
      <w:r w:rsidRPr="00366B0B">
        <w:rPr>
          <w:b/>
          <w:bCs/>
          <w:noProof/>
        </w:rPr>
        <w:drawing>
          <wp:anchor distT="0" distB="0" distL="36195" distR="114300" simplePos="0" relativeHeight="251672576" behindDoc="0" locked="0" layoutInCell="1" allowOverlap="1" wp14:anchorId="772B47E2" wp14:editId="33C04280">
            <wp:simplePos x="0" y="0"/>
            <wp:positionH relativeFrom="column">
              <wp:posOffset>3831879</wp:posOffset>
            </wp:positionH>
            <wp:positionV relativeFrom="paragraph">
              <wp:posOffset>79837</wp:posOffset>
            </wp:positionV>
            <wp:extent cx="2197100" cy="1518920"/>
            <wp:effectExtent l="0" t="0" r="0" b="5080"/>
            <wp:wrapSquare wrapText="left"/>
            <wp:docPr id="505263349" name="Afbeelding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110" t="-3316" r="-2975" b="-3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2756" w:rsidRPr="001A2756">
        <w:rPr>
          <w:b/>
          <w:bCs/>
          <w:sz w:val="28"/>
          <w:szCs w:val="28"/>
        </w:rPr>
        <w:t>Scheve asymptoten</w:t>
      </w:r>
    </w:p>
    <w:p w14:paraId="32AF996A" w14:textId="6D551F0D" w:rsidR="008030DE" w:rsidRPr="00366B0B" w:rsidRDefault="00366B0B" w:rsidP="008030DE">
      <w:pPr>
        <w:rPr>
          <w:b/>
          <w:bCs/>
          <w:szCs w:val="24"/>
        </w:rPr>
      </w:pPr>
      <w:r w:rsidRPr="00366B0B">
        <w:rPr>
          <w:b/>
          <w:bCs/>
          <w:szCs w:val="24"/>
        </w:rPr>
        <w:t>23</w:t>
      </w:r>
    </w:p>
    <w:p w14:paraId="4F26F66D" w14:textId="61B23691" w:rsidR="008030DE" w:rsidRPr="008E6779" w:rsidRDefault="00366B0B" w:rsidP="008030DE">
      <w:pPr>
        <w:rPr>
          <w:szCs w:val="24"/>
        </w:rPr>
      </w:pPr>
      <w:r>
        <w:rPr>
          <w:b/>
          <w:bCs/>
          <w:szCs w:val="24"/>
        </w:rPr>
        <w:t>a</w:t>
      </w:r>
      <w:r w:rsidR="008030DE" w:rsidRPr="008E6779">
        <w:rPr>
          <w:szCs w:val="24"/>
        </w:rPr>
        <w:tab/>
      </w:r>
    </w:p>
    <w:p w14:paraId="24C893F5" w14:textId="7E608060" w:rsidR="008030DE" w:rsidRPr="00E6041B" w:rsidRDefault="00366B0B" w:rsidP="008030DE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8030DE">
        <w:rPr>
          <w:szCs w:val="24"/>
        </w:rPr>
        <w:tab/>
        <w:t xml:space="preserve">de afstand tussen de grafieken van </w:t>
      </w:r>
      <m:oMath>
        <m:r>
          <w:rPr>
            <w:rFonts w:ascii="Cambria Math" w:hAnsi="Cambria Math"/>
            <w:szCs w:val="24"/>
          </w:rPr>
          <m:t xml:space="preserve">f </m:t>
        </m:r>
      </m:oMath>
      <w:r w:rsidR="008030DE">
        <w:rPr>
          <w:szCs w:val="24"/>
        </w:rPr>
        <w:t xml:space="preserve">en </w:t>
      </w:r>
      <m:oMath>
        <m:r>
          <w:rPr>
            <w:rFonts w:ascii="Cambria Math" w:hAnsi="Cambria Math"/>
            <w:szCs w:val="24"/>
          </w:rPr>
          <m:t>g</m:t>
        </m:r>
      </m:oMath>
      <w:r w:rsidR="008030DE">
        <w:rPr>
          <w:szCs w:val="24"/>
        </w:rPr>
        <w:t xml:space="preserve"> wordt voor grote positieve en negatieve waarden van </w:t>
      </w:r>
      <m:oMath>
        <m:r>
          <w:rPr>
            <w:rFonts w:ascii="Cambria Math" w:hAnsi="Cambria Math"/>
            <w:szCs w:val="24"/>
          </w:rPr>
          <m:t>x</m:t>
        </m:r>
      </m:oMath>
      <w:r w:rsidR="008030DE">
        <w:rPr>
          <w:szCs w:val="24"/>
        </w:rPr>
        <w:t xml:space="preserve"> vrijwel gelijk aan 0.</w:t>
      </w:r>
    </w:p>
    <w:p w14:paraId="7AFC7EFA" w14:textId="33B7A984" w:rsidR="00E6041B" w:rsidRPr="00E6041B" w:rsidRDefault="00E6041B" w:rsidP="008030DE">
      <w:pPr>
        <w:ind w:left="705" w:hanging="705"/>
        <w:rPr>
          <w:szCs w:val="24"/>
        </w:rPr>
      </w:pPr>
      <w:r w:rsidRPr="00E6041B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g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+2</m:t>
                </m:r>
              </m:den>
            </m:f>
          </m:e>
        </m:func>
        <m:r>
          <w:rPr>
            <w:rFonts w:ascii="Cambria Math" w:hAnsi="Cambria Math"/>
            <w:szCs w:val="24"/>
          </w:rPr>
          <m:t>=0</m:t>
        </m:r>
      </m:oMath>
    </w:p>
    <w:p w14:paraId="7835464C" w14:textId="77777777" w:rsidR="008030DE" w:rsidRDefault="008030DE" w:rsidP="008030DE">
      <w:pPr>
        <w:rPr>
          <w:szCs w:val="24"/>
        </w:rPr>
      </w:pPr>
    </w:p>
    <w:p w14:paraId="111AD7BE" w14:textId="103279E2" w:rsidR="003E331D" w:rsidRDefault="000B7B03" w:rsidP="008030DE">
      <w:pPr>
        <w:rPr>
          <w:bCs/>
          <w:szCs w:val="24"/>
        </w:rPr>
      </w:pPr>
      <w:r>
        <w:rPr>
          <w:b/>
          <w:szCs w:val="24"/>
        </w:rPr>
        <w:t>24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6x-5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-x</m:t>
            </m:r>
          </m:sup>
        </m:sSup>
      </m:oMath>
    </w:p>
    <w:p w14:paraId="2ED6C06E" w14:textId="31A979CA" w:rsidR="008030DE" w:rsidRPr="000B7B03" w:rsidRDefault="00DA6E19" w:rsidP="001C391D">
      <w:pPr>
        <w:ind w:left="708"/>
        <w:rPr>
          <w:bCs/>
          <w:szCs w:val="24"/>
        </w:rPr>
      </w:pPr>
      <w:r>
        <w:rPr>
          <w:bCs/>
          <w:szCs w:val="24"/>
        </w:rPr>
        <w:t xml:space="preserve">Omdat </w:t>
      </w:r>
      <m:oMath>
        <m:func>
          <m:funcPr>
            <m:ctrlPr>
              <w:rPr>
                <w:rFonts w:ascii="Cambria Math" w:hAnsi="Cambria Math"/>
                <w:bCs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x</m:t>
                </m:r>
              </m:sup>
            </m:sSup>
          </m:e>
        </m:func>
        <m:r>
          <w:rPr>
            <w:rFonts w:ascii="Cambria Math" w:hAnsi="Cambria Math"/>
            <w:szCs w:val="24"/>
          </w:rPr>
          <m:t>=0</m:t>
        </m:r>
      </m:oMath>
      <w:r w:rsidR="001D6A65">
        <w:rPr>
          <w:bCs/>
          <w:szCs w:val="24"/>
        </w:rPr>
        <w:t xml:space="preserve"> wordt het verschil van de grafiek van </w:t>
      </w:r>
      <m:oMath>
        <m:r>
          <w:rPr>
            <w:rFonts w:ascii="Cambria Math" w:hAnsi="Cambria Math"/>
            <w:szCs w:val="24"/>
          </w:rPr>
          <m:t>f</m:t>
        </m:r>
      </m:oMath>
      <w:r w:rsidR="001D6A65">
        <w:rPr>
          <w:bCs/>
          <w:szCs w:val="24"/>
        </w:rPr>
        <w:t xml:space="preserve"> en de lijn </w:t>
      </w:r>
      <m:oMath>
        <m:r>
          <w:rPr>
            <w:rFonts w:ascii="Cambria Math" w:hAnsi="Cambria Math"/>
            <w:szCs w:val="24"/>
          </w:rPr>
          <m:t>y=6x-5</m:t>
        </m:r>
      </m:oMath>
      <w:r w:rsidR="001D6A65">
        <w:rPr>
          <w:bCs/>
          <w:szCs w:val="24"/>
        </w:rPr>
        <w:t xml:space="preserve"> vrijwel gelijk </w:t>
      </w:r>
      <w:r w:rsidR="001C391D">
        <w:rPr>
          <w:bCs/>
          <w:szCs w:val="24"/>
        </w:rPr>
        <w:t>aan 0.</w:t>
      </w:r>
    </w:p>
    <w:p w14:paraId="6B959B45" w14:textId="77777777" w:rsidR="000B7B03" w:rsidRDefault="000B7B03" w:rsidP="008030DE">
      <w:pPr>
        <w:rPr>
          <w:b/>
          <w:szCs w:val="24"/>
        </w:rPr>
      </w:pPr>
    </w:p>
    <w:p w14:paraId="7AB4D2FC" w14:textId="44A49608" w:rsidR="000B7B03" w:rsidRPr="00CE596B" w:rsidRDefault="001C391D" w:rsidP="008030DE">
      <w:pPr>
        <w:rPr>
          <w:b/>
          <w:bCs/>
          <w:szCs w:val="24"/>
          <w:lang w:val="en-GB"/>
        </w:rPr>
      </w:pPr>
      <w:r w:rsidRPr="00CE596B">
        <w:rPr>
          <w:b/>
          <w:bCs/>
          <w:szCs w:val="24"/>
          <w:lang w:val="en-GB"/>
        </w:rPr>
        <w:t>25</w:t>
      </w:r>
    </w:p>
    <w:p w14:paraId="00599D7B" w14:textId="3ED37F26" w:rsidR="002149C7" w:rsidRPr="00CE596B" w:rsidRDefault="002149C7" w:rsidP="008030DE">
      <w:pPr>
        <w:rPr>
          <w:szCs w:val="24"/>
          <w:lang w:val="en-GB"/>
        </w:rPr>
      </w:pPr>
      <w:r w:rsidRPr="00CE596B">
        <w:rPr>
          <w:b/>
          <w:bCs/>
          <w:szCs w:val="24"/>
          <w:lang w:val="en-GB"/>
        </w:rPr>
        <w:t>a</w:t>
      </w:r>
      <w:r w:rsidRPr="00CE596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+3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2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3)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2)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2</m:t>
            </m:r>
          </m:den>
        </m:f>
        <m:r>
          <w:rPr>
            <w:rFonts w:ascii="Cambria Math" w:hAnsi="Cambria Math"/>
            <w:szCs w:val="24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2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5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6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2</m:t>
            </m:r>
          </m:den>
        </m:f>
        <m:r>
          <w:rPr>
            <w:rFonts w:ascii="Cambria Math" w:hAnsi="Cambria Math"/>
            <w:szCs w:val="24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2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5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10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2</m:t>
            </m:r>
          </m:den>
        </m:f>
      </m:oMath>
    </w:p>
    <w:p w14:paraId="5B442C76" w14:textId="2990F021" w:rsidR="00A531B8" w:rsidRPr="00A531B8" w:rsidRDefault="00A531B8" w:rsidP="008030DE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im</m:t>
            </m:r>
          </m:e>
          <m:lim>
            <m:r>
              <w:rPr>
                <w:rFonts w:ascii="Cambria Math" w:hAnsi="Cambria Math"/>
                <w:szCs w:val="24"/>
              </w:rPr>
              <m:t>x→∞</m:t>
            </m:r>
          </m:lim>
        </m:limLow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x+2</m:t>
            </m:r>
          </m:den>
        </m:f>
        <m:r>
          <w:rPr>
            <w:rFonts w:ascii="Cambria Math" w:hAnsi="Cambria Math"/>
            <w:szCs w:val="24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im</m:t>
            </m:r>
          </m:e>
          <m:lim>
            <m:r>
              <w:rPr>
                <w:rFonts w:ascii="Cambria Math" w:hAnsi="Cambria Math"/>
                <w:szCs w:val="24"/>
              </w:rPr>
              <m:t>x→∞</m:t>
            </m:r>
          </m:lim>
        </m:limLow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</m:num>
          <m:den>
            <m:r>
              <w:rPr>
                <w:rFonts w:ascii="Cambria Math" w:hAnsi="Cambria Math"/>
                <w:szCs w:val="24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</m:den>
        </m:f>
        <m:r>
          <w:rPr>
            <w:rFonts w:ascii="Cambria Math" w:hAnsi="Cambria Math"/>
            <w:szCs w:val="24"/>
          </w:rPr>
          <m:t>=0</m:t>
        </m:r>
      </m:oMath>
      <w:r w:rsidR="0053570D">
        <w:rPr>
          <w:szCs w:val="24"/>
        </w:rPr>
        <w:t xml:space="preserve"> en ook </w:t>
      </w:r>
      <m:oMath>
        <m:limLow>
          <m:limLowPr>
            <m:ctrlPr>
              <w:rPr>
                <w:rFonts w:ascii="Cambria Math" w:hAnsi="Cambria Math"/>
                <w:i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im</m:t>
            </m:r>
          </m:e>
          <m:lim>
            <m:r>
              <w:rPr>
                <w:rFonts w:ascii="Cambria Math" w:hAnsi="Cambria Math"/>
                <w:szCs w:val="24"/>
              </w:rPr>
              <m:t>x→-∞</m:t>
            </m:r>
          </m:lim>
        </m:limLow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x+2</m:t>
            </m:r>
          </m:den>
        </m:f>
        <m:r>
          <w:rPr>
            <w:rFonts w:ascii="Cambria Math" w:hAnsi="Cambria Math"/>
            <w:szCs w:val="24"/>
          </w:rPr>
          <m:t>=0</m:t>
        </m:r>
      </m:oMath>
    </w:p>
    <w:p w14:paraId="33D78FAA" w14:textId="5D83C68C" w:rsidR="008030DE" w:rsidRPr="00CE596B" w:rsidRDefault="00991947" w:rsidP="008030DE">
      <w:pPr>
        <w:rPr>
          <w:szCs w:val="24"/>
          <w:lang w:val="en-GB"/>
        </w:rPr>
      </w:pPr>
      <w:r w:rsidRPr="00CE596B">
        <w:rPr>
          <w:b/>
          <w:bCs/>
          <w:szCs w:val="24"/>
          <w:lang w:val="en-GB"/>
        </w:rPr>
        <w:t>c</w:t>
      </w:r>
      <w:r w:rsidR="008030DE" w:rsidRPr="00CE596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+3</m:t>
        </m:r>
      </m:oMath>
    </w:p>
    <w:p w14:paraId="2D141FE8" w14:textId="77777777" w:rsidR="005B75BC" w:rsidRPr="00CE596B" w:rsidRDefault="005B75BC" w:rsidP="008030DE">
      <w:pPr>
        <w:rPr>
          <w:szCs w:val="24"/>
          <w:lang w:val="en-GB"/>
        </w:rPr>
      </w:pPr>
    </w:p>
    <w:p w14:paraId="6FAF2BD8" w14:textId="228863FE" w:rsidR="008030DE" w:rsidRPr="005F5A1B" w:rsidRDefault="008030DE" w:rsidP="008030DE">
      <w:pPr>
        <w:rPr>
          <w:szCs w:val="24"/>
          <w:lang w:val="en-GB"/>
        </w:rPr>
      </w:pPr>
      <w:r w:rsidRPr="005F5A1B">
        <w:rPr>
          <w:b/>
          <w:szCs w:val="24"/>
          <w:lang w:val="en-GB"/>
        </w:rPr>
        <w:t>2</w:t>
      </w:r>
      <w:r w:rsidR="00D74322" w:rsidRPr="005F5A1B">
        <w:rPr>
          <w:b/>
          <w:szCs w:val="24"/>
          <w:lang w:val="en-GB"/>
        </w:rPr>
        <w:t>6</w:t>
      </w:r>
    </w:p>
    <w:p w14:paraId="359011AF" w14:textId="2E1F648B" w:rsidR="00D74322" w:rsidRPr="005F5A1B" w:rsidRDefault="00D74322" w:rsidP="008030DE">
      <w:pPr>
        <w:rPr>
          <w:szCs w:val="24"/>
          <w:lang w:val="en-GB"/>
        </w:rPr>
      </w:pPr>
      <w:r w:rsidRPr="005F5A1B">
        <w:rPr>
          <w:b/>
          <w:bCs/>
          <w:szCs w:val="24"/>
          <w:lang w:val="en-GB"/>
        </w:rPr>
        <w:t>a</w:t>
      </w:r>
      <w:r w:rsidRPr="005F5A1B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-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8-1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im</m:t>
            </m:r>
          </m:e>
          <m:lim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→-∞</m:t>
            </m:r>
          </m:lim>
        </m:limLow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1</m:t>
            </m:r>
          </m:sup>
        </m:sSup>
        <m:r>
          <w:rPr>
            <w:rFonts w:ascii="Cambria Math" w:hAnsi="Cambria Math"/>
            <w:szCs w:val="24"/>
            <w:lang w:val="en-GB"/>
          </w:rPr>
          <m:t>=0</m:t>
        </m:r>
      </m:oMath>
      <w:r w:rsidR="005F5A1B" w:rsidRPr="005F5A1B">
        <w:rPr>
          <w:szCs w:val="24"/>
          <w:lang w:val="en-GB"/>
        </w:rPr>
        <w:tab/>
        <w:t>s</w:t>
      </w:r>
      <w:r w:rsidR="005F5A1B">
        <w:rPr>
          <w:szCs w:val="24"/>
          <w:lang w:val="en-GB"/>
        </w:rPr>
        <w:t xml:space="preserve">cheve asymptoot: </w:t>
      </w:r>
      <m:oMath>
        <m:r>
          <w:rPr>
            <w:rFonts w:ascii="Cambria Math" w:hAnsi="Cambria Math"/>
            <w:szCs w:val="24"/>
            <w:lang w:val="en-GB"/>
          </w:rPr>
          <m:t>y=-12x+8</m:t>
        </m:r>
      </m:oMath>
    </w:p>
    <w:p w14:paraId="5D01E8BE" w14:textId="1065ABCF" w:rsidR="00D74322" w:rsidRPr="00CE596B" w:rsidRDefault="005F5A1B" w:rsidP="008030DE">
      <w:pPr>
        <w:rPr>
          <w:szCs w:val="24"/>
          <w:lang w:val="en-GB"/>
        </w:rPr>
      </w:pPr>
      <w:r>
        <w:rPr>
          <w:b/>
          <w:bCs/>
          <w:szCs w:val="24"/>
          <w:lang w:val="en-GB"/>
        </w:rPr>
        <w:t>b</w:t>
      </w:r>
      <w:r>
        <w:rPr>
          <w:szCs w:val="24"/>
          <w:lang w:val="en-GB"/>
        </w:rPr>
        <w:tab/>
      </w:r>
      <m:oMath>
        <m:limLow>
          <m:limLowPr>
            <m:ctrlPr>
              <w:rPr>
                <w:rFonts w:ascii="Cambria Math" w:hAnsi="Cambria Math"/>
                <w:i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im</m:t>
            </m:r>
          </m:e>
          <m:lim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→∞</m:t>
            </m:r>
          </m:lim>
        </m:limLow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-9</m:t>
            </m:r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im</m:t>
            </m:r>
          </m:e>
          <m:lim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→∞</m:t>
            </m:r>
          </m:lim>
        </m:limLow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4"/>
                <w:lang w:val="en-GB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1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im</m:t>
            </m:r>
          </m:e>
          <m:lim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→∞</m:t>
            </m:r>
          </m:lim>
        </m:limLow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</m:num>
          <m:den>
            <m:r>
              <w:rPr>
                <w:rFonts w:ascii="Cambria Math" w:hAnsi="Cambria Math"/>
                <w:szCs w:val="24"/>
                <w:lang w:val="en-GB"/>
              </w:rPr>
              <m:t>4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</m:den>
            </m:f>
          </m:den>
        </m:f>
        <m:r>
          <w:rPr>
            <w:rFonts w:ascii="Cambria Math" w:hAnsi="Cambria Math"/>
            <w:szCs w:val="24"/>
            <w:lang w:val="en-GB"/>
          </w:rPr>
          <m:t>=0</m:t>
        </m:r>
      </m:oMath>
      <w:r w:rsidR="00FF0669" w:rsidRPr="00FF0669">
        <w:rPr>
          <w:szCs w:val="24"/>
          <w:lang w:val="en-GB"/>
        </w:rPr>
        <w:tab/>
        <w:t xml:space="preserve">scheve asymptoot: </w:t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9</m:t>
        </m:r>
        <m:r>
          <w:rPr>
            <w:rFonts w:ascii="Cambria Math" w:hAnsi="Cambria Math"/>
            <w:szCs w:val="24"/>
          </w:rPr>
          <m:t>x</m:t>
        </m:r>
      </m:oMath>
    </w:p>
    <w:p w14:paraId="7C377E7F" w14:textId="77777777" w:rsidR="00FF0669" w:rsidRPr="00CE596B" w:rsidRDefault="00FF0669" w:rsidP="008030DE">
      <w:pPr>
        <w:rPr>
          <w:szCs w:val="24"/>
          <w:lang w:val="en-GB"/>
        </w:rPr>
      </w:pPr>
    </w:p>
    <w:p w14:paraId="4A0EF369" w14:textId="2D83507B" w:rsidR="00FF0669" w:rsidRPr="00FF0669" w:rsidRDefault="00FF0669" w:rsidP="008030DE">
      <w:pPr>
        <w:rPr>
          <w:b/>
          <w:bCs/>
          <w:szCs w:val="24"/>
          <w:lang w:val="en-GB"/>
        </w:rPr>
      </w:pPr>
      <w:r w:rsidRPr="00CE596B">
        <w:rPr>
          <w:b/>
          <w:bCs/>
          <w:szCs w:val="24"/>
          <w:lang w:val="en-GB"/>
        </w:rPr>
        <w:t>27</w:t>
      </w:r>
    </w:p>
    <w:p w14:paraId="2BF9F9BB" w14:textId="2AB780F7" w:rsidR="00FC4CF2" w:rsidRPr="00CE596B" w:rsidRDefault="00FC4CF2" w:rsidP="008030DE">
      <w:pPr>
        <w:rPr>
          <w:szCs w:val="24"/>
          <w:lang w:val="en-GB"/>
        </w:rPr>
      </w:pPr>
      <w:r w:rsidRPr="00CE596B">
        <w:rPr>
          <w:b/>
          <w:bCs/>
          <w:szCs w:val="24"/>
          <w:lang w:val="en-GB"/>
        </w:rPr>
        <w:t>a</w:t>
      </w:r>
      <w:r w:rsidRPr="00CE596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6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7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11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3</m:t>
            </m:r>
          </m:den>
        </m:f>
        <m:r>
          <w:rPr>
            <w:rFonts w:ascii="Cambria Math" w:hAnsi="Cambria Math"/>
            <w:szCs w:val="24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16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+3</m:t>
                </m:r>
              </m:e>
            </m:d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3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7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11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3</m:t>
            </m:r>
          </m:den>
        </m:f>
        <m:r>
          <w:rPr>
            <w:rFonts w:ascii="Cambria Math" w:hAnsi="Cambria Math"/>
            <w:szCs w:val="24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7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48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3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59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3</m:t>
            </m:r>
          </m:den>
        </m:f>
      </m:oMath>
    </w:p>
    <w:p w14:paraId="36732C13" w14:textId="427025FA" w:rsidR="008030DE" w:rsidRDefault="00F800F2" w:rsidP="00282E20">
      <w:pPr>
        <w:rPr>
          <w:szCs w:val="24"/>
        </w:rPr>
      </w:pPr>
      <w:r w:rsidRPr="00CE596B">
        <w:rPr>
          <w:szCs w:val="24"/>
          <w:lang w:val="en-GB"/>
        </w:rPr>
        <w:tab/>
      </w:r>
      <m:oMath>
        <m:limLow>
          <m:limLowPr>
            <m:ctrlPr>
              <w:rPr>
                <w:rFonts w:ascii="Cambria Math" w:hAnsi="Cambria Math"/>
                <w:i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im</m:t>
            </m:r>
          </m:e>
          <m:lim>
            <m:r>
              <w:rPr>
                <w:rFonts w:ascii="Cambria Math" w:hAnsi="Cambria Math"/>
                <w:szCs w:val="24"/>
              </w:rPr>
              <m:t>x→∞</m:t>
            </m:r>
          </m:lim>
        </m:limLow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(3x-16)</m:t>
            </m:r>
          </m:e>
        </m:d>
        <m:r>
          <w:rPr>
            <w:rFonts w:ascii="Cambria Math" w:hAnsi="Cambria Math"/>
            <w:szCs w:val="24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im</m:t>
            </m:r>
          </m:e>
          <m:lim>
            <m:r>
              <w:rPr>
                <w:rFonts w:ascii="Cambria Math" w:hAnsi="Cambria Math"/>
                <w:szCs w:val="24"/>
              </w:rPr>
              <m:t>x→∞</m:t>
            </m:r>
          </m:lim>
        </m:limLow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9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+3</m:t>
            </m:r>
          </m:den>
        </m:f>
        <m:r>
          <w:rPr>
            <w:rFonts w:ascii="Cambria Math" w:hAnsi="Cambria Math"/>
            <w:szCs w:val="24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im</m:t>
            </m:r>
          </m:e>
          <m:lim>
            <m:r>
              <w:rPr>
                <w:rFonts w:ascii="Cambria Math" w:hAnsi="Cambria Math"/>
                <w:szCs w:val="24"/>
              </w:rPr>
              <m:t>x→∞</m:t>
            </m:r>
          </m:lim>
        </m:limLow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9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</m:num>
          <m:den>
            <m:r>
              <w:rPr>
                <w:rFonts w:ascii="Cambria Math" w:hAnsi="Cambria Math"/>
                <w:szCs w:val="24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</m:den>
        </m:f>
        <m:r>
          <w:rPr>
            <w:rFonts w:ascii="Cambria Math" w:hAnsi="Cambria Math"/>
            <w:szCs w:val="24"/>
          </w:rPr>
          <m:t>=0</m:t>
        </m:r>
      </m:oMath>
      <w:r w:rsidR="00282E20" w:rsidRPr="00282E20">
        <w:rPr>
          <w:szCs w:val="24"/>
        </w:rPr>
        <w:t xml:space="preserve">, dus </w:t>
      </w:r>
      <w:r w:rsidR="00206074">
        <w:rPr>
          <w:szCs w:val="24"/>
        </w:rPr>
        <w:t xml:space="preserve">S.A.: </w:t>
      </w:r>
      <m:oMath>
        <m:r>
          <w:rPr>
            <w:rFonts w:ascii="Cambria Math" w:hAnsi="Cambria Math"/>
            <w:szCs w:val="24"/>
          </w:rPr>
          <m:t>y=3x-16</m:t>
        </m:r>
      </m:oMath>
    </w:p>
    <w:p w14:paraId="0701272C" w14:textId="1F574A67" w:rsidR="00C11E7C" w:rsidRPr="00C11E7C" w:rsidRDefault="00C11E7C" w:rsidP="00282E20"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5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2x+3</m:t>
            </m:r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den>
                </m:f>
              </m:e>
            </m:d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+3</m:t>
                </m:r>
              </m:e>
            </m:d>
          </m:num>
          <m:den>
            <m:r>
              <w:rPr>
                <w:rFonts w:ascii="Cambria Math" w:hAnsi="Cambria Math"/>
                <w:szCs w:val="24"/>
              </w:rPr>
              <m:t>2x+3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5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2x+3</m:t>
            </m:r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</m:num>
          <m:den>
            <m:r>
              <w:rPr>
                <w:rFonts w:ascii="Cambria Math" w:hAnsi="Cambria Math"/>
                <w:szCs w:val="24"/>
              </w:rPr>
              <m:t>2x+3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</m:num>
          <m:den>
            <m:r>
              <w:rPr>
                <w:rFonts w:ascii="Cambria Math" w:hAnsi="Cambria Math"/>
                <w:szCs w:val="24"/>
              </w:rPr>
              <m:t>2x+3</m:t>
            </m:r>
          </m:den>
        </m:f>
      </m:oMath>
    </w:p>
    <w:p w14:paraId="6787155E" w14:textId="47AE9314" w:rsidR="00967A74" w:rsidRDefault="00967A74" w:rsidP="008030DE">
      <w:pPr>
        <w:rPr>
          <w:szCs w:val="24"/>
        </w:rPr>
      </w:pPr>
      <w:r>
        <w:rPr>
          <w:szCs w:val="24"/>
        </w:rPr>
        <w:tab/>
      </w:r>
      <m:oMath>
        <m:limLow>
          <m:limLowPr>
            <m:ctrlPr>
              <w:rPr>
                <w:rFonts w:ascii="Cambria Math" w:hAnsi="Cambria Math"/>
                <w:i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im</m:t>
            </m:r>
          </m:e>
          <m:lim>
            <m:r>
              <w:rPr>
                <w:rFonts w:ascii="Cambria Math" w:hAnsi="Cambria Math"/>
                <w:szCs w:val="24"/>
              </w:rPr>
              <m:t>x→∞</m:t>
            </m:r>
          </m:lim>
        </m:limLow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(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</m:d>
        <m:r>
          <w:rPr>
            <w:rFonts w:ascii="Cambria Math" w:hAnsi="Cambria Math"/>
            <w:szCs w:val="24"/>
          </w:rPr>
          <m:t>=</m:t>
        </m:r>
        <m:limLow>
          <m:limLowPr>
            <m:ctrlPr>
              <w:rPr>
                <w:rFonts w:ascii="Cambria Math" w:hAnsi="Cambria Math"/>
                <w:i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im</m:t>
            </m:r>
          </m:e>
          <m:lim>
            <m:r>
              <w:rPr>
                <w:rFonts w:ascii="Cambria Math" w:hAnsi="Cambria Math"/>
                <w:szCs w:val="24"/>
              </w:rPr>
              <m:t>x→∞</m:t>
            </m:r>
          </m:lim>
        </m:limLow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</m:num>
          <m:den>
            <m:r>
              <w:rPr>
                <w:rFonts w:ascii="Cambria Math" w:hAnsi="Cambria Math"/>
                <w:szCs w:val="24"/>
                <w:lang w:val="en-GB"/>
              </w:rPr>
              <m:t>2x</m:t>
            </m:r>
            <m:r>
              <w:rPr>
                <w:rFonts w:ascii="Cambria Math" w:hAnsi="Cambria Math"/>
                <w:szCs w:val="24"/>
              </w:rPr>
              <m:t>+3</m:t>
            </m:r>
          </m:den>
        </m:f>
        <m:r>
          <w:rPr>
            <w:rFonts w:ascii="Cambria Math" w:hAnsi="Cambria Math"/>
            <w:szCs w:val="24"/>
          </w:rPr>
          <m:t>=0</m:t>
        </m:r>
      </m:oMath>
    </w:p>
    <w:p w14:paraId="797B1D90" w14:textId="77777777" w:rsidR="008030DE" w:rsidRDefault="008030DE" w:rsidP="008030DE">
      <w:pPr>
        <w:rPr>
          <w:szCs w:val="24"/>
        </w:rPr>
      </w:pPr>
    </w:p>
    <w:p w14:paraId="032A0C10" w14:textId="031A3C59" w:rsidR="008030DE" w:rsidRDefault="008030DE" w:rsidP="008030DE">
      <w:pPr>
        <w:rPr>
          <w:szCs w:val="24"/>
        </w:rPr>
      </w:pPr>
      <w:r>
        <w:rPr>
          <w:b/>
          <w:szCs w:val="24"/>
        </w:rPr>
        <w:t>2</w:t>
      </w:r>
      <w:r w:rsidR="007969C6">
        <w:rPr>
          <w:b/>
          <w:szCs w:val="24"/>
        </w:rPr>
        <w:t>8</w:t>
      </w:r>
    </w:p>
    <w:p w14:paraId="49DFAD9F" w14:textId="14A4D2E1" w:rsidR="00FF0FD7" w:rsidRDefault="00FF0FD7" w:rsidP="008030DE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8x-8x=2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4</m:t>
            </m:r>
          </m:e>
        </m:d>
        <m:r>
          <w:rPr>
            <w:rFonts w:ascii="Cambria Math" w:hAnsi="Cambria Math"/>
            <w:szCs w:val="24"/>
          </w:rPr>
          <m:t>-8x</m:t>
        </m:r>
      </m:oMath>
    </w:p>
    <w:p w14:paraId="262FEAA8" w14:textId="3325B500" w:rsidR="002A6FD6" w:rsidRDefault="002A6FD6" w:rsidP="008030DE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8x+11x=3x</m:t>
        </m:r>
      </m:oMath>
      <w:r w:rsidR="009550C6">
        <w:rPr>
          <w:szCs w:val="24"/>
        </w:rPr>
        <w:t xml:space="preserve"> en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x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+4</m:t>
                </m:r>
              </m:e>
            </m:d>
            <m:r>
              <w:rPr>
                <w:rFonts w:ascii="Cambria Math" w:hAnsi="Cambria Math"/>
                <w:szCs w:val="24"/>
              </w:rPr>
              <m:t>+3x-5</m:t>
            </m:r>
          </m:num>
          <m:den>
            <m:r>
              <w:rPr>
                <w:rFonts w:ascii="Cambria Math" w:hAnsi="Cambria Math"/>
                <w:szCs w:val="24"/>
              </w:rPr>
              <m:t>x+4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x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+4</m:t>
                </m:r>
              </m:e>
            </m:d>
          </m:num>
          <m:den>
            <m:r>
              <w:rPr>
                <w:rFonts w:ascii="Cambria Math" w:hAnsi="Cambria Math"/>
                <w:szCs w:val="24"/>
              </w:rPr>
              <m:t>x+4</m:t>
            </m:r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x-5</m:t>
            </m:r>
          </m:num>
          <m:den>
            <m:r>
              <w:rPr>
                <w:rFonts w:ascii="Cambria Math" w:hAnsi="Cambria Math"/>
                <w:szCs w:val="24"/>
              </w:rPr>
              <m:t>x+4</m:t>
            </m:r>
          </m:den>
        </m:f>
        <m:r>
          <w:rPr>
            <w:rFonts w:ascii="Cambria Math" w:hAnsi="Cambria Math"/>
            <w:szCs w:val="24"/>
          </w:rPr>
          <m:t>=2x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x-5</m:t>
            </m:r>
          </m:num>
          <m:den>
            <m:r>
              <w:rPr>
                <w:rFonts w:ascii="Cambria Math" w:hAnsi="Cambria Math"/>
                <w:szCs w:val="24"/>
              </w:rPr>
              <m:t>x+4</m:t>
            </m:r>
          </m:den>
        </m:f>
      </m:oMath>
    </w:p>
    <w:p w14:paraId="624CB023" w14:textId="5126D477" w:rsidR="00AF037F" w:rsidRDefault="00AF037F" w:rsidP="008030DE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4770EA">
        <w:rPr>
          <w:szCs w:val="24"/>
        </w:rPr>
        <w:t>-12</w:t>
      </w:r>
    </w:p>
    <w:p w14:paraId="117A47DA" w14:textId="3D3C2F2D" w:rsidR="004770EA" w:rsidRPr="004770EA" w:rsidRDefault="004770EA" w:rsidP="008030DE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11x-5</m:t>
            </m:r>
          </m:num>
          <m:den>
            <m:r>
              <w:rPr>
                <w:rFonts w:ascii="Cambria Math" w:hAnsi="Cambria Math"/>
                <w:szCs w:val="24"/>
              </w:rPr>
              <m:t>x+4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x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+4</m:t>
                </m:r>
              </m:e>
            </m:d>
            <m:r>
              <w:rPr>
                <w:rFonts w:ascii="Cambria Math" w:hAnsi="Cambria Math"/>
                <w:szCs w:val="24"/>
              </w:rPr>
              <m:t>+3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+4</m:t>
                </m:r>
              </m:e>
            </m:d>
            <m:r>
              <w:rPr>
                <w:rFonts w:ascii="Cambria Math" w:hAnsi="Cambria Math"/>
                <w:szCs w:val="24"/>
              </w:rPr>
              <m:t>-17</m:t>
            </m:r>
          </m:num>
          <m:den>
            <m:r>
              <w:rPr>
                <w:rFonts w:ascii="Cambria Math" w:hAnsi="Cambria Math"/>
                <w:szCs w:val="24"/>
              </w:rPr>
              <m:t>x+4</m:t>
            </m:r>
          </m:den>
        </m:f>
        <m:r>
          <w:rPr>
            <w:rFonts w:ascii="Cambria Math" w:hAnsi="Cambria Math"/>
            <w:szCs w:val="24"/>
          </w:rPr>
          <m:t>=2x+3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7</m:t>
            </m:r>
          </m:num>
          <m:den>
            <m:r>
              <w:rPr>
                <w:rFonts w:ascii="Cambria Math" w:hAnsi="Cambria Math"/>
                <w:szCs w:val="24"/>
              </w:rPr>
              <m:t>x+4</m:t>
            </m:r>
          </m:den>
        </m:f>
      </m:oMath>
    </w:p>
    <w:p w14:paraId="6DCD2112" w14:textId="1AB42BFD" w:rsidR="00A16739" w:rsidRPr="00CE596B" w:rsidRDefault="00A16739" w:rsidP="008030DE">
      <w:pPr>
        <w:rPr>
          <w:szCs w:val="24"/>
          <w:lang w:val="en-GB"/>
        </w:rPr>
      </w:pPr>
      <w:r w:rsidRPr="00CE596B">
        <w:rPr>
          <w:b/>
          <w:bCs/>
          <w:szCs w:val="24"/>
          <w:lang w:val="en-GB"/>
        </w:rPr>
        <w:t>e</w:t>
      </w:r>
      <w:r w:rsidRPr="00CE596B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7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+4</m:t>
                </m:r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570907C4" w14:textId="11C4452A" w:rsidR="00FE4157" w:rsidRPr="00864B7E" w:rsidRDefault="00FE4157" w:rsidP="008030DE">
      <w:pPr>
        <w:rPr>
          <w:szCs w:val="24"/>
          <w:lang w:val="en-GB"/>
        </w:rPr>
      </w:pPr>
      <w:r w:rsidRPr="00864B7E">
        <w:rPr>
          <w:b/>
          <w:bCs/>
          <w:szCs w:val="24"/>
          <w:lang w:val="en-GB"/>
        </w:rPr>
        <w:t>f</w:t>
      </w:r>
      <w:r w:rsidRPr="00864B7E">
        <w:rPr>
          <w:szCs w:val="24"/>
          <w:lang w:val="en-GB"/>
        </w:rPr>
        <w:tab/>
        <w:t xml:space="preserve">scheve asymptoot: </w:t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2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+3</m:t>
        </m:r>
      </m:oMath>
    </w:p>
    <w:p w14:paraId="7D47A048" w14:textId="3FDCE68A" w:rsidR="00864B7E" w:rsidRDefault="00864B7E">
      <w:pPr>
        <w:rPr>
          <w:szCs w:val="24"/>
          <w:lang w:val="en-GB"/>
        </w:rPr>
      </w:pPr>
      <w:r>
        <w:rPr>
          <w:szCs w:val="24"/>
          <w:lang w:val="en-GB"/>
        </w:rPr>
        <w:br w:type="page"/>
      </w:r>
    </w:p>
    <w:p w14:paraId="188503B1" w14:textId="27E34151" w:rsidR="00864B7E" w:rsidRDefault="00864B7E" w:rsidP="008030DE">
      <w:pPr>
        <w:rPr>
          <w:b/>
          <w:bCs/>
          <w:szCs w:val="24"/>
          <w:lang w:val="en-GB"/>
        </w:rPr>
      </w:pPr>
      <w:r>
        <w:rPr>
          <w:b/>
          <w:bCs/>
          <w:szCs w:val="24"/>
          <w:lang w:val="en-GB"/>
        </w:rPr>
        <w:lastRenderedPageBreak/>
        <w:t>29</w:t>
      </w:r>
    </w:p>
    <w:p w14:paraId="3226F0AB" w14:textId="60AEED37" w:rsidR="003169F0" w:rsidRPr="003169F0" w:rsidRDefault="003169F0" w:rsidP="008030DE">
      <w:pPr>
        <w:rPr>
          <w:szCs w:val="24"/>
          <w:lang w:val="en-GB"/>
        </w:rPr>
      </w:pPr>
      <w:r>
        <w:rPr>
          <w:b/>
          <w:bCs/>
          <w:szCs w:val="24"/>
          <w:lang w:val="en-GB"/>
        </w:rPr>
        <w:t>a</w:t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5x-3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x+4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+4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+1(x+4)-7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x+4</m:t>
            </m:r>
          </m:den>
        </m:f>
        <m:r>
          <w:rPr>
            <w:rFonts w:ascii="Cambria Math" w:hAnsi="Cambria Math"/>
            <w:szCs w:val="24"/>
            <w:lang w:val="en-GB"/>
          </w:rPr>
          <m:t>=x+1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7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x+4</m:t>
            </m:r>
          </m:den>
        </m:f>
      </m:oMath>
      <w:r w:rsidR="00701757">
        <w:rPr>
          <w:szCs w:val="24"/>
          <w:lang w:val="en-GB"/>
        </w:rPr>
        <w:tab/>
      </w:r>
      <w:r w:rsidR="006A44CA">
        <w:rPr>
          <w:szCs w:val="24"/>
          <w:lang w:val="en-GB"/>
        </w:rPr>
        <w:t xml:space="preserve">    </w:t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x+4</m:t>
                </m:r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0</m:t>
        </m:r>
      </m:oMath>
      <w:r w:rsidR="006C7365">
        <w:rPr>
          <w:szCs w:val="24"/>
          <w:lang w:val="en-GB"/>
        </w:rPr>
        <w:tab/>
      </w:r>
      <w:r w:rsidR="003C74C2">
        <w:rPr>
          <w:szCs w:val="24"/>
          <w:lang w:val="en-GB"/>
        </w:rPr>
        <w:t xml:space="preserve">S.A.: </w:t>
      </w:r>
      <m:oMath>
        <m:r>
          <w:rPr>
            <w:rFonts w:ascii="Cambria Math" w:hAnsi="Cambria Math"/>
            <w:szCs w:val="24"/>
            <w:lang w:val="en-GB"/>
          </w:rPr>
          <m:t>y=x+1</m:t>
        </m:r>
      </m:oMath>
    </w:p>
    <w:p w14:paraId="2633D078" w14:textId="31CF3398" w:rsidR="008030DE" w:rsidRDefault="002A4D2C" w:rsidP="008030DE">
      <w:pPr>
        <w:rPr>
          <w:szCs w:val="24"/>
          <w:lang w:val="en-GB"/>
        </w:rPr>
      </w:pPr>
      <w:r w:rsidRPr="003C74C2">
        <w:rPr>
          <w:b/>
          <w:bCs/>
          <w:szCs w:val="24"/>
          <w:lang w:val="en-GB"/>
        </w:rPr>
        <w:t>b</w:t>
      </w:r>
      <w:r w:rsidRPr="003C74C2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3</m:t>
            </m:r>
            <m:r>
              <w:rPr>
                <w:rFonts w:ascii="Cambria Math" w:hAnsi="Cambria Math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2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2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-1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2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-2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2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-1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2</m:t>
            </m:r>
          </m:den>
        </m:f>
      </m:oMath>
      <w:r w:rsidR="003C74C2" w:rsidRPr="003C74C2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x-2</m:t>
                </m:r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0</m:t>
        </m:r>
      </m:oMath>
      <w:r w:rsidR="003C74C2">
        <w:rPr>
          <w:szCs w:val="24"/>
          <w:lang w:val="en-GB"/>
        </w:rPr>
        <w:tab/>
      </w:r>
      <w:r w:rsidR="006A44CA">
        <w:rPr>
          <w:szCs w:val="24"/>
          <w:lang w:val="en-GB"/>
        </w:rPr>
        <w:tab/>
      </w:r>
      <w:r w:rsidR="003C74C2">
        <w:rPr>
          <w:szCs w:val="24"/>
          <w:lang w:val="en-GB"/>
        </w:rPr>
        <w:t xml:space="preserve">S.A.: </w:t>
      </w:r>
      <m:oMath>
        <m:r>
          <w:rPr>
            <w:rFonts w:ascii="Cambria Math" w:hAnsi="Cambria Math"/>
            <w:szCs w:val="24"/>
            <w:lang w:val="en-GB"/>
          </w:rPr>
          <m:t>y=x-1</m:t>
        </m:r>
      </m:oMath>
    </w:p>
    <w:p w14:paraId="1700C6D0" w14:textId="426E8148" w:rsidR="00674852" w:rsidRDefault="00674852" w:rsidP="008030DE">
      <w:pPr>
        <w:rPr>
          <w:szCs w:val="24"/>
          <w:lang w:val="en-GB"/>
        </w:rPr>
      </w:pPr>
      <w:r>
        <w:rPr>
          <w:b/>
          <w:bCs/>
          <w:szCs w:val="24"/>
          <w:lang w:val="en-GB"/>
        </w:rPr>
        <w:t>c</w:t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1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1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4</m:t>
            </m:r>
          </m:den>
        </m:f>
        <m:r>
          <w:rPr>
            <w:rFonts w:ascii="Cambria Math" w:hAnsi="Cambria Math"/>
            <w:szCs w:val="24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</m:t>
            </m:r>
          </m:den>
        </m:f>
      </m:oMath>
      <w:r w:rsidR="006A44CA" w:rsidRPr="006A44CA">
        <w:rPr>
          <w:szCs w:val="24"/>
          <w:lang w:val="en-GB"/>
        </w:rPr>
        <w:t xml:space="preserve"> </w:t>
      </w:r>
      <w:r w:rsidR="006A44CA">
        <w:rPr>
          <w:szCs w:val="24"/>
          <w:lang w:val="en-GB"/>
        </w:rPr>
        <w:t xml:space="preserve">     </w:t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x-1</m:t>
                </m:r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0</m:t>
        </m:r>
      </m:oMath>
      <w:r w:rsidR="006061A9">
        <w:rPr>
          <w:szCs w:val="24"/>
          <w:lang w:val="en-GB"/>
        </w:rPr>
        <w:tab/>
        <w:t xml:space="preserve">S.A.: </w:t>
      </w:r>
      <m:oMath>
        <m:r>
          <w:rPr>
            <w:rFonts w:ascii="Cambria Math" w:hAnsi="Cambria Math"/>
            <w:szCs w:val="24"/>
            <w:lang w:val="en-GB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x+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4</m:t>
            </m:r>
          </m:den>
        </m:f>
      </m:oMath>
    </w:p>
    <w:p w14:paraId="4C7412E5" w14:textId="2E67BD9D" w:rsidR="00E6084F" w:rsidRDefault="00E6084F" w:rsidP="008030DE">
      <w:pPr>
        <w:rPr>
          <w:szCs w:val="24"/>
          <w:lang w:val="en-GB"/>
        </w:rPr>
      </w:pPr>
      <w:r>
        <w:rPr>
          <w:b/>
          <w:bCs/>
          <w:szCs w:val="24"/>
          <w:lang w:val="en-GB"/>
        </w:rPr>
        <w:t>d</w:t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k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2</m:t>
            </m:r>
            <m:r>
              <w:rPr>
                <w:rFonts w:ascii="Cambria Math" w:hAnsi="Cambria Math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1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+1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-4x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1</m:t>
            </m:r>
          </m:den>
        </m:f>
        <m:r>
          <w:rPr>
            <w:rFonts w:ascii="Cambria Math" w:hAnsi="Cambria Math"/>
            <w:szCs w:val="24"/>
            <w:lang w:val="en-GB"/>
          </w:rPr>
          <m:t>=2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x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1</m:t>
            </m:r>
          </m:den>
        </m:f>
      </m:oMath>
      <w:r w:rsidR="00B45829" w:rsidRPr="003C74C2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4x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+1</m:t>
                </m:r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0</m:t>
        </m:r>
      </m:oMath>
      <w:r w:rsidR="008D4684">
        <w:rPr>
          <w:szCs w:val="24"/>
          <w:lang w:val="en-GB"/>
        </w:rPr>
        <w:tab/>
      </w:r>
      <w:r w:rsidR="00B45829">
        <w:rPr>
          <w:szCs w:val="24"/>
          <w:lang w:val="en-GB"/>
        </w:rPr>
        <w:tab/>
        <w:t xml:space="preserve">S.A.: </w:t>
      </w:r>
      <m:oMath>
        <m:r>
          <w:rPr>
            <w:rFonts w:ascii="Cambria Math" w:hAnsi="Cambria Math"/>
            <w:szCs w:val="24"/>
            <w:lang w:val="en-GB"/>
          </w:rPr>
          <m:t>y=x-1</m:t>
        </m:r>
      </m:oMath>
    </w:p>
    <w:p w14:paraId="5F6839B6" w14:textId="77777777" w:rsidR="006A44CA" w:rsidRPr="00E6084F" w:rsidRDefault="006A44CA" w:rsidP="008030DE">
      <w:pPr>
        <w:rPr>
          <w:szCs w:val="24"/>
          <w:lang w:val="en-GB"/>
        </w:rPr>
      </w:pPr>
    </w:p>
    <w:p w14:paraId="2CD14EBB" w14:textId="316248CA" w:rsidR="008030DE" w:rsidRDefault="00FA6F77" w:rsidP="008030DE">
      <w:pPr>
        <w:rPr>
          <w:szCs w:val="24"/>
        </w:rPr>
      </w:pPr>
      <w:r>
        <w:rPr>
          <w:b/>
          <w:szCs w:val="24"/>
        </w:rPr>
        <w:t>30</w:t>
      </w:r>
    </w:p>
    <w:p w14:paraId="6C1E9E54" w14:textId="40CD33F9" w:rsidR="008030DE" w:rsidRPr="0079466E" w:rsidRDefault="00FA6F77" w:rsidP="00DD52F6">
      <w:pPr>
        <w:ind w:left="708" w:hanging="708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 xml:space="preserve">omdat </w:t>
      </w:r>
      <w:r w:rsidR="00A74F9D">
        <w:rPr>
          <w:szCs w:val="24"/>
        </w:rPr>
        <w:t xml:space="preserve">voor grote waarden van </w:t>
      </w:r>
      <m:oMath>
        <m:r>
          <w:rPr>
            <w:rFonts w:ascii="Cambria Math" w:hAnsi="Cambria Math"/>
            <w:szCs w:val="24"/>
          </w:rPr>
          <m:t>x</m:t>
        </m:r>
      </m:oMath>
      <w:r w:rsidR="00A74F9D">
        <w:rPr>
          <w:szCs w:val="24"/>
        </w:rPr>
        <w:t xml:space="preserve"> de grafiek de lijn nadert en dan zijn de hellingen </w:t>
      </w:r>
      <w:r w:rsidR="00DD52F6">
        <w:rPr>
          <w:szCs w:val="24"/>
        </w:rPr>
        <w:t>nagenoeg gelijk aan elkaar.</w:t>
      </w:r>
    </w:p>
    <w:p w14:paraId="6815FCA0" w14:textId="218F792B" w:rsidR="000E0C62" w:rsidRDefault="0079466E" w:rsidP="00C33804">
      <w:pPr>
        <w:rPr>
          <w:szCs w:val="24"/>
        </w:rPr>
      </w:pPr>
      <w:r w:rsidRPr="0079466E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+1</m:t>
                </m:r>
              </m:e>
            </m:d>
            <m:r>
              <w:rPr>
                <w:rFonts w:ascii="Cambria Math" w:hAnsi="Cambria Math"/>
                <w:szCs w:val="24"/>
              </w:rPr>
              <m:t>∙6x-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∙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x+1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6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2x+1</m:t>
            </m:r>
          </m:den>
        </m:f>
      </m:oMath>
      <w:r w:rsidR="004D2098">
        <w:rPr>
          <w:szCs w:val="24"/>
        </w:rPr>
        <w:tab/>
      </w:r>
      <w:r w:rsidR="004D209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6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2x+1</m:t>
                </m:r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den>
            </m:f>
            <m:r>
              <w:rPr>
                <w:rFonts w:ascii="Cambria Math" w:hAnsi="Cambria Math"/>
                <w:szCs w:val="24"/>
              </w:rPr>
              <m:t>=3</m:t>
            </m:r>
          </m:e>
        </m:func>
      </m:oMath>
    </w:p>
    <w:p w14:paraId="372B45B4" w14:textId="36D707F8" w:rsidR="00497591" w:rsidRDefault="002457E8" w:rsidP="00C33804">
      <w:pPr>
        <w:rPr>
          <w:szCs w:val="24"/>
        </w:rPr>
      </w:pPr>
      <w:r>
        <w:rPr>
          <w:b/>
          <w:bCs/>
          <w:szCs w:val="24"/>
        </w:rPr>
        <w:t>b</w:t>
      </w:r>
      <w:r w:rsidR="00497591">
        <w:rPr>
          <w:szCs w:val="24"/>
        </w:rPr>
        <w:tab/>
        <w:t xml:space="preserve">De lijn </w:t>
      </w:r>
      <m:oMath>
        <m:r>
          <w:rPr>
            <w:rFonts w:ascii="Cambria Math" w:hAnsi="Cambria Math"/>
            <w:szCs w:val="24"/>
          </w:rPr>
          <m:t>y=3x</m:t>
        </m:r>
      </m:oMath>
      <w:r w:rsidR="00497591">
        <w:rPr>
          <w:szCs w:val="24"/>
        </w:rPr>
        <w:t xml:space="preserve"> gaat door (0, 0) en de scheve asymptoot</w:t>
      </w:r>
      <w:r w:rsidR="002E25C8">
        <w:rPr>
          <w:szCs w:val="24"/>
        </w:rPr>
        <w:t xml:space="preserve"> door (0, </w:t>
      </w:r>
      <m:oMath>
        <m:r>
          <w:rPr>
            <w:rFonts w:ascii="Cambria Math" w:hAnsi="Cambria Math"/>
            <w:szCs w:val="24"/>
          </w:rPr>
          <m:t>b</m:t>
        </m:r>
      </m:oMath>
      <w:r w:rsidR="002E25C8">
        <w:rPr>
          <w:szCs w:val="24"/>
        </w:rPr>
        <w:t>)</w:t>
      </w:r>
    </w:p>
    <w:p w14:paraId="4FBD6F54" w14:textId="3E82C222" w:rsidR="00752CE4" w:rsidRPr="00C33804" w:rsidRDefault="00072DF5" w:rsidP="0005231B">
      <w:pPr>
        <w:ind w:left="708"/>
        <w:rPr>
          <w:szCs w:val="24"/>
        </w:rPr>
      </w:pPr>
      <w:r>
        <w:rPr>
          <w:szCs w:val="24"/>
        </w:rPr>
        <w:t xml:space="preserve">Voor grote waarden van </w:t>
      </w:r>
      <m:oMath>
        <m:r>
          <w:rPr>
            <w:rFonts w:ascii="Cambria Math" w:hAnsi="Cambria Math"/>
            <w:szCs w:val="24"/>
          </w:rPr>
          <m:t>x</m:t>
        </m:r>
      </m:oMath>
      <w:r>
        <w:rPr>
          <w:szCs w:val="24"/>
        </w:rPr>
        <w:t xml:space="preserve"> is de functie gelijk aan de scheve asymptoot, dus het verschil tussen </w:t>
      </w:r>
      <m:oMath>
        <m:r>
          <w:rPr>
            <w:rFonts w:ascii="Cambria Math" w:hAnsi="Cambria Math"/>
            <w:szCs w:val="24"/>
          </w:rPr>
          <m:t>f</m:t>
        </m:r>
      </m:oMath>
      <w:r w:rsidR="0005231B">
        <w:rPr>
          <w:szCs w:val="24"/>
        </w:rPr>
        <w:t xml:space="preserve"> en de lijn </w:t>
      </w:r>
      <m:oMath>
        <m:r>
          <w:rPr>
            <w:rFonts w:ascii="Cambria Math" w:hAnsi="Cambria Math"/>
            <w:szCs w:val="24"/>
          </w:rPr>
          <m:t>y=3x</m:t>
        </m:r>
      </m:oMath>
      <w:r w:rsidR="0005231B">
        <w:rPr>
          <w:szCs w:val="24"/>
        </w:rPr>
        <w:t xml:space="preserve"> is </w:t>
      </w:r>
      <m:oMath>
        <m:r>
          <w:rPr>
            <w:rFonts w:ascii="Cambria Math" w:hAnsi="Cambria Math"/>
            <w:szCs w:val="24"/>
          </w:rPr>
          <m:t>b</m:t>
        </m:r>
      </m:oMath>
      <w:r w:rsidR="0005231B">
        <w:rPr>
          <w:szCs w:val="24"/>
        </w:rPr>
        <w:t>.</w:t>
      </w:r>
    </w:p>
    <w:p w14:paraId="68A47689" w14:textId="31342692" w:rsidR="00DD52F6" w:rsidRDefault="002457E8" w:rsidP="008030DE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+1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-3x</m:t>
                </m:r>
              </m:e>
            </m:d>
            <m:r>
              <w:rPr>
                <w:rFonts w:ascii="Cambria Math" w:hAnsi="Cambria Math"/>
                <w:szCs w:val="24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+1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3x(x+1)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+1</m:t>
                    </m:r>
                  </m:den>
                </m:f>
              </m:e>
            </m:d>
            <m:r>
              <w:rPr>
                <w:rFonts w:ascii="Cambria Math" w:hAnsi="Cambria Math"/>
                <w:szCs w:val="24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+1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+3x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+1</m:t>
                    </m:r>
                  </m:den>
                </m:f>
              </m:e>
            </m:d>
            <m:r>
              <w:rPr>
                <w:rFonts w:ascii="Cambria Math" w:hAnsi="Cambria Math"/>
                <w:szCs w:val="24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3x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+1</m:t>
                </m:r>
              </m:den>
            </m:f>
            <m:r>
              <w:rPr>
                <w:rFonts w:ascii="Cambria Math" w:hAnsi="Cambria Math"/>
                <w:szCs w:val="24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den>
            </m:f>
            <m:r>
              <w:rPr>
                <w:rFonts w:ascii="Cambria Math" w:hAnsi="Cambria Math"/>
                <w:szCs w:val="24"/>
              </w:rPr>
              <m:t>=-3</m:t>
            </m:r>
          </m:e>
        </m:func>
      </m:oMath>
    </w:p>
    <w:p w14:paraId="1AA44EB2" w14:textId="77777777" w:rsidR="00C77578" w:rsidRDefault="00C77578" w:rsidP="008030DE">
      <w:pPr>
        <w:rPr>
          <w:szCs w:val="24"/>
        </w:rPr>
      </w:pPr>
    </w:p>
    <w:p w14:paraId="73AA76C4" w14:textId="77E5CCA5" w:rsidR="0059198A" w:rsidRPr="00CE596B" w:rsidRDefault="0059198A" w:rsidP="008030DE">
      <w:pPr>
        <w:rPr>
          <w:b/>
          <w:bCs/>
          <w:szCs w:val="24"/>
          <w:lang w:val="en-GB"/>
        </w:rPr>
      </w:pPr>
      <w:r w:rsidRPr="00CE596B">
        <w:rPr>
          <w:b/>
          <w:bCs/>
          <w:szCs w:val="24"/>
          <w:lang w:val="en-GB"/>
        </w:rPr>
        <w:t>31</w:t>
      </w:r>
    </w:p>
    <w:p w14:paraId="10215E8E" w14:textId="4754AC8B" w:rsidR="0059198A" w:rsidRPr="00CE596B" w:rsidRDefault="0059198A" w:rsidP="008030DE">
      <w:pPr>
        <w:rPr>
          <w:szCs w:val="24"/>
          <w:lang w:val="en-GB"/>
        </w:rPr>
      </w:pPr>
      <w:r w:rsidRPr="00CE596B">
        <w:rPr>
          <w:b/>
          <w:bCs/>
          <w:szCs w:val="24"/>
          <w:lang w:val="en-GB"/>
        </w:rPr>
        <w:t>a</w:t>
      </w:r>
      <w:r w:rsidRPr="00CE596B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2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</m:oMath>
      <w:r w:rsidR="007836F2" w:rsidRPr="00CE596B">
        <w:rPr>
          <w:szCs w:val="24"/>
          <w:lang w:val="en-GB"/>
        </w:rPr>
        <w:tab/>
      </w:r>
      <w:r w:rsidR="007836F2" w:rsidRPr="00CE596B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f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=2</m:t>
            </m:r>
          </m:e>
        </m:func>
      </m:oMath>
    </w:p>
    <w:p w14:paraId="05AD6143" w14:textId="52836617" w:rsidR="007836F2" w:rsidRDefault="003B27A6" w:rsidP="008030DE">
      <w:pPr>
        <w:rPr>
          <w:szCs w:val="24"/>
        </w:rPr>
      </w:pPr>
      <w:r w:rsidRPr="00054DA5">
        <w:rPr>
          <w:b/>
          <w:bCs/>
          <w:szCs w:val="24"/>
        </w:rPr>
        <w:t>b</w:t>
      </w:r>
      <w:r w:rsidRPr="00054DA5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2x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r>
              <w:rPr>
                <w:rFonts w:ascii="Cambria Math" w:hAnsi="Cambria Math"/>
                <w:szCs w:val="24"/>
              </w:rPr>
              <m:t>(x)</m:t>
            </m:r>
          </m:e>
        </m:func>
      </m:oMath>
      <w:r w:rsidR="00054DA5" w:rsidRPr="00054DA5">
        <w:rPr>
          <w:szCs w:val="24"/>
        </w:rPr>
        <w:t xml:space="preserve"> bes</w:t>
      </w:r>
      <w:r w:rsidR="00054DA5">
        <w:rPr>
          <w:szCs w:val="24"/>
        </w:rPr>
        <w:t>taat niet</w:t>
      </w:r>
    </w:p>
    <w:p w14:paraId="0E66171B" w14:textId="2A0613F3" w:rsidR="003917E1" w:rsidRDefault="003917E1" w:rsidP="008030DE">
      <w:pPr>
        <w:rPr>
          <w:szCs w:val="24"/>
        </w:rPr>
      </w:pPr>
      <w:r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 heeft geen scheve asymptoot.</w:t>
      </w:r>
    </w:p>
    <w:p w14:paraId="73DAEF91" w14:textId="77777777" w:rsidR="003917E1" w:rsidRDefault="003917E1" w:rsidP="008030DE">
      <w:pPr>
        <w:rPr>
          <w:szCs w:val="24"/>
        </w:rPr>
      </w:pPr>
    </w:p>
    <w:p w14:paraId="08AF8344" w14:textId="79B051AA" w:rsidR="003917E1" w:rsidRPr="00CE596B" w:rsidRDefault="003917E1" w:rsidP="008030DE">
      <w:pPr>
        <w:rPr>
          <w:b/>
          <w:bCs/>
          <w:szCs w:val="24"/>
          <w:lang w:val="en-GB"/>
        </w:rPr>
      </w:pPr>
      <w:r w:rsidRPr="00CE596B">
        <w:rPr>
          <w:b/>
          <w:bCs/>
          <w:szCs w:val="24"/>
          <w:lang w:val="en-GB"/>
        </w:rPr>
        <w:t>X7</w:t>
      </w:r>
    </w:p>
    <w:p w14:paraId="62356E89" w14:textId="0E409968" w:rsidR="00887017" w:rsidRPr="00D8292B" w:rsidRDefault="00887017" w:rsidP="008030DE">
      <w:pPr>
        <w:rPr>
          <w:szCs w:val="24"/>
          <w:lang w:val="en-GB"/>
        </w:rPr>
      </w:pPr>
      <w:r w:rsidRPr="00D8292B">
        <w:rPr>
          <w:b/>
          <w:bCs/>
          <w:szCs w:val="24"/>
          <w:lang w:val="en-GB"/>
        </w:rPr>
        <w:t>a</w:t>
      </w:r>
      <w:r w:rsidRPr="00D8292B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  <w:lang w:val="en-GB"/>
          </w:rPr>
          <m:t>∙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(1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  <w:lang w:val="en-GB"/>
          </w:rPr>
          <m:t>)</m:t>
        </m:r>
      </m:oMath>
    </w:p>
    <w:p w14:paraId="0A5D71C9" w14:textId="665FB235" w:rsidR="007E3B1F" w:rsidRPr="00CE596B" w:rsidRDefault="007E3B1F" w:rsidP="009D28F0">
      <w:pPr>
        <w:rPr>
          <w:szCs w:val="24"/>
          <w:lang w:val="en-GB"/>
        </w:rPr>
      </w:pPr>
      <w:r w:rsidRPr="00D8292B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0</m:t>
        </m:r>
      </m:oMath>
      <w:r w:rsidR="00D8292B" w:rsidRPr="00CE596B">
        <w:rPr>
          <w:szCs w:val="24"/>
          <w:lang w:val="en-GB"/>
        </w:rPr>
        <w:tab/>
      </w:r>
      <w:r w:rsidR="00D8292B" w:rsidRPr="00CE596B">
        <w:rPr>
          <w:szCs w:val="24"/>
          <w:lang w:val="en-GB"/>
        </w:rPr>
        <w:tab/>
      </w:r>
      <w:r w:rsidR="00D8292B" w:rsidRPr="00CE596B">
        <w:rPr>
          <w:szCs w:val="24"/>
          <w:lang w:val="en-GB"/>
        </w:rPr>
        <w:tab/>
      </w:r>
      <w:r w:rsidR="00D8292B" w:rsidRPr="00CE596B">
        <w:rPr>
          <w:szCs w:val="24"/>
          <w:lang w:val="en-GB"/>
        </w:rPr>
        <w:tab/>
      </w:r>
      <w:r w:rsidR="00E70769" w:rsidRPr="00D8292B">
        <w:rPr>
          <w:b/>
          <w:bCs/>
          <w:szCs w:val="24"/>
          <w:lang w:val="en-GB"/>
        </w:rPr>
        <w:t>b</w:t>
      </w:r>
      <w:r w:rsidR="00E70769" w:rsidRPr="00D8292B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w:rPr>
                <w:rFonts w:ascii="Cambria Math" w:hAnsi="Cambria Math"/>
                <w:szCs w:val="24"/>
              </w:rPr>
              <m:t>a</m:t>
            </m:r>
            <m:r>
              <w:rPr>
                <w:rFonts w:ascii="Cambria Math" w:hAnsi="Cambria Math"/>
                <w:szCs w:val="24"/>
                <w:lang w:val="en-GB"/>
              </w:rPr>
              <m:t>=</m:t>
            </m:r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f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</m:e>
        </m:func>
      </m:oMath>
    </w:p>
    <w:p w14:paraId="2355DB89" w14:textId="3C1BBFBA" w:rsidR="009D28F0" w:rsidRDefault="009D28F0" w:rsidP="009D28F0">
      <w:pPr>
        <w:rPr>
          <w:szCs w:val="24"/>
        </w:rPr>
      </w:pPr>
      <w:r w:rsidRPr="00CE596B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1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0</m:t>
            </m:r>
          </m:sup>
        </m:sSup>
      </m:oMath>
      <w:r w:rsidR="00E70769">
        <w:rPr>
          <w:szCs w:val="24"/>
        </w:rPr>
        <w:tab/>
      </w:r>
      <w:r w:rsidR="00E70769">
        <w:rPr>
          <w:szCs w:val="24"/>
        </w:rPr>
        <w:tab/>
      </w:r>
      <w:r w:rsidR="00E70769">
        <w:rPr>
          <w:szCs w:val="24"/>
        </w:rPr>
        <w:tab/>
      </w:r>
      <w:r w:rsidR="00E70769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w:rPr>
                <w:rFonts w:ascii="Cambria Math" w:hAnsi="Cambria Math"/>
                <w:szCs w:val="24"/>
              </w:rPr>
              <m:t>b=</m:t>
            </m:r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1</m:t>
                </m:r>
              </m:e>
            </m:d>
            <m:r>
              <w:rPr>
                <w:rFonts w:ascii="Cambria Math" w:hAnsi="Cambria Math"/>
                <w:szCs w:val="24"/>
              </w:rPr>
              <m:t>=-1</m:t>
            </m:r>
          </m:e>
        </m:func>
      </m:oMath>
    </w:p>
    <w:p w14:paraId="35E19D12" w14:textId="572D664A" w:rsidR="009D28F0" w:rsidRDefault="009D28F0" w:rsidP="009D28F0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=0</m:t>
        </m:r>
      </m:oMath>
      <w:r w:rsidR="00E70769">
        <w:rPr>
          <w:szCs w:val="24"/>
        </w:rPr>
        <w:tab/>
      </w:r>
      <w:r w:rsidR="00E70769">
        <w:rPr>
          <w:szCs w:val="24"/>
        </w:rPr>
        <w:tab/>
      </w:r>
      <w:r w:rsidR="00E70769">
        <w:rPr>
          <w:szCs w:val="24"/>
        </w:rPr>
        <w:tab/>
      </w:r>
      <w:r w:rsidR="00E70769">
        <w:rPr>
          <w:szCs w:val="24"/>
        </w:rPr>
        <w:tab/>
      </w:r>
      <w:r w:rsidR="00E70769">
        <w:rPr>
          <w:szCs w:val="24"/>
        </w:rPr>
        <w:tab/>
        <w:t xml:space="preserve">S.A.: </w:t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-1</m:t>
        </m:r>
      </m:oMath>
    </w:p>
    <w:p w14:paraId="54F2D45C" w14:textId="71AA3302" w:rsidR="004E6EE1" w:rsidRPr="009D28F0" w:rsidRDefault="004E6EE1" w:rsidP="009D28F0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4</m:t>
        </m:r>
      </m:oMath>
    </w:p>
    <w:p w14:paraId="4C6A9237" w14:textId="77777777" w:rsidR="0019499B" w:rsidRDefault="004E6EE1" w:rsidP="008030DE">
      <w:pPr>
        <w:rPr>
          <w:szCs w:val="24"/>
        </w:rPr>
      </w:pPr>
      <w:r>
        <w:rPr>
          <w:szCs w:val="24"/>
        </w:rPr>
        <w:tab/>
        <w:t xml:space="preserve">Het minimum is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</m:t>
            </m:r>
          </m:e>
        </m:d>
        <m:r>
          <w:rPr>
            <w:rFonts w:ascii="Cambria Math" w:hAnsi="Cambria Math"/>
            <w:szCs w:val="24"/>
          </w:rPr>
          <m:t>=2</m:t>
        </m:r>
      </m:oMath>
    </w:p>
    <w:p w14:paraId="34F6016D" w14:textId="56393A61" w:rsidR="00974241" w:rsidRDefault="00D81C32" w:rsidP="008030DE">
      <w:pPr>
        <w:rPr>
          <w:szCs w:val="24"/>
        </w:rPr>
      </w:pPr>
      <w:r>
        <w:rPr>
          <w:b/>
          <w:bCs/>
          <w:szCs w:val="24"/>
        </w:rPr>
        <w:t>c</w:t>
      </w:r>
      <w:r w:rsidR="0019499B">
        <w:rPr>
          <w:szCs w:val="24"/>
        </w:rPr>
        <w:tab/>
      </w:r>
      <w:r w:rsidR="00A17693">
        <w:rPr>
          <w:szCs w:val="24"/>
        </w:rPr>
        <w:t xml:space="preserve">de hellingshoek is 60°, dus </w:t>
      </w:r>
      <m:oMath>
        <m:r>
          <w:rPr>
            <w:rFonts w:ascii="Cambria Math" w:hAnsi="Cambria Math"/>
            <w:szCs w:val="24"/>
          </w:rPr>
          <m:t>a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60°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C3180F">
        <w:rPr>
          <w:szCs w:val="24"/>
        </w:rPr>
        <w:t xml:space="preserve"> of </w:t>
      </w:r>
      <m:oMath>
        <m:r>
          <w:rPr>
            <w:rFonts w:ascii="Cambria Math" w:hAnsi="Cambria Math"/>
            <w:szCs w:val="24"/>
          </w:rPr>
          <m:t>a=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3B8306D5" w14:textId="77777777" w:rsidR="00505829" w:rsidRDefault="00505829" w:rsidP="008030DE">
      <w:pPr>
        <w:rPr>
          <w:szCs w:val="24"/>
        </w:rPr>
      </w:pPr>
    </w:p>
    <w:p w14:paraId="72BB0FE8" w14:textId="47A087E1" w:rsidR="00D60BC8" w:rsidRPr="00CE596B" w:rsidRDefault="00505829" w:rsidP="008030DE">
      <w:pPr>
        <w:rPr>
          <w:szCs w:val="24"/>
          <w:lang w:val="en-GB"/>
        </w:rPr>
      </w:pPr>
      <w:r w:rsidRPr="00CE596B">
        <w:rPr>
          <w:b/>
          <w:bCs/>
          <w:szCs w:val="24"/>
          <w:lang w:val="en-GB"/>
        </w:rPr>
        <w:t>X</w:t>
      </w:r>
      <w:r w:rsidR="00B4195F" w:rsidRPr="00CE596B">
        <w:rPr>
          <w:b/>
          <w:bCs/>
          <w:szCs w:val="24"/>
          <w:lang w:val="en-GB"/>
        </w:rPr>
        <w:t>8</w:t>
      </w:r>
    </w:p>
    <w:p w14:paraId="5E1AAD81" w14:textId="5444F2AE" w:rsidR="00C3180F" w:rsidRPr="00CE596B" w:rsidRDefault="00C3180F" w:rsidP="008030DE">
      <w:pPr>
        <w:rPr>
          <w:szCs w:val="24"/>
          <w:lang w:val="en-GB"/>
        </w:rPr>
      </w:pPr>
      <w:r w:rsidRPr="00CE596B">
        <w:rPr>
          <w:b/>
          <w:bCs/>
          <w:szCs w:val="24"/>
          <w:lang w:val="en-GB"/>
        </w:rPr>
        <w:t>a</w:t>
      </w:r>
      <w:r w:rsidRPr="00CE596B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4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4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+4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-4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+4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+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4</m:t>
            </m:r>
          </m:den>
        </m:f>
        <m:r>
          <w:rPr>
            <w:rFonts w:ascii="Cambria Math" w:hAnsi="Cambria Math"/>
            <w:szCs w:val="24"/>
            <w:lang w:val="en-GB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-4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4</m:t>
            </m:r>
          </m:den>
        </m:f>
      </m:oMath>
    </w:p>
    <w:p w14:paraId="5FE1CBBC" w14:textId="4ED8AA6B" w:rsidR="00220F1C" w:rsidRDefault="00220F1C" w:rsidP="008030DE">
      <w:pPr>
        <w:rPr>
          <w:szCs w:val="24"/>
        </w:rPr>
      </w:pPr>
      <w:r w:rsidRPr="00CE596B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x-4</m:t>
                    </m:r>
                  </m:e>
                </m:d>
              </m:e>
            </m:d>
            <m:r>
              <w:rPr>
                <w:rFonts w:ascii="Cambria Math" w:hAnsi="Cambria Math"/>
                <w:szCs w:val="24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4"/>
                      </w:rPr>
                      <m:t>x→∞</m:t>
                    </m:r>
                  </m:lim>
                </m:limLow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x+4</m:t>
                    </m:r>
                  </m:den>
                </m:f>
              </m:e>
            </m:func>
            <m:r>
              <w:rPr>
                <w:rFonts w:ascii="Cambria Math" w:hAnsi="Cambria Math"/>
                <w:szCs w:val="24"/>
              </w:rPr>
              <m:t>=0</m:t>
            </m:r>
          </m:e>
        </m:func>
      </m:oMath>
      <w:r w:rsidR="007204B6">
        <w:rPr>
          <w:szCs w:val="24"/>
        </w:rPr>
        <w:t xml:space="preserve">, dus de scheve asymptoot is </w:t>
      </w:r>
      <m:oMath>
        <m:r>
          <w:rPr>
            <w:rFonts w:ascii="Cambria Math" w:hAnsi="Cambria Math"/>
            <w:szCs w:val="24"/>
          </w:rPr>
          <m:t>y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-4</m:t>
        </m:r>
      </m:oMath>
    </w:p>
    <w:p w14:paraId="2359FBA8" w14:textId="1A32A677" w:rsidR="008F41F6" w:rsidRDefault="008F41F6" w:rsidP="000973CF">
      <w:pPr>
        <w:ind w:left="708"/>
        <w:rPr>
          <w:szCs w:val="24"/>
        </w:rPr>
      </w:pPr>
      <w:r>
        <w:rPr>
          <w:szCs w:val="24"/>
        </w:rPr>
        <w:t>De hoek die de scheve asymptoot maakt met de verticale asymptoot (</w:t>
      </w:r>
      <m:oMath>
        <m:r>
          <w:rPr>
            <w:rFonts w:ascii="Cambria Math" w:hAnsi="Cambria Math"/>
            <w:szCs w:val="24"/>
          </w:rPr>
          <m:t>x=-2</m:t>
        </m:r>
      </m:oMath>
      <w:r>
        <w:rPr>
          <w:szCs w:val="24"/>
        </w:rPr>
        <w:t>)</w:t>
      </w:r>
      <w:r w:rsidR="00C15F74">
        <w:rPr>
          <w:szCs w:val="24"/>
        </w:rPr>
        <w:t xml:space="preserve"> is gelijk aan </w:t>
      </w:r>
      <w:r w:rsidR="008C0431">
        <w:rPr>
          <w:szCs w:val="24"/>
        </w:rPr>
        <w:t xml:space="preserve">90° min </w:t>
      </w:r>
      <w:r w:rsidR="00C15F74">
        <w:rPr>
          <w:szCs w:val="24"/>
        </w:rPr>
        <w:t>de hellingshoek van de scheve asymptoot</w:t>
      </w:r>
      <w:r w:rsidR="008C0431">
        <w:rPr>
          <w:szCs w:val="24"/>
        </w:rPr>
        <w:t>.</w:t>
      </w:r>
    </w:p>
    <w:p w14:paraId="0FAEA417" w14:textId="021F3670" w:rsidR="008C0431" w:rsidRDefault="008C0431" w:rsidP="008030DE">
      <w:pPr>
        <w:rPr>
          <w:szCs w:val="24"/>
        </w:rPr>
      </w:pPr>
      <w:r>
        <w:rPr>
          <w:szCs w:val="24"/>
        </w:rPr>
        <w:tab/>
        <w:t xml:space="preserve">Dus </w:t>
      </w:r>
      <m:oMath>
        <m:r>
          <w:rPr>
            <w:rFonts w:ascii="Cambria Math" w:hAnsi="Cambria Math"/>
            <w:szCs w:val="24"/>
          </w:rPr>
          <m:t>α=90°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tan</m:t>
            </m:r>
          </m:e>
          <m:sup>
            <m:r>
              <w:rPr>
                <w:rFonts w:ascii="Cambria Math" w:hAnsi="Cambria Math"/>
                <w:szCs w:val="24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szCs w:val="24"/>
          </w:rPr>
          <m:t>≈34°</m:t>
        </m:r>
      </m:oMath>
    </w:p>
    <w:p w14:paraId="0406F6B1" w14:textId="08234C2A" w:rsidR="000973CF" w:rsidRDefault="000973CF" w:rsidP="008030DE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-3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2x-14</m:t>
            </m:r>
          </m:num>
          <m:den>
            <m:r>
              <w:rPr>
                <w:rFonts w:ascii="Cambria Math" w:hAnsi="Cambria Math"/>
                <w:szCs w:val="24"/>
              </w:rPr>
              <m:t>-3x+4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x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3x+4</m:t>
                </m:r>
              </m:e>
            </m:d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3x+4</m:t>
                </m:r>
              </m:e>
            </m:d>
            <m:r>
              <w:rPr>
                <w:rFonts w:ascii="Cambria Math" w:hAnsi="Cambria Math"/>
                <w:szCs w:val="24"/>
              </w:rPr>
              <m:t>-1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num>
          <m:den>
            <m:r>
              <w:rPr>
                <w:rFonts w:ascii="Cambria Math" w:hAnsi="Cambria Math"/>
                <w:szCs w:val="24"/>
              </w:rPr>
              <m:t>-3x+4</m:t>
            </m:r>
          </m:den>
        </m:f>
        <m:r>
          <w:rPr>
            <w:rFonts w:ascii="Cambria Math" w:hAnsi="Cambria Math"/>
            <w:szCs w:val="24"/>
          </w:rPr>
          <m:t>=-x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num>
          <m:den>
            <m:r>
              <w:rPr>
                <w:rFonts w:ascii="Cambria Math" w:hAnsi="Cambria Math"/>
                <w:szCs w:val="24"/>
              </w:rPr>
              <m:t>-3x+4</m:t>
            </m:r>
          </m:den>
        </m:f>
      </m:oMath>
      <w:r w:rsidR="00806C30">
        <w:rPr>
          <w:szCs w:val="24"/>
        </w:rPr>
        <w:tab/>
      </w:r>
      <w:r w:rsidR="00806C30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</w:rPr>
                  <m:t>-3x+4</m:t>
                </m:r>
              </m:den>
            </m:f>
          </m:e>
        </m:func>
        <m:r>
          <w:rPr>
            <w:rFonts w:ascii="Cambria Math" w:hAnsi="Cambria Math"/>
            <w:szCs w:val="24"/>
          </w:rPr>
          <m:t>=0</m:t>
        </m:r>
      </m:oMath>
    </w:p>
    <w:p w14:paraId="28029794" w14:textId="2B3CC1CE" w:rsidR="003C4350" w:rsidRDefault="00D61C99" w:rsidP="008030DE">
      <w:pPr>
        <w:rPr>
          <w:szCs w:val="24"/>
        </w:rPr>
      </w:pPr>
      <w:r>
        <w:rPr>
          <w:szCs w:val="24"/>
        </w:rPr>
        <w:tab/>
      </w:r>
      <w:r w:rsidR="003C4350">
        <w:rPr>
          <w:szCs w:val="24"/>
        </w:rPr>
        <w:t xml:space="preserve">De scheve asymptoot is </w:t>
      </w:r>
      <m:oMath>
        <m:r>
          <w:rPr>
            <w:rFonts w:ascii="Cambria Math" w:hAnsi="Cambria Math"/>
            <w:szCs w:val="24"/>
          </w:rPr>
          <m:t>y=-x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669F2AAD" w14:textId="0C9AC19F" w:rsidR="00D61C99" w:rsidRDefault="00D61C99" w:rsidP="003C4350">
      <w:pPr>
        <w:ind w:firstLine="708"/>
        <w:rPr>
          <w:szCs w:val="24"/>
        </w:rPr>
      </w:pPr>
      <w:r>
        <w:rPr>
          <w:szCs w:val="24"/>
        </w:rPr>
        <w:t xml:space="preserve">De scheve asymptoot va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-3</m:t>
            </m:r>
          </m:sub>
        </m:sSub>
      </m:oMath>
      <w:r>
        <w:rPr>
          <w:szCs w:val="24"/>
        </w:rPr>
        <w:t xml:space="preserve"> snijdt de </w:t>
      </w:r>
      <m:oMath>
        <m:r>
          <w:rPr>
            <w:rFonts w:ascii="Cambria Math" w:hAnsi="Cambria Math"/>
            <w:szCs w:val="24"/>
          </w:rPr>
          <m:t>y</m:t>
        </m:r>
      </m:oMath>
      <w:r>
        <w:rPr>
          <w:szCs w:val="24"/>
        </w:rPr>
        <w:t xml:space="preserve">-as in punt </w:t>
      </w:r>
      <m:oMath>
        <m:r>
          <w:rPr>
            <w:rFonts w:ascii="Cambria Math" w:hAnsi="Cambria Math"/>
            <w:szCs w:val="24"/>
          </w:rPr>
          <m:t>(0, 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)</m:t>
        </m:r>
      </m:oMath>
    </w:p>
    <w:p w14:paraId="33E37427" w14:textId="66F7DEB6" w:rsidR="000020F6" w:rsidRDefault="000020F6">
      <w:pPr>
        <w:rPr>
          <w:szCs w:val="24"/>
        </w:rPr>
      </w:pPr>
      <w:r>
        <w:rPr>
          <w:szCs w:val="24"/>
        </w:rPr>
        <w:br w:type="page"/>
      </w:r>
    </w:p>
    <w:p w14:paraId="4E27DBD6" w14:textId="1A39E2AE" w:rsidR="000020F6" w:rsidRDefault="000020F6" w:rsidP="000020F6">
      <w:pPr>
        <w:rPr>
          <w:szCs w:val="24"/>
        </w:rPr>
      </w:pPr>
      <w:r>
        <w:rPr>
          <w:b/>
          <w:bCs/>
          <w:szCs w:val="24"/>
        </w:rPr>
        <w:lastRenderedPageBreak/>
        <w:t>c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2x-14</m:t>
            </m:r>
          </m:num>
          <m:den>
            <m:r>
              <w:rPr>
                <w:rFonts w:ascii="Cambria Math" w:hAnsi="Cambria Math"/>
                <w:szCs w:val="24"/>
              </w:rPr>
              <m:t>px+4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p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px+4</m:t>
                </m:r>
              </m:e>
            </m:d>
            <m:r>
              <w:rPr>
                <w:rFonts w:ascii="Cambria Math" w:hAnsi="Cambria Math"/>
                <w:szCs w:val="24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-1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den>
                </m:f>
              </m:e>
            </m:d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px+4</m:t>
                </m:r>
              </m:e>
            </m:d>
            <m:r>
              <w:rPr>
                <w:rFonts w:ascii="Cambria Math" w:hAnsi="Cambria Math"/>
                <w:szCs w:val="24"/>
              </w:rPr>
              <m:t>…</m:t>
            </m:r>
          </m:num>
          <m:den>
            <m:r>
              <w:rPr>
                <w:rFonts w:ascii="Cambria Math" w:hAnsi="Cambria Math"/>
                <w:szCs w:val="24"/>
              </w:rPr>
              <m:t>px+4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p</m:t>
            </m:r>
          </m:den>
        </m:f>
        <m:r>
          <w:rPr>
            <w:rFonts w:ascii="Cambria Math" w:hAnsi="Cambria Math"/>
            <w:szCs w:val="24"/>
          </w:rPr>
          <m:t>x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1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p</m:t>
                </m:r>
              </m:den>
            </m:f>
          </m:e>
        </m:d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…</m:t>
            </m:r>
          </m:num>
          <m:den>
            <m:r>
              <w:rPr>
                <w:rFonts w:ascii="Cambria Math" w:hAnsi="Cambria Math"/>
                <w:szCs w:val="24"/>
              </w:rPr>
              <m:t>px+4</m:t>
            </m:r>
          </m:den>
        </m:f>
      </m:oMath>
    </w:p>
    <w:p w14:paraId="2AED919C" w14:textId="08455815" w:rsidR="00027D0A" w:rsidRDefault="00027D0A" w:rsidP="000020F6">
      <w:pPr>
        <w:rPr>
          <w:szCs w:val="24"/>
        </w:rPr>
      </w:pPr>
      <w:r>
        <w:rPr>
          <w:szCs w:val="24"/>
        </w:rPr>
        <w:tab/>
        <w:t xml:space="preserve">door de oorsprong, dus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1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p</m:t>
            </m:r>
          </m:den>
        </m:f>
        <m:r>
          <w:rPr>
            <w:rFonts w:ascii="Cambria Math" w:hAnsi="Cambria Math"/>
            <w:szCs w:val="24"/>
          </w:rPr>
          <m:t>=0</m:t>
        </m:r>
      </m:oMath>
    </w:p>
    <w:p w14:paraId="256260DD" w14:textId="437248E0" w:rsidR="00027D0A" w:rsidRDefault="00027D0A" w:rsidP="000020F6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2</m:t>
            </m:r>
          </m:num>
          <m:den>
            <m:r>
              <w:rPr>
                <w:rFonts w:ascii="Cambria Math" w:hAnsi="Cambria Math"/>
                <w:szCs w:val="24"/>
              </w:rPr>
              <m:t>p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</m:oMath>
    </w:p>
    <w:p w14:paraId="67F63656" w14:textId="0C6CDE8A" w:rsidR="00D1180D" w:rsidRDefault="00D1180D" w:rsidP="000020F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12p</m:t>
        </m:r>
      </m:oMath>
    </w:p>
    <w:p w14:paraId="19440047" w14:textId="1EDF6B5B" w:rsidR="00176163" w:rsidRDefault="00176163" w:rsidP="000020F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12p=2p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+6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5BD486C3" w14:textId="1412DF1E" w:rsidR="00EA1F50" w:rsidRDefault="00EA1F50" w:rsidP="000020F6">
      <w:pPr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3063932" wp14:editId="59603034">
                <wp:simplePos x="0" y="0"/>
                <wp:positionH relativeFrom="column">
                  <wp:posOffset>412519</wp:posOffset>
                </wp:positionH>
                <wp:positionV relativeFrom="paragraph">
                  <wp:posOffset>29210</wp:posOffset>
                </wp:positionV>
                <wp:extent cx="379268" cy="161059"/>
                <wp:effectExtent l="0" t="0" r="20955" b="29845"/>
                <wp:wrapNone/>
                <wp:docPr id="25869242" name="Rechte verbindingslij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9268" cy="161059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738CB0D" id="Rechte verbindingslijn 1" o:spid="_x0000_s1026" style="position:absolute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.5pt,2.3pt" to="62.35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" strokecolor="black [3213]" strokeweight="1.5pt">
                <v:stroke joinstyle="miter"/>
              </v:line>
            </w:pict>
          </mc:Fallback>
        </mc:AlternateConten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=0∨p=-6</m:t>
        </m:r>
      </m:oMath>
    </w:p>
    <w:p w14:paraId="03C206EB" w14:textId="77777777" w:rsidR="00EA1F50" w:rsidRDefault="00EA1F50" w:rsidP="000020F6">
      <w:pPr>
        <w:rPr>
          <w:szCs w:val="24"/>
        </w:rPr>
      </w:pPr>
    </w:p>
    <w:p w14:paraId="4A940A63" w14:textId="6606F34E" w:rsidR="006C2958" w:rsidRPr="006C2958" w:rsidRDefault="006C2958" w:rsidP="000020F6">
      <w:pPr>
        <w:rPr>
          <w:b/>
          <w:bCs/>
          <w:szCs w:val="24"/>
        </w:rPr>
      </w:pPr>
      <w:r w:rsidRPr="006C2958">
        <w:rPr>
          <w:b/>
          <w:bCs/>
          <w:sz w:val="28"/>
          <w:szCs w:val="28"/>
        </w:rPr>
        <w:t>Functies onderzoeken</w:t>
      </w:r>
    </w:p>
    <w:p w14:paraId="6DACE3C4" w14:textId="3EEA2876" w:rsidR="008030DE" w:rsidRDefault="008D551E" w:rsidP="008030DE">
      <w:pPr>
        <w:rPr>
          <w:b/>
          <w:szCs w:val="24"/>
        </w:rPr>
      </w:pPr>
      <w:r>
        <w:rPr>
          <w:b/>
          <w:szCs w:val="24"/>
        </w:rPr>
        <w:t>32</w:t>
      </w:r>
    </w:p>
    <w:p w14:paraId="1A2CE8CD" w14:textId="20F9E031" w:rsidR="008D551E" w:rsidRPr="000A3326" w:rsidRDefault="000A3326" w:rsidP="008030DE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e>
            </m:d>
            <m:r>
              <w:rPr>
                <w:rFonts w:ascii="Cambria Math" w:hAnsi="Cambria Math"/>
                <w:szCs w:val="24"/>
              </w:rPr>
              <m:t>⋅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(1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)⋅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  <m:r>
              <w:rPr>
                <w:rFonts w:ascii="Cambria Math" w:hAnsi="Cambria Math"/>
                <w:szCs w:val="24"/>
              </w:rPr>
              <m:t>-(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</m:oMath>
    </w:p>
    <w:p w14:paraId="6921AF3B" w14:textId="447600F8" w:rsidR="000A3326" w:rsidRDefault="000A3326" w:rsidP="000A3326">
      <w:pPr>
        <w:ind w:left="705"/>
        <w:rPr>
          <w:szCs w:val="24"/>
        </w:rPr>
      </w:pPr>
      <w:r>
        <w:rPr>
          <w:szCs w:val="24"/>
        </w:rPr>
        <w:t xml:space="preserve">Voor alle waarden van </w:t>
      </w:r>
      <m:oMath>
        <m:r>
          <w:rPr>
            <w:rFonts w:ascii="Cambria Math" w:hAnsi="Cambria Math"/>
            <w:szCs w:val="24"/>
          </w:rPr>
          <m:t>x</m:t>
        </m:r>
      </m:oMath>
      <w:r>
        <w:rPr>
          <w:szCs w:val="24"/>
        </w:rPr>
        <w:t xml:space="preserve"> is </w:t>
      </w:r>
      <w:r w:rsidRPr="000F3CFB">
        <w:rPr>
          <w:position w:val="-6"/>
          <w:szCs w:val="24"/>
        </w:rPr>
        <w:object w:dxaOrig="700" w:dyaOrig="320" w14:anchorId="5C3DBA45">
          <v:shape id="_x0000_i1026" type="#_x0000_t75" style="width:35.4pt;height:16.15pt" o:ole="">
            <v:imagedata r:id="rId22" o:title=""/>
          </v:shape>
          <o:OLEObject Type="Embed" ProgID="Equation.DSMT4" ShapeID="_x0000_i1026" DrawAspect="Content" ObjectID="_1820068655" r:id="rId23"/>
        </w:object>
      </w:r>
      <w:r>
        <w:rPr>
          <w:szCs w:val="24"/>
        </w:rPr>
        <w:t xml:space="preserve">. De teller van de afgeleide is voor alle waarden van </w:t>
      </w:r>
      <m:oMath>
        <m:r>
          <w:rPr>
            <w:rFonts w:ascii="Cambria Math" w:hAnsi="Cambria Math"/>
            <w:szCs w:val="24"/>
          </w:rPr>
          <m:t>x</m:t>
        </m:r>
      </m:oMath>
      <w:r>
        <w:rPr>
          <w:szCs w:val="24"/>
        </w:rPr>
        <w:t xml:space="preserve"> negatief en de noemer, vanwege het kwadraat, altijd positief. De afgeleide is dus altijd negatief. De grafiek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 is dalend en heeft dus geen uiterste waarden.</w:t>
      </w:r>
    </w:p>
    <w:p w14:paraId="43D15D04" w14:textId="1FFB486E" w:rsidR="00197418" w:rsidRDefault="00197418" w:rsidP="000A3326">
      <w:pPr>
        <w:rPr>
          <w:szCs w:val="24"/>
        </w:rPr>
      </w:pPr>
      <w:r>
        <w:rPr>
          <w:b/>
          <w:bCs/>
          <w:szCs w:val="24"/>
        </w:rPr>
        <w:t>b</w:t>
      </w:r>
      <w:r w:rsidR="000A3326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"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⋅-2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(-2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)⋅2(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+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)∙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e>
            </m:d>
            <m:r>
              <w:rPr>
                <w:rFonts w:ascii="Cambria Math" w:hAnsi="Cambria Math"/>
                <w:szCs w:val="24"/>
              </w:rPr>
              <m:t>⋅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+4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⋅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  <m:r>
              <w:rPr>
                <w:rFonts w:ascii="Cambria Math" w:hAnsi="Cambria Math"/>
                <w:szCs w:val="24"/>
              </w:rPr>
              <m:t>+4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  <m:r>
              <w:rPr>
                <w:rFonts w:ascii="Cambria Math" w:hAnsi="Cambria Math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</m:den>
        </m:f>
      </m:oMath>
    </w:p>
    <w:p w14:paraId="2961CF5F" w14:textId="19C7AA25" w:rsidR="000A3326" w:rsidRDefault="00130C67" w:rsidP="000A332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"(x)=0</m:t>
        </m:r>
      </m:oMath>
    </w:p>
    <w:p w14:paraId="30A2F14C" w14:textId="644C46CD" w:rsidR="00130C67" w:rsidRDefault="00130C67" w:rsidP="000A332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x</m:t>
            </m:r>
          </m:sup>
        </m:sSup>
        <m:r>
          <w:rPr>
            <w:rFonts w:ascii="Cambria Math" w:hAnsi="Cambria Math"/>
            <w:szCs w:val="24"/>
          </w:rPr>
          <m:t>-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1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6B644635" w14:textId="2E87E7CC" w:rsidR="009B07FA" w:rsidRDefault="009B07FA" w:rsidP="000A3326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0∨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1</m:t>
        </m:r>
      </m:oMath>
    </w:p>
    <w:p w14:paraId="65BF8ED8" w14:textId="5322EC36" w:rsidR="009B07FA" w:rsidRDefault="009B07FA" w:rsidP="000A3326">
      <w:pPr>
        <w:rPr>
          <w:szCs w:val="24"/>
        </w:rPr>
      </w:pPr>
      <w:r>
        <w:rPr>
          <w:szCs w:val="24"/>
        </w:rPr>
        <w:tab/>
      </w:r>
      <w:r w:rsidR="00894C19">
        <w:rPr>
          <w:szCs w:val="24"/>
        </w:rPr>
        <w:t xml:space="preserve">g.o.         </w:t>
      </w:r>
      <m:oMath>
        <m:r>
          <w:rPr>
            <w:rFonts w:ascii="Cambria Math" w:hAnsi="Cambria Math"/>
            <w:szCs w:val="24"/>
          </w:rPr>
          <m:t>x=0</m:t>
        </m:r>
      </m:oMath>
      <w:r w:rsidR="00894C19">
        <w:rPr>
          <w:szCs w:val="24"/>
        </w:rPr>
        <w:t xml:space="preserve">   </w:t>
      </w:r>
    </w:p>
    <w:p w14:paraId="1DF09214" w14:textId="62DB078F" w:rsidR="000A3326" w:rsidRDefault="000A3326" w:rsidP="000A332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0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0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0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0</m:t>
        </m:r>
      </m:oMath>
      <w:r>
        <w:rPr>
          <w:szCs w:val="24"/>
        </w:rPr>
        <w:t xml:space="preserve">, dus (0, 0) is </w:t>
      </w:r>
      <w:r w:rsidR="00F97A54">
        <w:rPr>
          <w:szCs w:val="24"/>
        </w:rPr>
        <w:t>h</w:t>
      </w:r>
      <w:r>
        <w:rPr>
          <w:szCs w:val="24"/>
        </w:rPr>
        <w:t>e</w:t>
      </w:r>
      <w:r w:rsidR="00F97A54">
        <w:rPr>
          <w:szCs w:val="24"/>
        </w:rPr>
        <w:t>t</w:t>
      </w:r>
      <w:r>
        <w:rPr>
          <w:szCs w:val="24"/>
        </w:rPr>
        <w:t xml:space="preserve"> buigpunt van de grafiek.</w:t>
      </w:r>
    </w:p>
    <w:p w14:paraId="421E6BDA" w14:textId="6C552997" w:rsidR="00F97A54" w:rsidRDefault="00F97A54" w:rsidP="000A3326">
      <w:pPr>
        <w:rPr>
          <w:szCs w:val="24"/>
        </w:rPr>
      </w:pPr>
      <w:r>
        <w:rPr>
          <w:b/>
          <w:bCs/>
          <w:szCs w:val="24"/>
        </w:rPr>
        <w:t>c</w:t>
      </w:r>
      <w:r w:rsidR="000A3326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Cs w:val="24"/>
                  </w:rPr>
                  <m:t>-1</m:t>
                </m:r>
              </m:num>
              <m:den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Cs w:val="24"/>
                  </w:rPr>
                  <m:t>+1</m:t>
                </m:r>
              </m:den>
            </m:f>
          </m:e>
        </m:func>
        <m:r>
          <w:rPr>
            <w:rFonts w:ascii="Cambria Math" w:hAnsi="Cambria Math"/>
            <w:szCs w:val="24"/>
          </w:rPr>
          <m:t>=-1</m:t>
        </m:r>
      </m:oMath>
      <w:r w:rsidR="00B2392A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den>
            </m:f>
          </m:e>
        </m:func>
        <m:r>
          <w:rPr>
            <w:rFonts w:ascii="Cambria Math" w:hAnsi="Cambria Math"/>
            <w:szCs w:val="24"/>
          </w:rPr>
          <m:t>=1</m:t>
        </m:r>
      </m:oMath>
      <w:r w:rsidR="00B2392A">
        <w:rPr>
          <w:szCs w:val="24"/>
        </w:rPr>
        <w:tab/>
        <w:t xml:space="preserve">(omdat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den>
            </m:f>
          </m:e>
        </m:func>
        <m:r>
          <w:rPr>
            <w:rFonts w:ascii="Cambria Math" w:hAnsi="Cambria Math"/>
            <w:szCs w:val="24"/>
          </w:rPr>
          <m:t>=0</m:t>
        </m:r>
      </m:oMath>
      <w:r w:rsidR="00E85FA5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-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e>
        </m:func>
        <m:r>
          <w:rPr>
            <w:rFonts w:ascii="Cambria Math" w:hAnsi="Cambria Math"/>
            <w:szCs w:val="24"/>
          </w:rPr>
          <m:t>=0</m:t>
        </m:r>
      </m:oMath>
      <w:r w:rsidR="00E85FA5">
        <w:rPr>
          <w:szCs w:val="24"/>
        </w:rPr>
        <w:t>)</w:t>
      </w:r>
    </w:p>
    <w:p w14:paraId="53E70CD9" w14:textId="281ED178" w:rsidR="007E1764" w:rsidRDefault="007E1764" w:rsidP="000A3326">
      <w:pPr>
        <w:rPr>
          <w:szCs w:val="24"/>
        </w:rPr>
      </w:pPr>
      <w:r>
        <w:rPr>
          <w:szCs w:val="24"/>
        </w:rPr>
        <w:tab/>
        <w:t xml:space="preserve">horizontale asymptoten: </w:t>
      </w:r>
      <m:oMath>
        <m:r>
          <w:rPr>
            <w:rFonts w:ascii="Cambria Math" w:hAnsi="Cambria Math"/>
            <w:szCs w:val="24"/>
          </w:rPr>
          <m:t>y=-1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y=1</m:t>
        </m:r>
      </m:oMath>
    </w:p>
    <w:p w14:paraId="3B8290A3" w14:textId="2D648F43" w:rsidR="00C67A11" w:rsidRDefault="007E1764" w:rsidP="000A3326">
      <w:pPr>
        <w:rPr>
          <w:szCs w:val="24"/>
        </w:rPr>
      </w:pPr>
      <w:r>
        <w:rPr>
          <w:b/>
          <w:bCs/>
          <w:szCs w:val="24"/>
        </w:rPr>
        <w:t>d</w:t>
      </w:r>
      <w:r w:rsidR="000A3326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a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a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a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a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a</m:t>
                </m:r>
              </m:sup>
            </m:sSup>
          </m:den>
        </m:f>
        <m:r>
          <w:rPr>
            <w:rFonts w:ascii="Cambria Math" w:hAnsi="Cambria Math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a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a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a</m:t>
                </m:r>
              </m:sup>
            </m:sSup>
            <m:r>
              <w:rPr>
                <w:rFonts w:ascii="Cambria Math" w:hAnsi="Cambria Math"/>
                <w:szCs w:val="24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a</m:t>
                </m:r>
              </m:sup>
            </m:sSup>
            <m:r>
              <w:rPr>
                <w:rFonts w:ascii="Cambria Math" w:hAnsi="Cambria Math"/>
                <w:szCs w:val="24"/>
              </w:rPr>
              <m:t>+1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a</m:t>
                    </m:r>
                  </m:sup>
                </m:sSup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+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a</m:t>
                </m:r>
              </m:sup>
            </m:sSup>
          </m:den>
        </m:f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a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+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a</m:t>
                </m:r>
              </m:sup>
            </m:sSup>
          </m:den>
        </m:f>
        <m:r>
          <w:rPr>
            <w:rFonts w:ascii="Cambria Math" w:hAnsi="Cambria Math"/>
            <w:szCs w:val="24"/>
          </w:rPr>
          <m:t>=-f(a)</m:t>
        </m:r>
      </m:oMath>
    </w:p>
    <w:p w14:paraId="4F42B6A7" w14:textId="0370E098" w:rsidR="000A3326" w:rsidRDefault="000A3326" w:rsidP="000A3326">
      <w:pPr>
        <w:rPr>
          <w:szCs w:val="24"/>
        </w:rPr>
      </w:pPr>
      <w:r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 is symmetrisch in de oorsprong (0, 0).</w:t>
      </w:r>
    </w:p>
    <w:p w14:paraId="65BBFE19" w14:textId="77777777" w:rsidR="00126E65" w:rsidRDefault="00126E65" w:rsidP="000A3326">
      <w:pPr>
        <w:rPr>
          <w:szCs w:val="24"/>
        </w:rPr>
      </w:pPr>
    </w:p>
    <w:p w14:paraId="18BEBDAB" w14:textId="6EA6DD78" w:rsidR="00126E65" w:rsidRPr="00126E65" w:rsidRDefault="00126E65" w:rsidP="000A3326">
      <w:pPr>
        <w:rPr>
          <w:b/>
          <w:bCs/>
          <w:szCs w:val="24"/>
        </w:rPr>
      </w:pPr>
      <w:r>
        <w:rPr>
          <w:b/>
          <w:bCs/>
          <w:szCs w:val="24"/>
        </w:rPr>
        <w:t>33</w:t>
      </w:r>
    </w:p>
    <w:p w14:paraId="7005FA40" w14:textId="4E202C18" w:rsidR="007D70FD" w:rsidRDefault="00CE596B" w:rsidP="0003529D">
      <w:pPr>
        <w:rPr>
          <w:szCs w:val="24"/>
        </w:rPr>
      </w:pPr>
      <w:r>
        <w:rPr>
          <w:b/>
          <w:bCs/>
          <w:szCs w:val="24"/>
        </w:rPr>
        <w:t>a</w:t>
      </w:r>
      <w:r w:rsidR="0003529D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</m:t>
                </m:r>
              </m:e>
            </m:d>
          </m:e>
        </m:func>
        <m:r>
          <w:rPr>
            <w:rFonts w:ascii="Cambria Math" w:hAnsi="Cambria Math"/>
            <w:szCs w:val="24"/>
          </w:rPr>
          <m:t>-2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</w:p>
    <w:p w14:paraId="3B344F1B" w14:textId="5E1CC258" w:rsidR="007D70FD" w:rsidRDefault="007D70FD" w:rsidP="0003529D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-2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2</m:t>
        </m:r>
        <m:r>
          <m:rPr>
            <m:sty m:val="p"/>
          </m:rPr>
          <w:rPr>
            <w:rFonts w:ascii="Cambria Math" w:hAnsi="Cambria Math"/>
            <w:szCs w:val="24"/>
          </w:rPr>
          <m:t>sin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1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30B3D7A1" w14:textId="2FE207B1" w:rsidR="00E54E86" w:rsidRDefault="00E54E86" w:rsidP="0003529D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0∨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1</m:t>
        </m:r>
      </m:oMath>
    </w:p>
    <w:p w14:paraId="71D19985" w14:textId="3BD10296" w:rsidR="00E54E86" w:rsidRDefault="00E54E86" w:rsidP="0003529D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+k⋅2π∨x=π+k⋅2π∨x=0+k⋅2π</m:t>
        </m:r>
      </m:oMath>
    </w:p>
    <w:p w14:paraId="52746517" w14:textId="3A5C058E" w:rsidR="0003529D" w:rsidRDefault="00626357" w:rsidP="0003529D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π,   x=0,   x=π</m:t>
        </m:r>
      </m:oMath>
      <w:r w:rsidR="00D63062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2π</m:t>
        </m:r>
      </m:oMath>
    </w:p>
    <w:p w14:paraId="3B6A113A" w14:textId="040ECA7E" w:rsidR="00E965A0" w:rsidRDefault="00E965A0" w:rsidP="0003529D">
      <w:pPr>
        <w:rPr>
          <w:szCs w:val="24"/>
        </w:rPr>
      </w:pPr>
      <w:r>
        <w:rPr>
          <w:b/>
          <w:bCs/>
          <w:szCs w:val="24"/>
        </w:rPr>
        <w:t>b</w:t>
      </w:r>
      <w:r w:rsidR="0003529D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2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</m:t>
                </m:r>
              </m:e>
            </m:d>
          </m:e>
        </m:func>
        <m:r>
          <w:rPr>
            <w:rFonts w:ascii="Cambria Math" w:hAnsi="Cambria Math"/>
            <w:szCs w:val="24"/>
          </w:rPr>
          <m:t>-2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</w:p>
    <w:p w14:paraId="3FAD7FC5" w14:textId="2E63D530" w:rsidR="00E965A0" w:rsidRDefault="00E965A0" w:rsidP="0003529D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1</m:t>
            </m:r>
          </m:e>
        </m:d>
        <m:r>
          <w:rPr>
            <w:rFonts w:ascii="Cambria Math" w:hAnsi="Cambria Math"/>
            <w:szCs w:val="24"/>
          </w:rPr>
          <m:t>-2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4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-2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-2=0</m:t>
        </m:r>
      </m:oMath>
    </w:p>
    <w:p w14:paraId="4B833AE6" w14:textId="4A3D9828" w:rsidR="003C5594" w:rsidRDefault="003C5594" w:rsidP="0003529D">
      <w:pPr>
        <w:rPr>
          <w:szCs w:val="24"/>
        </w:rPr>
      </w:pPr>
      <w:r>
        <w:rPr>
          <w:szCs w:val="24"/>
        </w:rPr>
        <w:tab/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+2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1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629D1BC5" w14:textId="46329825" w:rsidR="00C66A99" w:rsidRDefault="00C66A99" w:rsidP="0003529D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∨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1</m:t>
        </m:r>
      </m:oMath>
    </w:p>
    <w:p w14:paraId="0E64A5EC" w14:textId="5E109AC1" w:rsidR="00C66A99" w:rsidRDefault="00C66A99" w:rsidP="0003529D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∨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∨x=0+k∙2π</m:t>
        </m:r>
      </m:oMath>
    </w:p>
    <w:p w14:paraId="1EEC55D6" w14:textId="77777777" w:rsidR="006335E0" w:rsidRDefault="00D03F80" w:rsidP="00D03F80">
      <w:pPr>
        <w:rPr>
          <w:szCs w:val="24"/>
        </w:rPr>
      </w:pPr>
      <w:r>
        <w:rPr>
          <w:szCs w:val="24"/>
        </w:rPr>
        <w:tab/>
      </w:r>
      <w:r w:rsidR="0003529D">
        <w:rPr>
          <w:szCs w:val="24"/>
        </w:rPr>
        <w:t>Voor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k∙2π</m:t>
        </m:r>
      </m:oMath>
      <w:r w:rsidR="0003529D">
        <w:rPr>
          <w:szCs w:val="24"/>
        </w:rPr>
        <w:t xml:space="preserve"> heeft de grafiek buigpunten. De minima zijn </w:t>
      </w:r>
      <m:oMath>
        <m:r>
          <w:rPr>
            <w:rFonts w:ascii="Cambria Math" w:hAnsi="Cambria Math"/>
            <w:szCs w:val="24"/>
          </w:rPr>
          <m:t>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6335E0">
        <w:rPr>
          <w:szCs w:val="24"/>
        </w:rPr>
        <w:t xml:space="preserve"> </w:t>
      </w:r>
      <w:r w:rsidR="0003529D">
        <w:rPr>
          <w:szCs w:val="24"/>
        </w:rPr>
        <w:t>voor</w:t>
      </w:r>
    </w:p>
    <w:p w14:paraId="59A562D9" w14:textId="72F0C315" w:rsidR="0003529D" w:rsidRDefault="006335E0" w:rsidP="006335E0">
      <w:pPr>
        <w:ind w:firstLine="705"/>
        <w:rPr>
          <w:szCs w:val="24"/>
        </w:rPr>
      </w:pP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  <w:r w:rsidRPr="00E95DCE">
        <w:rPr>
          <w:szCs w:val="24"/>
        </w:rPr>
        <w:t xml:space="preserve"> </w:t>
      </w:r>
      <w:r w:rsidR="0003529D">
        <w:rPr>
          <w:szCs w:val="24"/>
        </w:rPr>
        <w:t>en de maxima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03529D">
        <w:rPr>
          <w:szCs w:val="24"/>
        </w:rPr>
        <w:t xml:space="preserve"> voor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  <w:r w:rsidR="0003529D">
        <w:rPr>
          <w:szCs w:val="24"/>
        </w:rPr>
        <w:t>.</w:t>
      </w:r>
    </w:p>
    <w:p w14:paraId="4E1E875E" w14:textId="201AE44A" w:rsidR="006335E0" w:rsidRDefault="006335E0" w:rsidP="006335E0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a</m:t>
            </m:r>
          </m:e>
        </m:d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2a</m:t>
                </m:r>
              </m:e>
            </m:d>
          </m:e>
        </m:func>
        <m:r>
          <w:rPr>
            <w:rFonts w:ascii="Cambria Math" w:hAnsi="Cambria Math"/>
            <w:szCs w:val="24"/>
          </w:rPr>
          <m:t>-2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a</m:t>
                </m:r>
              </m:e>
            </m:d>
          </m:e>
        </m:func>
        <m:r>
          <w:rPr>
            <w:rFonts w:ascii="Cambria Math" w:hAnsi="Cambria Math"/>
            <w:szCs w:val="24"/>
          </w:rPr>
          <m:t>=-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a</m:t>
                </m:r>
              </m:e>
            </m:d>
          </m:e>
        </m:func>
        <m:r>
          <w:rPr>
            <w:rFonts w:ascii="Cambria Math" w:hAnsi="Cambria Math"/>
            <w:szCs w:val="24"/>
          </w:rPr>
          <m:t>+2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</m:oMath>
    </w:p>
    <w:p w14:paraId="15801D4E" w14:textId="4EE8DF10" w:rsidR="005B75BC" w:rsidRDefault="00154FC5" w:rsidP="004A048A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2a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2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a</m:t>
                    </m:r>
                  </m:e>
                </m:d>
              </m:e>
            </m:func>
          </m:e>
        </m:d>
        <m:r>
          <w:rPr>
            <w:rFonts w:ascii="Cambria Math" w:hAnsi="Cambria Math"/>
            <w:szCs w:val="24"/>
          </w:rPr>
          <m:t>=-f(a)</m:t>
        </m:r>
      </m:oMath>
      <w:r w:rsidR="004A048A">
        <w:rPr>
          <w:szCs w:val="24"/>
        </w:rPr>
        <w:tab/>
      </w:r>
      <w:r w:rsidR="004A048A">
        <w:rPr>
          <w:szCs w:val="24"/>
        </w:rPr>
        <w:tab/>
      </w:r>
      <w:r w:rsidR="009743C1">
        <w:rPr>
          <w:szCs w:val="24"/>
        </w:rPr>
        <w:t xml:space="preserve">omdat </w:t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α</m:t>
                </m:r>
              </m:e>
            </m:d>
          </m:e>
        </m:func>
        <m:r>
          <w:rPr>
            <w:rFonts w:ascii="Cambria Math" w:hAnsi="Cambria Math"/>
            <w:szCs w:val="24"/>
          </w:rPr>
          <m:t>=-</m:t>
        </m:r>
        <m:r>
          <m:rPr>
            <m:sty m:val="p"/>
          </m:rPr>
          <w:rPr>
            <w:rFonts w:ascii="Cambria Math" w:hAnsi="Cambria Math"/>
            <w:szCs w:val="24"/>
          </w:rPr>
          <m:t>sin⁡</m:t>
        </m:r>
        <m:r>
          <w:rPr>
            <w:rFonts w:ascii="Cambria Math" w:hAnsi="Cambria Math"/>
            <w:szCs w:val="24"/>
          </w:rPr>
          <m:t>(α)</m:t>
        </m:r>
      </m:oMath>
    </w:p>
    <w:p w14:paraId="3B75365A" w14:textId="77777777" w:rsidR="0003529D" w:rsidRDefault="0003529D" w:rsidP="0003529D">
      <w:pPr>
        <w:rPr>
          <w:szCs w:val="24"/>
        </w:rPr>
      </w:pPr>
    </w:p>
    <w:p w14:paraId="67A42EB7" w14:textId="5FF8EE0A" w:rsidR="0003529D" w:rsidRDefault="0003529D" w:rsidP="0003529D">
      <w:pPr>
        <w:rPr>
          <w:b/>
          <w:bCs/>
          <w:szCs w:val="24"/>
        </w:rPr>
      </w:pPr>
      <w:r>
        <w:rPr>
          <w:b/>
          <w:bCs/>
          <w:szCs w:val="24"/>
        </w:rPr>
        <w:t>34</w:t>
      </w:r>
    </w:p>
    <w:p w14:paraId="03F71104" w14:textId="179C62A5" w:rsidR="000E1CB5" w:rsidRDefault="004A048A" w:rsidP="000E1CB5">
      <w:pPr>
        <w:rPr>
          <w:szCs w:val="24"/>
        </w:rPr>
      </w:pPr>
      <w:r>
        <w:rPr>
          <w:b/>
          <w:bCs/>
          <w:szCs w:val="24"/>
        </w:rPr>
        <w:t>a</w:t>
      </w:r>
      <w:r w:rsidR="000E1CB5">
        <w:rPr>
          <w:szCs w:val="24"/>
        </w:rPr>
        <w:tab/>
        <w:t xml:space="preserve">Je kunt de derdemachtswortel uit een negatief getal trekken. Het domein is </w:t>
      </w:r>
      <m:oMath>
        <m:r>
          <m:rPr>
            <m:scr m:val="double-struck"/>
          </m:rPr>
          <w:rPr>
            <w:rFonts w:ascii="Cambria Math" w:hAnsi="Cambria Math"/>
            <w:szCs w:val="24"/>
          </w:rPr>
          <m:t>R</m:t>
        </m:r>
      </m:oMath>
      <w:r w:rsidR="00691E36">
        <w:rPr>
          <w:szCs w:val="24"/>
        </w:rPr>
        <w:t>.</w:t>
      </w:r>
    </w:p>
    <w:p w14:paraId="0E85CB46" w14:textId="77777777" w:rsidR="00691E36" w:rsidRDefault="00691E36">
      <w:pPr>
        <w:rPr>
          <w:b/>
          <w:bCs/>
          <w:szCs w:val="24"/>
        </w:rPr>
      </w:pPr>
      <w:r>
        <w:rPr>
          <w:b/>
          <w:bCs/>
          <w:szCs w:val="24"/>
        </w:rPr>
        <w:br w:type="page"/>
      </w:r>
    </w:p>
    <w:p w14:paraId="09B825A7" w14:textId="39317E10" w:rsidR="00691E36" w:rsidRDefault="00691E36" w:rsidP="000E1CB5">
      <w:pPr>
        <w:rPr>
          <w:szCs w:val="24"/>
        </w:rPr>
      </w:pPr>
      <w:r>
        <w:rPr>
          <w:b/>
          <w:bCs/>
          <w:szCs w:val="24"/>
        </w:rPr>
        <w:lastRenderedPageBreak/>
        <w:t>b</w:t>
      </w:r>
      <w:r w:rsidR="000E1CB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Cs w:val="24"/>
              </w:rPr>
              <m:t>4x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4x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sup>
        </m:sSup>
      </m:oMath>
    </w:p>
    <w:p w14:paraId="3854762F" w14:textId="5B45D8A2" w:rsidR="000E1CB5" w:rsidRDefault="00D4215F" w:rsidP="000E1CB5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4x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-2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-2x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  <m:rad>
              <m:radPr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Cs w:val="24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(4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</w:p>
    <w:p w14:paraId="1B46B79A" w14:textId="672ECD21" w:rsidR="000E1CB5" w:rsidRDefault="009848F1" w:rsidP="000E1CB5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4-2x=0</m:t>
        </m:r>
      </m:oMath>
      <w:r w:rsidR="00F33DC1">
        <w:rPr>
          <w:szCs w:val="24"/>
        </w:rPr>
        <w:t xml:space="preserve">, ofwel </w:t>
      </w:r>
      <m:oMath>
        <m:r>
          <w:rPr>
            <w:rFonts w:ascii="Cambria Math" w:hAnsi="Cambria Math"/>
            <w:szCs w:val="24"/>
          </w:rPr>
          <m:t>x=2</m:t>
        </m:r>
      </m:oMath>
      <w:r w:rsidR="00F33DC1">
        <w:rPr>
          <w:szCs w:val="24"/>
        </w:rPr>
        <w:t xml:space="preserve">. De top is </w:t>
      </w:r>
      <m:oMath>
        <m:r>
          <w:rPr>
            <w:rFonts w:ascii="Cambria Math" w:hAnsi="Cambria Math"/>
            <w:szCs w:val="24"/>
          </w:rPr>
          <m:t xml:space="preserve">(2, 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Cs w:val="24"/>
              </w:rPr>
              <m:t>4</m:t>
            </m:r>
          </m:e>
        </m:rad>
        <m:r>
          <w:rPr>
            <w:rFonts w:ascii="Cambria Math" w:hAnsi="Cambria Math"/>
            <w:szCs w:val="24"/>
          </w:rPr>
          <m:t>)</m:t>
        </m:r>
      </m:oMath>
      <w:r w:rsidR="00F33DC1">
        <w:rPr>
          <w:szCs w:val="24"/>
        </w:rPr>
        <w:t>.</w:t>
      </w:r>
    </w:p>
    <w:p w14:paraId="1F96A80F" w14:textId="16699352" w:rsidR="00B87AF8" w:rsidRDefault="00F33DC1" w:rsidP="000E1CB5">
      <w:pPr>
        <w:rPr>
          <w:szCs w:val="24"/>
        </w:rPr>
      </w:pPr>
      <w:r>
        <w:rPr>
          <w:b/>
          <w:bCs/>
          <w:szCs w:val="24"/>
        </w:rPr>
        <w:t>c</w:t>
      </w:r>
      <w:r w:rsidR="000E1CB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771C852D" w14:textId="17F450BA" w:rsidR="00B87AF8" w:rsidRDefault="00B87AF8" w:rsidP="000E1CB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4x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-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4D505028" w14:textId="606A8ABC" w:rsidR="00E00294" w:rsidRDefault="00E00294" w:rsidP="000E1CB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=4</m:t>
        </m:r>
      </m:oMath>
    </w:p>
    <w:p w14:paraId="36E6A406" w14:textId="77777777" w:rsidR="000E1CB5" w:rsidRDefault="000E1CB5" w:rsidP="000E1CB5">
      <w:pPr>
        <w:ind w:left="708"/>
        <w:rPr>
          <w:szCs w:val="24"/>
        </w:rPr>
      </w:pPr>
      <w:r>
        <w:rPr>
          <w:szCs w:val="24"/>
        </w:rPr>
        <w:t>In beide nulpunten bestaat de afgeleide niet. De raaklijnen lopen in de nulpunten verticaal.</w:t>
      </w:r>
    </w:p>
    <w:p w14:paraId="5A7A8B4A" w14:textId="09A7CE4A" w:rsidR="007F54A1" w:rsidRDefault="007F54A1" w:rsidP="000E1CB5">
      <w:pPr>
        <w:rPr>
          <w:szCs w:val="24"/>
        </w:rPr>
      </w:pPr>
      <w:r>
        <w:rPr>
          <w:b/>
          <w:bCs/>
          <w:szCs w:val="24"/>
        </w:rPr>
        <w:t>d</w:t>
      </w:r>
      <w:r w:rsidR="000E1CB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-p</m:t>
            </m:r>
          </m:e>
        </m:d>
        <m:r>
          <w:rPr>
            <w:rFonts w:ascii="Cambria Math" w:hAnsi="Cambria Math"/>
            <w:szCs w:val="24"/>
          </w:rPr>
          <m:t>=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Cs w:val="24"/>
              </w:rPr>
              <m:t>4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-p</m:t>
                </m:r>
              </m:e>
            </m:d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2-p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Cs w:val="24"/>
              </w:rPr>
              <m:t>8-4p-(4-4p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rad>
        <m:r>
          <w:rPr>
            <w:rFonts w:ascii="Cambria Math" w:hAnsi="Cambria Math"/>
            <w:szCs w:val="24"/>
          </w:rPr>
          <m:t>=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</m:oMath>
    </w:p>
    <w:p w14:paraId="492F4110" w14:textId="24D3204B" w:rsidR="000E1CB5" w:rsidRDefault="00BD3065" w:rsidP="000E1CB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+p</m:t>
            </m:r>
          </m:e>
        </m:d>
        <m:r>
          <w:rPr>
            <w:rFonts w:ascii="Cambria Math" w:hAnsi="Cambria Math"/>
            <w:szCs w:val="24"/>
          </w:rPr>
          <m:t>=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Cs w:val="24"/>
              </w:rPr>
              <m:t>4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+p</m:t>
                </m:r>
              </m:e>
            </m:d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2+p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Cs w:val="24"/>
              </w:rPr>
              <m:t>8+4p-(4+4p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rad>
        <m:r>
          <w:rPr>
            <w:rFonts w:ascii="Cambria Math" w:hAnsi="Cambria Math"/>
            <w:szCs w:val="24"/>
          </w:rPr>
          <m:t>=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</m:oMath>
    </w:p>
    <w:p w14:paraId="3BD324E4" w14:textId="01B781AA" w:rsidR="000E1CB5" w:rsidRDefault="00387550" w:rsidP="000E1CB5">
      <w:pPr>
        <w:rPr>
          <w:szCs w:val="24"/>
        </w:rPr>
      </w:pPr>
      <w:r>
        <w:rPr>
          <w:b/>
          <w:bCs/>
          <w:szCs w:val="24"/>
        </w:rPr>
        <w:t>e</w:t>
      </w:r>
      <w:r w:rsidR="000E1CB5"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f</m:t>
        </m:r>
      </m:oMath>
      <w:r w:rsidR="000E1CB5">
        <w:rPr>
          <w:szCs w:val="24"/>
        </w:rPr>
        <w:t xml:space="preserve"> is symmetrisch in de lijn </w:t>
      </w:r>
      <m:oMath>
        <m:r>
          <w:rPr>
            <w:rFonts w:ascii="Cambria Math" w:hAnsi="Cambria Math"/>
            <w:szCs w:val="24"/>
          </w:rPr>
          <m:t>x=2</m:t>
        </m:r>
      </m:oMath>
      <w:r w:rsidR="000E1CB5">
        <w:rPr>
          <w:szCs w:val="24"/>
        </w:rPr>
        <w:t>.</w:t>
      </w:r>
    </w:p>
    <w:p w14:paraId="58F1116C" w14:textId="77777777" w:rsidR="000E1CB5" w:rsidRDefault="000E1CB5" w:rsidP="000E1CB5">
      <w:pPr>
        <w:rPr>
          <w:szCs w:val="24"/>
        </w:rPr>
      </w:pPr>
    </w:p>
    <w:p w14:paraId="44D32566" w14:textId="1A622424" w:rsidR="000E1CB5" w:rsidRDefault="0056396D" w:rsidP="000E1CB5">
      <w:pPr>
        <w:rPr>
          <w:b/>
          <w:bCs/>
          <w:szCs w:val="24"/>
        </w:rPr>
      </w:pPr>
      <w:r w:rsidRPr="0056396D">
        <w:rPr>
          <w:b/>
          <w:bCs/>
          <w:szCs w:val="24"/>
        </w:rPr>
        <w:t>35</w:t>
      </w:r>
    </w:p>
    <w:p w14:paraId="45607851" w14:textId="4EF24C28" w:rsidR="008E3A6B" w:rsidRDefault="008E3A6B" w:rsidP="0056396D">
      <w:pPr>
        <w:rPr>
          <w:szCs w:val="24"/>
        </w:rPr>
      </w:pPr>
      <w:r>
        <w:rPr>
          <w:b/>
          <w:bCs/>
          <w:szCs w:val="24"/>
        </w:rPr>
        <w:t>a</w:t>
      </w:r>
      <w:r w:rsidR="0056396D"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p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-1</m:t>
        </m:r>
      </m:oMath>
    </w:p>
    <w:p w14:paraId="4CA09EA5" w14:textId="6C9CF027" w:rsidR="0056396D" w:rsidRDefault="0056396D" w:rsidP="0056396D">
      <w:pPr>
        <w:rPr>
          <w:szCs w:val="24"/>
        </w:rPr>
      </w:pPr>
      <w:r>
        <w:rPr>
          <w:szCs w:val="24"/>
        </w:rPr>
        <w:tab/>
        <w:t xml:space="preserve">voor welke waarden van </w:t>
      </w:r>
      <m:oMath>
        <m:r>
          <w:rPr>
            <w:rFonts w:ascii="Cambria Math" w:hAnsi="Cambria Math"/>
            <w:szCs w:val="24"/>
          </w:rPr>
          <m:t>p</m:t>
        </m:r>
      </m:oMath>
      <w:r>
        <w:rPr>
          <w:szCs w:val="24"/>
        </w:rPr>
        <w:t xml:space="preserve"> heeft</w:t>
      </w:r>
      <w:r w:rsidR="005601AD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p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-1=0</m:t>
        </m:r>
      </m:oMath>
      <w:r>
        <w:rPr>
          <w:szCs w:val="24"/>
        </w:rPr>
        <w:t xml:space="preserve"> geen oplossingen?</w:t>
      </w:r>
    </w:p>
    <w:p w14:paraId="701025FB" w14:textId="5C78A1A0" w:rsidR="005601AD" w:rsidRDefault="005601AD" w:rsidP="0056396D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1</m:t>
        </m:r>
      </m:oMath>
    </w:p>
    <w:p w14:paraId="53F1E9D7" w14:textId="135B6883" w:rsidR="0011194A" w:rsidRDefault="0011194A" w:rsidP="0056396D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p</m:t>
            </m:r>
          </m:den>
        </m:f>
      </m:oMath>
    </w:p>
    <w:p w14:paraId="2E22CB49" w14:textId="140E07B4" w:rsidR="0056396D" w:rsidRDefault="0056396D" w:rsidP="000A7927">
      <w:pPr>
        <w:ind w:left="708"/>
        <w:rPr>
          <w:szCs w:val="24"/>
        </w:rPr>
      </w:pPr>
      <w:r>
        <w:rPr>
          <w:szCs w:val="24"/>
        </w:rPr>
        <w:t>Voor</w:t>
      </w:r>
      <w:r w:rsidR="00827F26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p&lt;0</m:t>
        </m:r>
      </m:oMath>
      <w:r>
        <w:rPr>
          <w:szCs w:val="24"/>
        </w:rPr>
        <w:t xml:space="preserve"> heeft de vergelijking geen oplossingen en de grafiek dus geen </w:t>
      </w:r>
      <w:r w:rsidR="000A7927">
        <w:rPr>
          <w:szCs w:val="24"/>
        </w:rPr>
        <w:t>extreme</w:t>
      </w:r>
      <w:r>
        <w:rPr>
          <w:szCs w:val="24"/>
        </w:rPr>
        <w:t xml:space="preserve"> waarden.</w:t>
      </w:r>
    </w:p>
    <w:p w14:paraId="4A67EBAD" w14:textId="6271FD69" w:rsidR="000A7927" w:rsidRDefault="000A7927" w:rsidP="0056396D">
      <w:pPr>
        <w:rPr>
          <w:szCs w:val="24"/>
        </w:rPr>
      </w:pPr>
      <w:r>
        <w:rPr>
          <w:b/>
          <w:bCs/>
          <w:szCs w:val="24"/>
        </w:rPr>
        <w:t>b</w:t>
      </w:r>
      <w:r w:rsidR="0056396D"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8F4A63">
        <w:rPr>
          <w:szCs w:val="24"/>
        </w:rPr>
        <w:t xml:space="preserve"> e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07DD6FF6" w14:textId="39E0EF90" w:rsidR="0056396D" w:rsidRDefault="008F4A63" w:rsidP="0056396D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-1=0</m:t>
        </m:r>
      </m:oMath>
      <w:r w:rsidR="003B48E3">
        <w:rPr>
          <w:szCs w:val="24"/>
        </w:rPr>
        <w:tab/>
      </w:r>
      <w:r w:rsidR="003B48E3">
        <w:rPr>
          <w:szCs w:val="24"/>
        </w:rPr>
        <w:tab/>
      </w:r>
      <w:r w:rsidR="003B48E3">
        <w:rPr>
          <w:szCs w:val="24"/>
        </w:rPr>
        <w:tab/>
      </w:r>
      <w:r w:rsidR="003B48E3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e>
                </m:d>
              </m:e>
            </m:func>
          </m:e>
        </m:d>
        <m:r>
          <w:rPr>
            <w:rFonts w:ascii="Cambria Math" w:hAnsi="Cambria Math"/>
            <w:szCs w:val="24"/>
          </w:rPr>
          <m:t>=p⋅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p</m:t>
            </m:r>
          </m:den>
        </m:f>
        <m:r>
          <w:rPr>
            <w:rFonts w:ascii="Cambria Math" w:hAnsi="Cambria Math"/>
            <w:szCs w:val="24"/>
          </w:rPr>
          <m:t>+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</m:d>
          </m:e>
        </m:func>
        <m:r>
          <w:rPr>
            <w:rFonts w:ascii="Cambria Math" w:hAnsi="Cambria Math"/>
            <w:szCs w:val="24"/>
          </w:rPr>
          <m:t>-1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</w:p>
    <w:p w14:paraId="11AB938D" w14:textId="62649AE0" w:rsidR="002A483A" w:rsidRDefault="002A483A" w:rsidP="0056396D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p</m:t>
            </m:r>
          </m:den>
        </m:f>
      </m:oMath>
      <w:r w:rsidR="006C0A6B">
        <w:rPr>
          <w:szCs w:val="24"/>
        </w:rPr>
        <w:tab/>
      </w:r>
      <w:r w:rsidR="006C0A6B">
        <w:rPr>
          <w:szCs w:val="24"/>
        </w:rPr>
        <w:tab/>
      </w:r>
      <w:r w:rsidR="006C0A6B">
        <w:rPr>
          <w:szCs w:val="24"/>
        </w:rPr>
        <w:tab/>
      </w:r>
      <w:r w:rsidR="006C0A6B">
        <w:rPr>
          <w:szCs w:val="24"/>
        </w:rPr>
        <w:tab/>
      </w:r>
      <w:r w:rsidR="006C0A6B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0</m:t>
            </m:r>
          </m:sup>
        </m:sSup>
        <m:r>
          <w:rPr>
            <w:rFonts w:ascii="Cambria Math" w:hAnsi="Cambria Math"/>
            <w:szCs w:val="24"/>
          </w:rPr>
          <m:t>=1</m:t>
        </m:r>
      </m:oMath>
    </w:p>
    <w:p w14:paraId="75A18C4A" w14:textId="6B386856" w:rsidR="002A483A" w:rsidRDefault="002A483A" w:rsidP="0056396D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den>
                </m:f>
              </m:e>
            </m:d>
          </m:e>
        </m:func>
        <m:r>
          <w:rPr>
            <w:rFonts w:ascii="Cambria Math" w:hAnsi="Cambria Math"/>
            <w:szCs w:val="24"/>
          </w:rPr>
          <m:t>=-</m:t>
        </m:r>
        <m:r>
          <m:rPr>
            <m:sty m:val="p"/>
          </m:rPr>
          <w:rPr>
            <w:rFonts w:ascii="Cambria Math" w:hAnsi="Cambria Math"/>
            <w:szCs w:val="24"/>
          </w:rPr>
          <m:t>ln⁡</m:t>
        </m:r>
        <m:r>
          <w:rPr>
            <w:rFonts w:ascii="Cambria Math" w:hAnsi="Cambria Math"/>
            <w:szCs w:val="24"/>
          </w:rPr>
          <m:t>(p)</m:t>
        </m:r>
      </m:oMath>
    </w:p>
    <w:p w14:paraId="25A8E4BD" w14:textId="7602AA82" w:rsidR="00096C5B" w:rsidRDefault="00096C5B" w:rsidP="0056396D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 w:rsidR="0056396D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-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p</m:t>
                </m:r>
              </m:sub>
            </m:sSub>
            <m:r>
              <w:rPr>
                <w:rFonts w:ascii="Cambria Math" w:hAnsi="Cambria Math"/>
                <w:szCs w:val="24"/>
              </w:rPr>
              <m:t>'(x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p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1)</m:t>
            </m:r>
          </m:e>
        </m:func>
        <m:r>
          <w:rPr>
            <w:rFonts w:ascii="Cambria Math" w:hAnsi="Cambria Math"/>
            <w:szCs w:val="24"/>
          </w:rPr>
          <m:t>=-1</m:t>
        </m:r>
      </m:oMath>
      <w:r w:rsidR="0031485F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p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x</m:t>
                </m:r>
              </m:e>
            </m:d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p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1)</m:t>
            </m:r>
          </m:e>
        </m:func>
        <m:r>
          <w:rPr>
            <w:rFonts w:ascii="Cambria Math" w:hAnsi="Cambria Math"/>
            <w:szCs w:val="24"/>
          </w:rPr>
          <m:t>=-1</m:t>
        </m:r>
      </m:oMath>
    </w:p>
    <w:p w14:paraId="5194192C" w14:textId="100ED3D7" w:rsidR="0056396D" w:rsidRDefault="0031485F" w:rsidP="00991F8B">
      <w:pPr>
        <w:ind w:left="705" w:hanging="705"/>
        <w:rPr>
          <w:szCs w:val="24"/>
        </w:rPr>
      </w:pPr>
      <w:r w:rsidRPr="002A2701">
        <w:rPr>
          <w:szCs w:val="24"/>
        </w:rPr>
        <w:tab/>
      </w:r>
      <w:r w:rsidR="002A2701" w:rsidRPr="002A2701">
        <w:rPr>
          <w:szCs w:val="24"/>
        </w:rPr>
        <w:t xml:space="preserve">dus </w:t>
      </w:r>
      <m:oMath>
        <m:r>
          <w:rPr>
            <w:rFonts w:ascii="Cambria Math" w:hAnsi="Cambria Math"/>
            <w:szCs w:val="24"/>
          </w:rPr>
          <m:t>y=-x-1</m:t>
        </m:r>
      </m:oMath>
      <w:r w:rsidR="002A2701">
        <w:rPr>
          <w:szCs w:val="24"/>
        </w:rPr>
        <w:t xml:space="preserve"> </w:t>
      </w:r>
      <w:r w:rsidR="0056396D">
        <w:rPr>
          <w:szCs w:val="24"/>
        </w:rPr>
        <w:t xml:space="preserve">is de scheve asymptoot voor alle grafieken va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</m:sSub>
        <m:r>
          <w:rPr>
            <w:rFonts w:ascii="Cambria Math" w:hAnsi="Cambria Math"/>
            <w:szCs w:val="24"/>
          </w:rPr>
          <m:t>(x)</m:t>
        </m:r>
      </m:oMath>
      <w:r w:rsidR="00991F8B">
        <w:rPr>
          <w:szCs w:val="24"/>
        </w:rPr>
        <w:t>.</w:t>
      </w:r>
    </w:p>
    <w:p w14:paraId="2990821F" w14:textId="3877F4A3" w:rsidR="0056396D" w:rsidRDefault="00BE2858" w:rsidP="0056396D">
      <w:pPr>
        <w:rPr>
          <w:szCs w:val="24"/>
        </w:rPr>
      </w:pPr>
      <w:r>
        <w:rPr>
          <w:b/>
          <w:bCs/>
          <w:szCs w:val="24"/>
        </w:rPr>
        <w:t>d</w:t>
      </w:r>
      <w:r w:rsidR="0056396D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</m:sSub>
        <m:r>
          <w:rPr>
            <w:rFonts w:ascii="Cambria Math" w:hAnsi="Cambria Math"/>
            <w:szCs w:val="24"/>
          </w:rPr>
          <m:t>"(x)=p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</m:oMath>
      <w:r w:rsidR="00902653">
        <w:rPr>
          <w:szCs w:val="24"/>
        </w:rPr>
        <w:t xml:space="preserve"> </w:t>
      </w:r>
      <w:r w:rsidR="0056396D">
        <w:rPr>
          <w:szCs w:val="24"/>
        </w:rPr>
        <w:t>en deze wordt nooit 0.</w:t>
      </w:r>
    </w:p>
    <w:p w14:paraId="2F7115E5" w14:textId="77777777" w:rsidR="0056396D" w:rsidRDefault="0056396D" w:rsidP="0056396D">
      <w:pPr>
        <w:rPr>
          <w:b/>
          <w:bCs/>
          <w:szCs w:val="24"/>
        </w:rPr>
      </w:pPr>
    </w:p>
    <w:p w14:paraId="42221631" w14:textId="77777777" w:rsidR="00C51803" w:rsidRPr="0020661C" w:rsidRDefault="00C51803" w:rsidP="00C51803">
      <w:pPr>
        <w:rPr>
          <w:b/>
          <w:szCs w:val="24"/>
        </w:rPr>
      </w:pPr>
      <w:r>
        <w:rPr>
          <w:b/>
          <w:szCs w:val="24"/>
        </w:rPr>
        <w:t>36</w:t>
      </w:r>
    </w:p>
    <w:p w14:paraId="29E2B298" w14:textId="77777777" w:rsidR="00B46E15" w:rsidRDefault="00B46E15" w:rsidP="00C51803">
      <w:pPr>
        <w:rPr>
          <w:szCs w:val="24"/>
        </w:rPr>
      </w:pPr>
      <w:r>
        <w:rPr>
          <w:b/>
          <w:bCs/>
          <w:szCs w:val="24"/>
        </w:rPr>
        <w:t>a</w:t>
      </w:r>
      <w:r w:rsidR="00C51803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-p&gt;0</m:t>
        </m:r>
      </m:oMath>
    </w:p>
    <w:p w14:paraId="1EF65152" w14:textId="77777777" w:rsidR="00B46E15" w:rsidRDefault="00B46E15" w:rsidP="00C51803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&gt;p</m:t>
        </m:r>
      </m:oMath>
    </w:p>
    <w:p w14:paraId="30BA1F28" w14:textId="08EA93B5" w:rsidR="00C51803" w:rsidRDefault="00B46E15" w:rsidP="00C51803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&gt;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</m:d>
          </m:e>
        </m:func>
      </m:oMath>
    </w:p>
    <w:p w14:paraId="6F4A14B3" w14:textId="795DFB90" w:rsidR="00C51803" w:rsidRDefault="00C51803" w:rsidP="00C51803">
      <w:pPr>
        <w:ind w:left="705"/>
        <w:rPr>
          <w:szCs w:val="24"/>
        </w:rPr>
      </w:pPr>
      <w:r>
        <w:rPr>
          <w:szCs w:val="24"/>
        </w:rPr>
        <w:t>Als</w:t>
      </w:r>
      <w:r w:rsidR="0024499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p&gt;0</m:t>
        </m:r>
      </m:oMath>
      <w:r>
        <w:rPr>
          <w:szCs w:val="24"/>
        </w:rPr>
        <w:t xml:space="preserve"> dan is het domein niet </w:t>
      </w:r>
      <m:oMath>
        <m:r>
          <m:rPr>
            <m:scr m:val="double-struck"/>
          </m:rPr>
          <w:rPr>
            <w:rFonts w:ascii="Cambria Math" w:hAnsi="Cambria Math"/>
            <w:szCs w:val="24"/>
          </w:rPr>
          <m:t>R</m:t>
        </m:r>
      </m:oMath>
      <w:r>
        <w:rPr>
          <w:szCs w:val="24"/>
        </w:rPr>
        <w:t xml:space="preserve">. Voor </w:t>
      </w:r>
      <m:oMath>
        <m:r>
          <w:rPr>
            <w:rFonts w:ascii="Cambria Math" w:hAnsi="Cambria Math"/>
            <w:szCs w:val="24"/>
          </w:rPr>
          <m:t>p≤0</m:t>
        </m:r>
      </m:oMath>
      <w:r>
        <w:rPr>
          <w:szCs w:val="24"/>
        </w:rPr>
        <w:t xml:space="preserve"> is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-p&gt;0</m:t>
        </m:r>
      </m:oMath>
      <w:r>
        <w:rPr>
          <w:szCs w:val="24"/>
        </w:rPr>
        <w:t xml:space="preserve"> voor alle waarden van </w:t>
      </w:r>
      <m:oMath>
        <m:r>
          <w:rPr>
            <w:rFonts w:ascii="Cambria Math" w:hAnsi="Cambria Math"/>
            <w:szCs w:val="24"/>
          </w:rPr>
          <m:t>x</m:t>
        </m:r>
      </m:oMath>
      <w:r>
        <w:rPr>
          <w:szCs w:val="24"/>
        </w:rPr>
        <w:t xml:space="preserve"> en is het domein </w:t>
      </w:r>
      <m:oMath>
        <m:r>
          <m:rPr>
            <m:scr m:val="double-struck"/>
          </m:rPr>
          <w:rPr>
            <w:rFonts w:ascii="Cambria Math" w:hAnsi="Cambria Math"/>
            <w:szCs w:val="24"/>
          </w:rPr>
          <m:t>R</m:t>
        </m:r>
      </m:oMath>
      <w:r>
        <w:rPr>
          <w:szCs w:val="24"/>
        </w:rPr>
        <w:t>.</w:t>
      </w:r>
    </w:p>
    <w:p w14:paraId="174F7BC7" w14:textId="3E15D4C1" w:rsidR="00955224" w:rsidRDefault="00955224" w:rsidP="00C51803">
      <w:pPr>
        <w:rPr>
          <w:szCs w:val="24"/>
        </w:rPr>
      </w:pPr>
      <w:r>
        <w:rPr>
          <w:b/>
          <w:bCs/>
          <w:szCs w:val="24"/>
        </w:rPr>
        <w:t>b</w:t>
      </w:r>
      <w:r w:rsidR="00C51803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e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-2x+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r>
          <w:rPr>
            <w:rFonts w:ascii="Cambria Math" w:hAnsi="Cambria Math"/>
            <w:szCs w:val="24"/>
          </w:rPr>
          <m:t>(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-e)</m:t>
        </m:r>
      </m:oMath>
    </w:p>
    <w:p w14:paraId="334F3DD1" w14:textId="3A959042" w:rsidR="003D138D" w:rsidRDefault="003D138D" w:rsidP="00C51803">
      <w:pPr>
        <w:rPr>
          <w:szCs w:val="24"/>
        </w:rPr>
      </w:pPr>
      <w:r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e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-2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e</m:t>
            </m:r>
          </m:den>
        </m:f>
      </m:oMath>
    </w:p>
    <w:p w14:paraId="080908B3" w14:textId="53D14524" w:rsidR="00C51803" w:rsidRDefault="00864AE6" w:rsidP="00C51803">
      <w:pPr>
        <w:rPr>
          <w:szCs w:val="24"/>
        </w:rPr>
      </w:pPr>
      <w:r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e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1C3687F8" w14:textId="13F580C8" w:rsidR="00864AE6" w:rsidRDefault="00864AE6" w:rsidP="00C51803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2(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-e)</m:t>
        </m:r>
      </m:oMath>
    </w:p>
    <w:p w14:paraId="1CA51A1E" w14:textId="08D4A61F" w:rsidR="00A507C8" w:rsidRDefault="00A507C8" w:rsidP="00C51803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2e</m:t>
        </m:r>
      </m:oMath>
    </w:p>
    <w:p w14:paraId="612B0C3E" w14:textId="7394C0E2" w:rsidR="007B32F0" w:rsidRDefault="007B32F0" w:rsidP="00C51803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e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d>
          </m:e>
        </m:func>
        <m:r>
          <w:rPr>
            <w:rFonts w:ascii="Cambria Math" w:hAnsi="Cambria Math"/>
            <w:szCs w:val="24"/>
          </w:rPr>
          <m:t>+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d>
          </m:e>
        </m:func>
        <m:r>
          <w:rPr>
            <w:rFonts w:ascii="Cambria Math" w:hAnsi="Cambria Math"/>
            <w:szCs w:val="24"/>
          </w:rPr>
          <m:t>+1</m:t>
        </m:r>
      </m:oMath>
    </w:p>
    <w:p w14:paraId="3B2339B5" w14:textId="13622CE8" w:rsidR="00BC0417" w:rsidRDefault="00922948" w:rsidP="00C51803">
      <w:pPr>
        <w:rPr>
          <w:szCs w:val="24"/>
        </w:rPr>
      </w:pPr>
      <w:r>
        <w:rPr>
          <w:b/>
          <w:bCs/>
          <w:szCs w:val="24"/>
        </w:rPr>
        <w:t>c</w:t>
      </w:r>
      <w:r w:rsidR="00C51803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-2x+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e>
            </m:d>
          </m:e>
        </m:func>
        <m:r>
          <w:rPr>
            <w:rFonts w:ascii="Cambria Math" w:hAnsi="Cambria Math"/>
            <w:szCs w:val="24"/>
          </w:rPr>
          <m:t>=-2x+x=-x</m:t>
        </m:r>
      </m:oMath>
    </w:p>
    <w:p w14:paraId="74631BCB" w14:textId="02A7C3E3" w:rsidR="00400ACD" w:rsidRDefault="00400ACD" w:rsidP="00C51803">
      <w:pPr>
        <w:rPr>
          <w:szCs w:val="24"/>
        </w:rPr>
      </w:pPr>
      <w:r>
        <w:rPr>
          <w:b/>
          <w:bCs/>
          <w:szCs w:val="24"/>
        </w:rPr>
        <w:t>d</w:t>
      </w:r>
      <w:r w:rsidR="00C51803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p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x</m:t>
                </m:r>
              </m:e>
            </m:d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-2x+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-p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+x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-p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x)</m:t>
            </m:r>
          </m:e>
        </m:func>
        <m:r>
          <w:rPr>
            <w:rFonts w:ascii="Cambria Math" w:hAnsi="Cambria Math"/>
            <w:szCs w:val="24"/>
          </w:rPr>
          <m:t>=</m:t>
        </m:r>
      </m:oMath>
    </w:p>
    <w:p w14:paraId="7386D5E4" w14:textId="1C78ECF5" w:rsidR="00AC5582" w:rsidRDefault="00AC5582" w:rsidP="00C51803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-p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r>
                  <w:rPr>
                    <w:rFonts w:ascii="Cambria Math" w:hAnsi="Cambria Math"/>
                    <w:szCs w:val="24"/>
                  </w:rPr>
                  <m:t>(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)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4"/>
                          </w:rPr>
                          <m:t>-p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sup>
                        </m:sSup>
                      </m:den>
                    </m:f>
                  </m:e>
                </m:d>
              </m:e>
            </m:func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p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sup>
                        </m:sSup>
                      </m:den>
                    </m:f>
                  </m:e>
                </m:d>
              </m:e>
            </m:func>
          </m:e>
        </m:func>
        <m:r>
          <w:rPr>
            <w:rFonts w:ascii="Cambria Math" w:hAnsi="Cambria Math"/>
            <w:szCs w:val="24"/>
          </w:rPr>
          <m:t>=</m:t>
        </m:r>
      </m:oMath>
    </w:p>
    <w:p w14:paraId="0BE155F9" w14:textId="33D5A33E" w:rsidR="00AF081F" w:rsidRDefault="00AF081F" w:rsidP="00C51803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</w:p>
    <w:p w14:paraId="6911EE4B" w14:textId="4CC5E339" w:rsidR="00C51803" w:rsidRPr="00BB2287" w:rsidRDefault="00C51803" w:rsidP="00C51803">
      <w:pPr>
        <w:rPr>
          <w:szCs w:val="24"/>
        </w:rPr>
      </w:pPr>
      <w:r>
        <w:rPr>
          <w:szCs w:val="24"/>
        </w:rPr>
        <w:tab/>
        <w:t xml:space="preserve">Dus </w:t>
      </w:r>
      <m:oMath>
        <m:r>
          <w:rPr>
            <w:rFonts w:ascii="Cambria Math" w:hAnsi="Cambria Math"/>
            <w:szCs w:val="24"/>
          </w:rPr>
          <m:t>y=-x</m:t>
        </m:r>
      </m:oMath>
      <w:r>
        <w:rPr>
          <w:szCs w:val="24"/>
        </w:rPr>
        <w:t xml:space="preserve"> is de scheve asymptoot van de grafiek van</w:t>
      </w:r>
      <w:r w:rsidR="00BA64C1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</m:sSub>
      </m:oMath>
      <w:r>
        <w:rPr>
          <w:szCs w:val="24"/>
        </w:rPr>
        <w:t>.</w:t>
      </w:r>
    </w:p>
    <w:p w14:paraId="6FEFA1B0" w14:textId="77777777" w:rsidR="00C51803" w:rsidRDefault="00C51803" w:rsidP="00C51803">
      <w:pPr>
        <w:rPr>
          <w:szCs w:val="24"/>
        </w:rPr>
      </w:pPr>
    </w:p>
    <w:p w14:paraId="43C06236" w14:textId="41B2B821" w:rsidR="00982C5E" w:rsidRDefault="00C51803" w:rsidP="00C51803">
      <w:pPr>
        <w:rPr>
          <w:szCs w:val="24"/>
        </w:rPr>
      </w:pPr>
      <w:r>
        <w:rPr>
          <w:b/>
          <w:szCs w:val="24"/>
        </w:rPr>
        <w:lastRenderedPageBreak/>
        <w:t>37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3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-3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 xml:space="preserve">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oor</m:t>
                </m:r>
                <m:r>
                  <w:rPr>
                    <w:rFonts w:ascii="Cambria Math" w:hAnsi="Cambria Math"/>
                    <w:szCs w:val="24"/>
                  </w:rPr>
                  <m:t xml:space="preserve"> x≥0</m:t>
                </m:r>
              </m:e>
              <m:e>
                <m:r>
                  <w:rPr>
                    <w:rFonts w:ascii="Cambria Math" w:hAnsi="Cambria Math"/>
                    <w:szCs w:val="24"/>
                  </w:rPr>
                  <m:t>-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-3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oor</m:t>
                </m:r>
                <m:r>
                  <w:rPr>
                    <w:rFonts w:ascii="Cambria Math" w:hAnsi="Cambria Math"/>
                    <w:szCs w:val="24"/>
                  </w:rPr>
                  <m:t xml:space="preserve"> x&lt;0</m:t>
                </m:r>
              </m:e>
            </m:eqArr>
          </m:e>
        </m:d>
      </m:oMath>
    </w:p>
    <w:p w14:paraId="118D1C0B" w14:textId="6C37464A" w:rsidR="00DE55C5" w:rsidRDefault="00DE55C5" w:rsidP="00C51803">
      <w:pPr>
        <w:rPr>
          <w:szCs w:val="24"/>
        </w:rPr>
      </w:pPr>
      <w:r>
        <w:rPr>
          <w:szCs w:val="24"/>
        </w:rPr>
        <w:tab/>
      </w:r>
      <w:r w:rsidR="00A36883">
        <w:rPr>
          <w:szCs w:val="24"/>
        </w:rPr>
        <w:t>rechtertak:</w:t>
      </w:r>
      <w:r w:rsidR="00C572EB">
        <w:rPr>
          <w:szCs w:val="24"/>
        </w:rPr>
        <w:tab/>
      </w:r>
      <w:r w:rsidR="00C572EB">
        <w:rPr>
          <w:szCs w:val="24"/>
        </w:rPr>
        <w:tab/>
      </w:r>
      <w:r w:rsidR="00C572EB">
        <w:rPr>
          <w:szCs w:val="24"/>
        </w:rPr>
        <w:tab/>
      </w:r>
      <w:r w:rsidR="00EE235A">
        <w:rPr>
          <w:szCs w:val="24"/>
        </w:rPr>
        <w:tab/>
      </w:r>
      <w:r w:rsidR="00C572EB">
        <w:rPr>
          <w:szCs w:val="24"/>
        </w:rPr>
        <w:tab/>
        <w:t>linkertak:</w:t>
      </w:r>
    </w:p>
    <w:p w14:paraId="571AD319" w14:textId="1F90768D" w:rsidR="00C51803" w:rsidRDefault="00E65767" w:rsidP="00C51803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3</m:t>
            </m:r>
          </m:e>
        </m:d>
        <m:r>
          <w:rPr>
            <w:rFonts w:ascii="Cambria Math" w:hAnsi="Cambria Math"/>
            <w:szCs w:val="24"/>
          </w:rPr>
          <m:t>=px</m:t>
        </m:r>
      </m:oMath>
      <w:r w:rsidR="00C572EB">
        <w:rPr>
          <w:szCs w:val="24"/>
        </w:rPr>
        <w:tab/>
      </w:r>
      <w:r w:rsidR="00C572EB">
        <w:rPr>
          <w:szCs w:val="24"/>
        </w:rPr>
        <w:tab/>
      </w:r>
      <w:r w:rsidR="00EE235A">
        <w:rPr>
          <w:szCs w:val="24"/>
        </w:rPr>
        <w:tab/>
      </w:r>
      <w:r w:rsidR="00C572EB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3</m:t>
            </m:r>
          </m:e>
        </m:d>
        <m:r>
          <w:rPr>
            <w:rFonts w:ascii="Cambria Math" w:hAnsi="Cambria Math"/>
            <w:szCs w:val="24"/>
          </w:rPr>
          <m:t>=px</m:t>
        </m:r>
      </m:oMath>
    </w:p>
    <w:p w14:paraId="0D4DCA12" w14:textId="0420C7D5" w:rsidR="002B3B9D" w:rsidRDefault="002B3B9D" w:rsidP="00C51803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-3=p</m:t>
        </m:r>
      </m:oMath>
      <w:r w:rsidR="00744468">
        <w:rPr>
          <w:szCs w:val="24"/>
        </w:rPr>
        <w:tab/>
      </w:r>
      <w:r w:rsidR="00744468">
        <w:rPr>
          <w:szCs w:val="24"/>
        </w:rPr>
        <w:tab/>
      </w:r>
      <w:r w:rsidR="00EE235A">
        <w:rPr>
          <w:szCs w:val="24"/>
        </w:rPr>
        <w:tab/>
      </w:r>
      <w:r w:rsidR="0074446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-x+3=p</m:t>
        </m:r>
      </m:oMath>
    </w:p>
    <w:p w14:paraId="4E6E3FE0" w14:textId="789EEA3A" w:rsidR="00A04C5A" w:rsidRDefault="00A04C5A" w:rsidP="00C51803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  <w:t xml:space="preserve">  </w:t>
      </w:r>
      <m:oMath>
        <m:r>
          <w:rPr>
            <w:rFonts w:ascii="Cambria Math" w:hAnsi="Cambria Math"/>
            <w:szCs w:val="24"/>
          </w:rPr>
          <m:t>x=p+3</m:t>
        </m:r>
      </m:oMath>
      <w:r w:rsidR="00744468">
        <w:rPr>
          <w:szCs w:val="24"/>
        </w:rPr>
        <w:tab/>
      </w:r>
      <w:r w:rsidR="00744468">
        <w:rPr>
          <w:szCs w:val="24"/>
        </w:rPr>
        <w:tab/>
      </w:r>
      <w:r w:rsidR="00744468">
        <w:rPr>
          <w:szCs w:val="24"/>
        </w:rPr>
        <w:tab/>
      </w:r>
      <w:r w:rsidR="00EE235A">
        <w:rPr>
          <w:szCs w:val="24"/>
        </w:rPr>
        <w:tab/>
      </w:r>
      <w:r w:rsidR="00744468">
        <w:rPr>
          <w:szCs w:val="24"/>
        </w:rPr>
        <w:tab/>
        <w:t xml:space="preserve">  </w:t>
      </w:r>
      <m:oMath>
        <m:r>
          <w:rPr>
            <w:rFonts w:ascii="Cambria Math" w:hAnsi="Cambria Math"/>
            <w:szCs w:val="24"/>
          </w:rPr>
          <m:t>x=-p+3</m:t>
        </m:r>
      </m:oMath>
    </w:p>
    <w:p w14:paraId="02A5B1A8" w14:textId="08C19AFB" w:rsidR="00A36883" w:rsidRDefault="00A36883" w:rsidP="00C51803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≤-3</m:t>
        </m:r>
      </m:oMath>
      <w:r>
        <w:rPr>
          <w:szCs w:val="24"/>
        </w:rPr>
        <w:t xml:space="preserve">: </w:t>
      </w:r>
      <w:r w:rsidR="00C572EB">
        <w:rPr>
          <w:szCs w:val="24"/>
        </w:rPr>
        <w:t>één snijpunt</w:t>
      </w:r>
      <w:r w:rsidR="00EE235A">
        <w:rPr>
          <w:szCs w:val="24"/>
        </w:rPr>
        <w:tab/>
      </w:r>
      <w:r w:rsidR="00EE235A">
        <w:rPr>
          <w:szCs w:val="24"/>
        </w:rPr>
        <w:tab/>
      </w:r>
      <w:r w:rsidR="00EE235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≤3</m:t>
        </m:r>
      </m:oMath>
      <w:r w:rsidR="005132E0">
        <w:rPr>
          <w:szCs w:val="24"/>
        </w:rPr>
        <w:t>: één snijpunt</w:t>
      </w:r>
    </w:p>
    <w:p w14:paraId="71CB735E" w14:textId="0E108129" w:rsidR="00C572EB" w:rsidRDefault="00C572EB" w:rsidP="00C51803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&gt;-3</m:t>
        </m:r>
      </m:oMath>
      <w:r>
        <w:rPr>
          <w:szCs w:val="24"/>
        </w:rPr>
        <w:t>: twee snijpunten</w:t>
      </w:r>
      <w:r w:rsidR="005132E0">
        <w:rPr>
          <w:szCs w:val="24"/>
        </w:rPr>
        <w:tab/>
      </w:r>
      <w:r w:rsidR="005132E0">
        <w:rPr>
          <w:szCs w:val="24"/>
        </w:rPr>
        <w:tab/>
      </w:r>
      <w:r w:rsidR="005132E0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&gt;3</m:t>
        </m:r>
      </m:oMath>
      <w:r w:rsidR="00C8285C">
        <w:rPr>
          <w:szCs w:val="24"/>
        </w:rPr>
        <w:t>: twee snijpunten</w:t>
      </w:r>
    </w:p>
    <w:p w14:paraId="3B215128" w14:textId="603FB441" w:rsidR="00C51803" w:rsidRDefault="00C8285C" w:rsidP="00C51803">
      <w:pPr>
        <w:rPr>
          <w:szCs w:val="24"/>
        </w:rPr>
      </w:pPr>
      <w:r>
        <w:rPr>
          <w:szCs w:val="24"/>
        </w:rPr>
        <w:tab/>
        <w:t>En nu combineren:</w:t>
      </w:r>
    </w:p>
    <w:p w14:paraId="5638A1DC" w14:textId="4871FB9E" w:rsidR="00C51803" w:rsidRDefault="00C51803" w:rsidP="00C51803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&gt;3</m:t>
        </m:r>
      </m:oMath>
      <w:r w:rsidR="006F56F9">
        <w:rPr>
          <w:szCs w:val="24"/>
        </w:rPr>
        <w:t>:</w:t>
      </w:r>
      <w:r>
        <w:rPr>
          <w:szCs w:val="24"/>
        </w:rPr>
        <w:t xml:space="preserve"> </w:t>
      </w:r>
      <w:r w:rsidR="006F56F9">
        <w:rPr>
          <w:szCs w:val="24"/>
        </w:rPr>
        <w:t>drie</w:t>
      </w:r>
      <w:r>
        <w:rPr>
          <w:szCs w:val="24"/>
        </w:rPr>
        <w:t xml:space="preserve"> snijpunten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3&lt;p≤3</m:t>
        </m:r>
      </m:oMath>
      <w:r w:rsidR="0007482E">
        <w:rPr>
          <w:szCs w:val="24"/>
        </w:rPr>
        <w:t>: twee</w:t>
      </w:r>
      <w:r>
        <w:rPr>
          <w:szCs w:val="24"/>
        </w:rPr>
        <w:t xml:space="preserve"> snijpunten</w:t>
      </w:r>
      <w:r w:rsidR="0067401C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≤-3</m:t>
        </m:r>
      </m:oMath>
      <w:r w:rsidR="0067401C">
        <w:rPr>
          <w:szCs w:val="24"/>
        </w:rPr>
        <w:t>: één snijpunt</w:t>
      </w:r>
    </w:p>
    <w:p w14:paraId="31DE6090" w14:textId="07482102" w:rsidR="0067401C" w:rsidRDefault="0067401C" w:rsidP="00C51803">
      <w:pPr>
        <w:rPr>
          <w:szCs w:val="24"/>
        </w:rPr>
      </w:pPr>
    </w:p>
    <w:p w14:paraId="6BE99571" w14:textId="3EB2011E" w:rsidR="003D37E3" w:rsidRPr="00C67D65" w:rsidRDefault="003D37E3" w:rsidP="00C51803">
      <w:pPr>
        <w:rPr>
          <w:b/>
          <w:bCs/>
          <w:szCs w:val="24"/>
          <w:lang w:val="en-GB"/>
        </w:rPr>
      </w:pPr>
      <w:r w:rsidRPr="00C67D65">
        <w:rPr>
          <w:b/>
          <w:bCs/>
          <w:szCs w:val="24"/>
          <w:lang w:val="en-GB"/>
        </w:rPr>
        <w:t>X9</w:t>
      </w:r>
    </w:p>
    <w:p w14:paraId="7D4D0A53" w14:textId="0B559D1D" w:rsidR="002A409A" w:rsidRPr="00FD1288" w:rsidRDefault="00FC5C2E" w:rsidP="008030DE">
      <w:pPr>
        <w:ind w:left="705" w:hanging="705"/>
        <w:rPr>
          <w:bCs/>
          <w:szCs w:val="24"/>
          <w:lang w:val="en-GB"/>
        </w:rPr>
      </w:pPr>
      <w:r w:rsidRPr="00FD1288">
        <w:rPr>
          <w:b/>
          <w:szCs w:val="24"/>
          <w:lang w:val="en-GB"/>
        </w:rPr>
        <w:t>a</w:t>
      </w:r>
      <w:r w:rsidRPr="00FD1288">
        <w:rPr>
          <w:bCs/>
          <w:szCs w:val="24"/>
          <w:lang w:val="en-GB"/>
        </w:rPr>
        <w:tab/>
      </w:r>
      <m:oMath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px</m:t>
            </m:r>
            <m:r>
              <w:rPr>
                <w:rFonts w:ascii="Cambria Math" w:hAnsi="Cambria Math"/>
                <w:szCs w:val="24"/>
                <w:lang w:val="en-GB"/>
              </w:rPr>
              <m:t>∙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  <m:r>
              <w:rPr>
                <w:rFonts w:ascii="Cambria Math" w:hAnsi="Cambria Math"/>
                <w:szCs w:val="24"/>
                <w:lang w:val="en-GB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n⁡</m:t>
            </m:r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∙</m:t>
            </m:r>
            <m:r>
              <w:rPr>
                <w:rFonts w:ascii="Cambria Math" w:hAnsi="Cambria Math"/>
                <w:szCs w:val="24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p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p</m:t>
            </m:r>
            <m:r>
              <w:rPr>
                <w:rFonts w:ascii="Cambria Math" w:hAnsi="Cambria Math"/>
                <w:szCs w:val="24"/>
                <w:lang w:val="en-GB"/>
              </w:rPr>
              <m:t>-</m:t>
            </m:r>
            <m:r>
              <w:rPr>
                <w:rFonts w:ascii="Cambria Math" w:hAnsi="Cambria Math"/>
                <w:szCs w:val="24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n⁡</m:t>
            </m:r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p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</m:oMath>
      <w:r w:rsidR="00FD1288" w:rsidRPr="00FD1288">
        <w:rPr>
          <w:bCs/>
          <w:szCs w:val="24"/>
          <w:lang w:val="en-GB"/>
        </w:rPr>
        <w:tab/>
      </w:r>
      <w:r w:rsidR="00FD1288" w:rsidRPr="00FD1288">
        <w:rPr>
          <w:b/>
          <w:szCs w:val="24"/>
          <w:lang w:val="en-GB"/>
        </w:rPr>
        <w:t>b</w:t>
      </w:r>
      <w:r w:rsidR="00FD1288" w:rsidRPr="00FD1288">
        <w:rPr>
          <w:bCs/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sSubPr>
          <m:e>
            <m:r>
              <w:rPr>
                <w:rFonts w:ascii="Cambria Math" w:hAnsi="Cambria Math"/>
                <w:szCs w:val="24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374D08B7" w14:textId="6E79269E" w:rsidR="002B7694" w:rsidRDefault="002B7694" w:rsidP="008030DE">
      <w:pPr>
        <w:ind w:left="705" w:hanging="705"/>
        <w:rPr>
          <w:bCs/>
          <w:szCs w:val="24"/>
        </w:rPr>
      </w:pPr>
      <w:r w:rsidRPr="00FD1288">
        <w:rPr>
          <w:bCs/>
          <w:szCs w:val="24"/>
          <w:lang w:val="en-GB"/>
        </w:rPr>
        <w:tab/>
      </w:r>
      <m:oMath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EB05B4">
        <w:rPr>
          <w:bCs/>
          <w:szCs w:val="24"/>
        </w:rPr>
        <w:tab/>
      </w:r>
      <w:r w:rsidR="00EB05B4">
        <w:rPr>
          <w:bCs/>
          <w:szCs w:val="24"/>
        </w:rPr>
        <w:tab/>
      </w:r>
      <w:r w:rsidR="00EB05B4">
        <w:rPr>
          <w:bCs/>
          <w:szCs w:val="24"/>
        </w:rPr>
        <w:tab/>
      </w:r>
      <w:r w:rsidR="00EB05B4">
        <w:rPr>
          <w:bCs/>
          <w:szCs w:val="24"/>
        </w:rPr>
        <w:tab/>
      </w:r>
      <w:r w:rsidR="00EB05B4"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</w:p>
    <w:p w14:paraId="164AD74A" w14:textId="38CB675F" w:rsidR="002B7694" w:rsidRDefault="002B7694" w:rsidP="008030DE">
      <w:pPr>
        <w:ind w:left="705" w:hanging="705"/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ln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p</m:t>
        </m:r>
      </m:oMath>
      <w:r w:rsidR="00B424CE">
        <w:rPr>
          <w:bCs/>
          <w:szCs w:val="24"/>
        </w:rPr>
        <w:tab/>
      </w:r>
      <w:r w:rsidR="00B424CE"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e</m:t>
            </m:r>
          </m:e>
        </m:d>
        <m:r>
          <w:rPr>
            <w:rFonts w:ascii="Cambria Math" w:hAnsi="Cambria Math"/>
            <w:szCs w:val="24"/>
          </w:rPr>
          <m:t>=2</m:t>
        </m:r>
      </m:oMath>
      <w:r w:rsidR="00EB05B4">
        <w:rPr>
          <w:bCs/>
          <w:szCs w:val="24"/>
        </w:rPr>
        <w:tab/>
      </w:r>
      <w:r w:rsidR="00EB05B4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=1</m:t>
        </m:r>
      </m:oMath>
    </w:p>
    <w:p w14:paraId="0F88A7BC" w14:textId="27F4C15B" w:rsidR="007E7E70" w:rsidRPr="00067122" w:rsidRDefault="007E7E70" w:rsidP="008030DE">
      <w:pPr>
        <w:ind w:left="705" w:hanging="705"/>
        <w:rPr>
          <w:bCs/>
          <w:szCs w:val="24"/>
          <w:lang w:val="en-GB"/>
        </w:rPr>
      </w:pPr>
      <w:r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1</m:t>
        </m:r>
      </m:oMath>
      <w:r w:rsidR="0012042E" w:rsidRPr="00067122">
        <w:rPr>
          <w:bCs/>
          <w:szCs w:val="24"/>
          <w:lang w:val="en-GB"/>
        </w:rPr>
        <w:tab/>
      </w:r>
      <w:r w:rsidR="0012042E" w:rsidRPr="00067122">
        <w:rPr>
          <w:bCs/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pe</m:t>
            </m:r>
          </m:den>
        </m:f>
        <m:r>
          <w:rPr>
            <w:rFonts w:ascii="Cambria Math" w:hAnsi="Cambria Math"/>
            <w:szCs w:val="24"/>
            <w:lang w:val="en-GB"/>
          </w:rPr>
          <m:t>=2</m:t>
        </m:r>
      </m:oMath>
      <w:r w:rsidR="00704512" w:rsidRPr="00067122">
        <w:rPr>
          <w:bCs/>
          <w:szCs w:val="24"/>
          <w:lang w:val="en-GB"/>
        </w:rPr>
        <w:tab/>
      </w:r>
      <w:r w:rsidR="00704512" w:rsidRPr="00067122">
        <w:rPr>
          <w:bCs/>
          <w:szCs w:val="24"/>
          <w:lang w:val="en-GB"/>
        </w:rPr>
        <w:tab/>
      </w:r>
      <w:r w:rsidR="00704512" w:rsidRPr="00067122">
        <w:rPr>
          <w:bCs/>
          <w:szCs w:val="24"/>
          <w:lang w:val="en-GB"/>
        </w:rPr>
        <w:tab/>
      </w:r>
      <m:oMath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1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60°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</m:oMath>
      <w:r w:rsidR="00067122" w:rsidRPr="00067122">
        <w:rPr>
          <w:bCs/>
          <w:szCs w:val="24"/>
          <w:lang w:val="en-GB"/>
        </w:rPr>
        <w:t xml:space="preserve"> of </w:t>
      </w:r>
      <m:oMath>
        <m:sSubSup>
          <m:sSubSup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sSubSupPr>
          <m:e>
            <m:r>
              <w:rPr>
                <w:rFonts w:ascii="Cambria Math" w:hAnsi="Cambria Math"/>
                <w:szCs w:val="24"/>
                <w:lang w:val="en-GB"/>
              </w:rPr>
              <m:t>f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p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1</m:t>
            </m:r>
          </m:e>
        </m:d>
        <m:r>
          <w:rPr>
            <w:rFonts w:ascii="Cambria Math" w:hAnsi="Cambria Math"/>
            <w:szCs w:val="24"/>
            <w:lang w:val="en-GB"/>
          </w:rPr>
          <m:t>=-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</m:oMath>
    </w:p>
    <w:p w14:paraId="74733C98" w14:textId="50BEB7F6" w:rsidR="007E7E70" w:rsidRPr="00C67D65" w:rsidRDefault="007E7E70" w:rsidP="008030DE">
      <w:pPr>
        <w:ind w:left="705" w:hanging="705"/>
        <w:rPr>
          <w:bCs/>
          <w:szCs w:val="24"/>
          <w:lang w:val="en-GB"/>
        </w:rPr>
      </w:pPr>
      <w:r w:rsidRPr="00067122"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e</m:t>
        </m:r>
      </m:oMath>
      <w:r w:rsidR="00FD1288" w:rsidRPr="00C67D65">
        <w:rPr>
          <w:bCs/>
          <w:szCs w:val="24"/>
          <w:lang w:val="en-GB"/>
        </w:rPr>
        <w:tab/>
      </w:r>
      <w:r w:rsidR="00FD1288" w:rsidRPr="00C67D65">
        <w:rPr>
          <w:bCs/>
          <w:szCs w:val="24"/>
          <w:lang w:val="en-GB"/>
        </w:rPr>
        <w:tab/>
      </w:r>
      <w:r w:rsidR="00FD1288" w:rsidRPr="00C67D65"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p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e</m:t>
            </m:r>
          </m:den>
        </m:f>
      </m:oMath>
      <w:r w:rsidR="00B07064" w:rsidRPr="00C67D65">
        <w:rPr>
          <w:bCs/>
          <w:szCs w:val="24"/>
          <w:lang w:val="en-GB"/>
        </w:rPr>
        <w:tab/>
      </w:r>
      <w:r w:rsidR="00B07064" w:rsidRPr="00C67D65">
        <w:rPr>
          <w:bCs/>
          <w:szCs w:val="24"/>
          <w:lang w:val="en-GB"/>
        </w:rPr>
        <w:tab/>
      </w:r>
      <w:r w:rsidR="00B07064" w:rsidRPr="00C67D65">
        <w:rPr>
          <w:bCs/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</m:oMath>
      <w:r w:rsidR="00066CFF" w:rsidRPr="00C67D65">
        <w:rPr>
          <w:bCs/>
          <w:szCs w:val="24"/>
          <w:lang w:val="en-GB"/>
        </w:rPr>
        <w:t xml:space="preserve"> of </w:t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=-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</m:oMath>
    </w:p>
    <w:p w14:paraId="13298367" w14:textId="024E8E91" w:rsidR="002B7694" w:rsidRPr="00C67D65" w:rsidRDefault="00066CFF" w:rsidP="008030DE">
      <w:pPr>
        <w:ind w:left="705" w:hanging="705"/>
        <w:rPr>
          <w:bCs/>
          <w:szCs w:val="24"/>
          <w:lang w:val="en-GB"/>
        </w:rPr>
      </w:pPr>
      <w:r w:rsidRPr="00C67D65">
        <w:rPr>
          <w:bCs/>
          <w:szCs w:val="24"/>
          <w:lang w:val="en-GB"/>
        </w:rPr>
        <w:tab/>
      </w:r>
      <w:r w:rsidRPr="00C67D65">
        <w:rPr>
          <w:bCs/>
          <w:szCs w:val="24"/>
          <w:lang w:val="en-GB"/>
        </w:rPr>
        <w:tab/>
      </w:r>
      <w:r w:rsidRPr="00C67D65">
        <w:rPr>
          <w:bCs/>
          <w:szCs w:val="24"/>
          <w:lang w:val="en-GB"/>
        </w:rPr>
        <w:tab/>
      </w:r>
      <w:r w:rsidRPr="00C67D65">
        <w:rPr>
          <w:bCs/>
          <w:szCs w:val="24"/>
          <w:lang w:val="en-GB"/>
        </w:rPr>
        <w:tab/>
      </w:r>
      <w:r w:rsidRPr="00C67D65">
        <w:rPr>
          <w:bCs/>
          <w:szCs w:val="24"/>
          <w:lang w:val="en-GB"/>
        </w:rPr>
        <w:tab/>
      </w:r>
      <w:r w:rsidRPr="00C67D65">
        <w:rPr>
          <w:bCs/>
          <w:szCs w:val="24"/>
          <w:lang w:val="en-GB"/>
        </w:rPr>
        <w:tab/>
      </w:r>
      <w:r w:rsidRPr="00C67D65">
        <w:rPr>
          <w:bCs/>
          <w:szCs w:val="24"/>
          <w:lang w:val="en-GB"/>
        </w:rPr>
        <w:tab/>
      </w:r>
      <w:r w:rsidRPr="00C67D65"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p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e>
            </m:rad>
          </m:den>
        </m:f>
      </m:oMath>
      <w:r w:rsidRPr="00C67D65">
        <w:rPr>
          <w:bCs/>
          <w:szCs w:val="24"/>
          <w:lang w:val="en-GB"/>
        </w:rPr>
        <w:t xml:space="preserve"> of </w:t>
      </w:r>
      <m:oMath>
        <m:r>
          <w:rPr>
            <w:rFonts w:ascii="Cambria Math" w:hAnsi="Cambria Math"/>
            <w:szCs w:val="24"/>
          </w:rPr>
          <m:t>p</m:t>
        </m:r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e>
            </m:rad>
          </m:den>
        </m:f>
      </m:oMath>
    </w:p>
    <w:p w14:paraId="539A1BC6" w14:textId="20728294" w:rsidR="00066CFF" w:rsidRPr="00C67D65" w:rsidRDefault="00F90415" w:rsidP="00C707AE">
      <w:pPr>
        <w:rPr>
          <w:bCs/>
          <w:szCs w:val="24"/>
          <w:lang w:val="en-GB"/>
        </w:rPr>
      </w:pPr>
      <w:r w:rsidRPr="00C67D65">
        <w:rPr>
          <w:b/>
          <w:szCs w:val="24"/>
          <w:lang w:val="en-GB"/>
        </w:rPr>
        <w:t>c</w:t>
      </w:r>
      <w:r w:rsidRPr="00C67D65">
        <w:rPr>
          <w:bCs/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-2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n⁡</m:t>
            </m:r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-2</m:t>
            </m:r>
            <m:r>
              <w:rPr>
                <w:rFonts w:ascii="Cambria Math" w:hAnsi="Cambria Math"/>
                <w:szCs w:val="24"/>
              </w:rPr>
              <m:t>x</m:t>
            </m:r>
          </m:den>
        </m:f>
      </m:oMath>
    </w:p>
    <w:p w14:paraId="7E2A7A95" w14:textId="1FC9641B" w:rsidR="00E365F1" w:rsidRPr="00C67D65" w:rsidRDefault="00FF7E5C" w:rsidP="00C707AE">
      <w:pPr>
        <w:rPr>
          <w:bCs/>
          <w:szCs w:val="24"/>
          <w:lang w:val="en-GB"/>
        </w:rPr>
      </w:pPr>
      <w:r w:rsidRPr="00C67D65"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A</m:t>
        </m:r>
        <m:r>
          <w:rPr>
            <w:rFonts w:ascii="Cambria Math" w:hAnsi="Cambria Math"/>
            <w:szCs w:val="24"/>
            <w:lang w:val="en-GB"/>
          </w:rPr>
          <m:t xml:space="preserve">(0, </m:t>
        </m:r>
        <m:r>
          <w:rPr>
            <w:rFonts w:ascii="Cambria Math" w:hAnsi="Cambria Math"/>
            <w:szCs w:val="24"/>
          </w:rPr>
          <m:t>a</m:t>
        </m:r>
        <m:r>
          <w:rPr>
            <w:rFonts w:ascii="Cambria Math" w:hAnsi="Cambria Math"/>
            <w:szCs w:val="24"/>
            <w:lang w:val="en-GB"/>
          </w:rPr>
          <m:t>)</m:t>
        </m:r>
      </m:oMath>
      <w:r w:rsidR="00F95A12" w:rsidRPr="00C67D65"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B</m:t>
        </m:r>
        <m:r>
          <w:rPr>
            <w:rFonts w:ascii="Cambria Math" w:hAnsi="Cambria Math"/>
            <w:szCs w:val="24"/>
            <w:lang w:val="en-GB"/>
          </w:rPr>
          <m:t>(</m:t>
        </m:r>
        <m:r>
          <w:rPr>
            <w:rFonts w:ascii="Cambria Math" w:hAnsi="Cambria Math"/>
            <w:szCs w:val="24"/>
          </w:rPr>
          <m:t>p</m:t>
        </m:r>
        <m:r>
          <w:rPr>
            <w:rFonts w:ascii="Cambria Math" w:hAnsi="Cambria Math"/>
            <w:szCs w:val="24"/>
            <w:lang w:val="en-GB"/>
          </w:rPr>
          <m:t xml:space="preserve">, </m:t>
        </m:r>
        <m:r>
          <w:rPr>
            <w:rFonts w:ascii="Cambria Math" w:hAnsi="Cambria Math"/>
            <w:szCs w:val="24"/>
          </w:rPr>
          <m:t>a</m:t>
        </m:r>
        <m:r>
          <w:rPr>
            <w:rFonts w:ascii="Cambria Math" w:hAnsi="Cambria Math"/>
            <w:szCs w:val="24"/>
            <w:lang w:val="en-GB"/>
          </w:rPr>
          <m:t>)</m:t>
        </m:r>
      </m:oMath>
      <w:r w:rsidR="00F95A12" w:rsidRPr="00C67D65"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C</m:t>
        </m:r>
        <m:r>
          <w:rPr>
            <w:rFonts w:ascii="Cambria Math" w:hAnsi="Cambria Math"/>
            <w:szCs w:val="24"/>
            <w:lang w:val="en-GB"/>
          </w:rPr>
          <m:t>(3</m:t>
        </m:r>
        <m:r>
          <w:rPr>
            <w:rFonts w:ascii="Cambria Math" w:hAnsi="Cambria Math"/>
            <w:szCs w:val="24"/>
          </w:rPr>
          <m:t>p</m:t>
        </m:r>
        <m:r>
          <w:rPr>
            <w:rFonts w:ascii="Cambria Math" w:hAnsi="Cambria Math"/>
            <w:szCs w:val="24"/>
            <w:lang w:val="en-GB"/>
          </w:rPr>
          <m:t xml:space="preserve">, </m:t>
        </m:r>
        <m:r>
          <w:rPr>
            <w:rFonts w:ascii="Cambria Math" w:hAnsi="Cambria Math"/>
            <w:szCs w:val="24"/>
          </w:rPr>
          <m:t>a</m:t>
        </m:r>
        <m:r>
          <w:rPr>
            <w:rFonts w:ascii="Cambria Math" w:hAnsi="Cambria Math"/>
            <w:szCs w:val="24"/>
            <w:lang w:val="en-GB"/>
          </w:rPr>
          <m:t>)</m:t>
        </m:r>
      </m:oMath>
      <w:r w:rsidR="008B3ACA" w:rsidRPr="00C67D65">
        <w:rPr>
          <w:bCs/>
          <w:szCs w:val="24"/>
          <w:lang w:val="en-GB"/>
        </w:rPr>
        <w:t>:</w:t>
      </w:r>
      <w:r w:rsidR="00B02DD6" w:rsidRPr="00C67D65">
        <w:rPr>
          <w:bCs/>
          <w:szCs w:val="24"/>
          <w:lang w:val="en-GB"/>
        </w:rPr>
        <w:tab/>
      </w:r>
      <w:r w:rsidR="008B3ACA" w:rsidRPr="00C67D65">
        <w:rPr>
          <w:bCs/>
          <w:szCs w:val="24"/>
          <w:lang w:val="en-GB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-2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-2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  <m:r>
              <w:rPr>
                <w:rFonts w:ascii="Cambria Math" w:hAnsi="Cambria Math"/>
                <w:szCs w:val="24"/>
              </w:rPr>
              <m:t>p</m:t>
            </m:r>
          </m:e>
        </m:d>
      </m:oMath>
    </w:p>
    <w:p w14:paraId="42CC08B8" w14:textId="787E0CC1" w:rsidR="00C707AE" w:rsidRDefault="00C707AE" w:rsidP="00C707AE">
      <w:pPr>
        <w:rPr>
          <w:bCs/>
          <w:szCs w:val="24"/>
        </w:rPr>
      </w:pPr>
      <w:r w:rsidRPr="00C67D65">
        <w:rPr>
          <w:bCs/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ln⁡</m:t>
            </m:r>
            <m:r>
              <w:rPr>
                <w:rFonts w:ascii="Cambria Math" w:hAnsi="Cambria Math"/>
                <w:szCs w:val="24"/>
              </w:rPr>
              <m:t>(p)</m:t>
            </m:r>
          </m:num>
          <m:den>
            <m:r>
              <w:rPr>
                <w:rFonts w:ascii="Cambria Math" w:hAnsi="Cambria Math"/>
                <w:szCs w:val="24"/>
              </w:rPr>
              <m:t>-2p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ln⁡</m:t>
            </m:r>
            <m:r>
              <w:rPr>
                <w:rFonts w:ascii="Cambria Math" w:hAnsi="Cambria Math"/>
                <w:szCs w:val="24"/>
              </w:rPr>
              <m:t>(3p)</m:t>
            </m:r>
          </m:num>
          <m:den>
            <m:r>
              <w:rPr>
                <w:rFonts w:ascii="Cambria Math" w:hAnsi="Cambria Math"/>
                <w:szCs w:val="24"/>
              </w:rPr>
              <m:t>-6p</m:t>
            </m:r>
          </m:den>
        </m:f>
      </m:oMath>
    </w:p>
    <w:p w14:paraId="50519B9F" w14:textId="3F1C6EA2" w:rsidR="00DA071F" w:rsidRDefault="00DA071F" w:rsidP="00C707AE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-6p∙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</m:t>
            </m:r>
          </m:e>
        </m:d>
        <m:r>
          <w:rPr>
            <w:rFonts w:ascii="Cambria Math" w:hAnsi="Cambria Math"/>
            <w:szCs w:val="24"/>
          </w:rPr>
          <m:t>=-2p∙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r>
          <w:rPr>
            <w:rFonts w:ascii="Cambria Math" w:hAnsi="Cambria Math"/>
            <w:szCs w:val="24"/>
          </w:rPr>
          <m:t>(3p)</m:t>
        </m:r>
      </m:oMath>
    </w:p>
    <w:p w14:paraId="18750264" w14:textId="2209B0D9" w:rsidR="00EB0D23" w:rsidRDefault="00EB0D23" w:rsidP="00C707AE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3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p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d>
          </m:e>
        </m:func>
        <m:r>
          <w:rPr>
            <w:rFonts w:ascii="Cambria Math" w:hAnsi="Cambria Math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Cs w:val="24"/>
          </w:rPr>
          <m:t>ln⁡</m:t>
        </m:r>
        <m:r>
          <w:rPr>
            <w:rFonts w:ascii="Cambria Math" w:hAnsi="Cambria Math"/>
            <w:szCs w:val="24"/>
          </w:rPr>
          <m:t>(p)</m:t>
        </m:r>
      </m:oMath>
    </w:p>
    <w:p w14:paraId="614495D9" w14:textId="32396C58" w:rsidR="00BF3E2C" w:rsidRDefault="00BF3E2C" w:rsidP="00C707AE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Cs w:val="24"/>
          </w:rPr>
          <m:t>ln⁡</m:t>
        </m:r>
        <m:r>
          <w:rPr>
            <w:rFonts w:ascii="Cambria Math" w:hAnsi="Cambria Math"/>
            <w:szCs w:val="24"/>
          </w:rPr>
          <m:t>(3)</m:t>
        </m:r>
      </m:oMath>
    </w:p>
    <w:p w14:paraId="0B73F31F" w14:textId="0F21C061" w:rsidR="00BF3E2C" w:rsidRDefault="00BF3E2C" w:rsidP="00C707AE">
      <w:pPr>
        <w:rPr>
          <w:bCs/>
          <w:szCs w:val="24"/>
        </w:rPr>
      </w:pPr>
      <w:r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Cs w:val="24"/>
          </w:rPr>
          <m:t>ln⁡</m:t>
        </m:r>
        <m:r>
          <w:rPr>
            <w:rFonts w:ascii="Cambria Math" w:hAnsi="Cambria Math"/>
            <w:szCs w:val="24"/>
          </w:rPr>
          <m:t>(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  <m:r>
          <w:rPr>
            <w:rFonts w:ascii="Cambria Math" w:hAnsi="Cambria Math"/>
            <w:szCs w:val="24"/>
          </w:rPr>
          <m:t>)</m:t>
        </m:r>
      </m:oMath>
    </w:p>
    <w:p w14:paraId="63FF975D" w14:textId="602EE914" w:rsidR="008D6A33" w:rsidRDefault="008D6A33" w:rsidP="00C707AE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5AF6984F" w14:textId="05451515" w:rsidR="008D6A33" w:rsidRPr="00FF7E5C" w:rsidRDefault="008D6A33" w:rsidP="00C707AE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a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ln⁡</m:t>
            </m:r>
            <m:r>
              <w:rPr>
                <w:rFonts w:ascii="Cambria Math" w:hAnsi="Cambria Math"/>
                <w:szCs w:val="24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rad>
            <m:r>
              <w:rPr>
                <w:rFonts w:ascii="Cambria Math" w:hAnsi="Cambria Math"/>
                <w:szCs w:val="24"/>
              </w:rPr>
              <m:t>)</m:t>
            </m:r>
          </m:num>
          <m:den>
            <m:r>
              <w:rPr>
                <w:rFonts w:ascii="Cambria Math" w:hAnsi="Cambria Math"/>
                <w:szCs w:val="24"/>
              </w:rPr>
              <m:t>-2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rad>
          </m:den>
        </m:f>
      </m:oMath>
    </w:p>
    <w:p w14:paraId="71B76026" w14:textId="77777777" w:rsidR="002A409A" w:rsidRDefault="002A409A" w:rsidP="008030DE">
      <w:pPr>
        <w:ind w:left="705" w:hanging="705"/>
        <w:rPr>
          <w:bCs/>
          <w:szCs w:val="24"/>
        </w:rPr>
      </w:pPr>
    </w:p>
    <w:p w14:paraId="00EB54E4" w14:textId="77777777" w:rsidR="002A409A" w:rsidRDefault="002A409A" w:rsidP="002A409A">
      <w:pPr>
        <w:rPr>
          <w:szCs w:val="24"/>
        </w:rPr>
      </w:pPr>
      <w:r>
        <w:rPr>
          <w:b/>
          <w:szCs w:val="24"/>
        </w:rPr>
        <w:t>X10</w:t>
      </w:r>
    </w:p>
    <w:p w14:paraId="5F245B8F" w14:textId="4A219EB0" w:rsidR="002A409A" w:rsidRDefault="00DC09F7" w:rsidP="002A409A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 w:rsidR="002A409A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&gt;0</m:t>
        </m:r>
      </m:oMath>
      <w:r w:rsidR="00ED416D">
        <w:rPr>
          <w:szCs w:val="24"/>
        </w:rPr>
        <w:t xml:space="preserve"> </w:t>
      </w:r>
      <w:r w:rsidR="002A409A">
        <w:rPr>
          <w:szCs w:val="24"/>
        </w:rPr>
        <w:t xml:space="preserve">voor alle waarden van </w:t>
      </w:r>
      <m:oMath>
        <m:r>
          <w:rPr>
            <w:rFonts w:ascii="Cambria Math" w:hAnsi="Cambria Math"/>
            <w:szCs w:val="24"/>
          </w:rPr>
          <m:t>x</m:t>
        </m:r>
      </m:oMath>
      <w:r w:rsidR="002A409A">
        <w:rPr>
          <w:szCs w:val="24"/>
        </w:rPr>
        <w:t xml:space="preserve">. De teller en de noemer is altijd positief. Dus de grafiek van </w:t>
      </w:r>
      <m:oMath>
        <m:r>
          <w:rPr>
            <w:rFonts w:ascii="Cambria Math" w:hAnsi="Cambria Math"/>
            <w:szCs w:val="24"/>
          </w:rPr>
          <m:t>g(x)</m:t>
        </m:r>
      </m:oMath>
      <w:r w:rsidR="002A409A">
        <w:rPr>
          <w:szCs w:val="24"/>
        </w:rPr>
        <w:t xml:space="preserve"> ligt geheel boven de </w:t>
      </w:r>
      <m:oMath>
        <m:r>
          <w:rPr>
            <w:rFonts w:ascii="Cambria Math" w:hAnsi="Cambria Math"/>
            <w:szCs w:val="24"/>
          </w:rPr>
          <m:t>x</m:t>
        </m:r>
      </m:oMath>
      <w:r w:rsidR="002A409A">
        <w:rPr>
          <w:szCs w:val="24"/>
        </w:rPr>
        <w:t>-as.</w:t>
      </w:r>
    </w:p>
    <w:p w14:paraId="261CD354" w14:textId="29C80756" w:rsidR="009A2F60" w:rsidRDefault="00ED416D" w:rsidP="002A409A">
      <w:pPr>
        <w:rPr>
          <w:szCs w:val="24"/>
        </w:rPr>
      </w:pPr>
      <w:r>
        <w:rPr>
          <w:b/>
          <w:bCs/>
          <w:szCs w:val="24"/>
        </w:rPr>
        <w:t>b</w:t>
      </w:r>
      <w:r w:rsidR="002A409A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g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sup>
                </m:sSup>
              </m:e>
            </m:d>
            <m:r>
              <w:rPr>
                <w:rFonts w:ascii="Cambria Math" w:hAnsi="Cambria Math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∙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x</m:t>
                </m:r>
              </m:sup>
            </m:sSup>
            <m:r>
              <w:rPr>
                <w:rFonts w:ascii="Cambria Math" w:hAnsi="Cambria Math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</m:oMath>
    </w:p>
    <w:p w14:paraId="78ECA817" w14:textId="427DC4D9" w:rsidR="00246C4B" w:rsidRDefault="00246C4B" w:rsidP="002A409A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g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16C2D1E3" w14:textId="45630CA9" w:rsidR="00246C4B" w:rsidRDefault="00246C4B" w:rsidP="002A409A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3x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</m:oMath>
    </w:p>
    <w:p w14:paraId="68A42218" w14:textId="456735C0" w:rsidR="00B70AD3" w:rsidRDefault="00B70AD3" w:rsidP="002A409A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</m:t>
        </m:r>
      </m:oMath>
    </w:p>
    <w:p w14:paraId="37C3EF7F" w14:textId="36629FA0" w:rsidR="00586FD7" w:rsidRDefault="00586FD7" w:rsidP="002A409A">
      <w:pPr>
        <w:rPr>
          <w:szCs w:val="24"/>
        </w:rPr>
      </w:pPr>
      <w:r>
        <w:rPr>
          <w:szCs w:val="24"/>
        </w:rPr>
        <w:tab/>
        <w:t xml:space="preserve">Het maximum van </w:t>
      </w:r>
      <m:oMath>
        <m:r>
          <w:rPr>
            <w:rFonts w:ascii="Cambria Math" w:hAnsi="Cambria Math"/>
            <w:szCs w:val="24"/>
          </w:rPr>
          <m:t>g</m:t>
        </m:r>
      </m:oMath>
      <w:r>
        <w:rPr>
          <w:szCs w:val="24"/>
        </w:rPr>
        <w:t xml:space="preserve"> is </w:t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44DF8484" w14:textId="557B06CD" w:rsidR="002A409A" w:rsidRDefault="008D2F6D" w:rsidP="002A409A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 w:rsidR="002A409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a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a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2a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a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2a</m:t>
                </m:r>
              </m:sup>
            </m:sSup>
          </m:den>
        </m:f>
        <m:r>
          <w:rPr>
            <w:rFonts w:ascii="Cambria Math" w:hAnsi="Cambria Math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a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a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a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a</m:t>
                </m:r>
              </m:sup>
            </m:sSup>
            <m:r>
              <w:rPr>
                <w:rFonts w:ascii="Cambria Math" w:hAnsi="Cambria Math"/>
                <w:szCs w:val="24"/>
              </w:rPr>
              <m:t>+1</m:t>
            </m:r>
          </m:den>
        </m:f>
        <m:r>
          <w:rPr>
            <w:rFonts w:ascii="Cambria Math" w:hAnsi="Cambria Math"/>
            <w:szCs w:val="24"/>
          </w:rPr>
          <m:t>=g(a)</m:t>
        </m:r>
      </m:oMath>
      <w:r w:rsidR="002A409A">
        <w:rPr>
          <w:szCs w:val="24"/>
        </w:rPr>
        <w:t xml:space="preserve">, dus de grafiek van </w:t>
      </w:r>
      <m:oMath>
        <m:r>
          <w:rPr>
            <w:rFonts w:ascii="Cambria Math" w:hAnsi="Cambria Math"/>
            <w:szCs w:val="24"/>
          </w:rPr>
          <m:t>g</m:t>
        </m:r>
      </m:oMath>
      <w:r w:rsidR="002A409A">
        <w:rPr>
          <w:szCs w:val="24"/>
        </w:rPr>
        <w:t xml:space="preserve"> is symmetrisch in de </w:t>
      </w:r>
      <m:oMath>
        <m:r>
          <w:rPr>
            <w:rFonts w:ascii="Cambria Math" w:hAnsi="Cambria Math"/>
            <w:szCs w:val="24"/>
          </w:rPr>
          <m:t>y</m:t>
        </m:r>
      </m:oMath>
      <w:r w:rsidR="002A409A">
        <w:rPr>
          <w:szCs w:val="24"/>
        </w:rPr>
        <w:t>-as.</w:t>
      </w:r>
    </w:p>
    <w:p w14:paraId="6E10BD10" w14:textId="32C5CF55" w:rsidR="00D27E47" w:rsidRDefault="00B43A5F" w:rsidP="002A409A">
      <w:pPr>
        <w:rPr>
          <w:szCs w:val="24"/>
        </w:rPr>
      </w:pPr>
      <w:r>
        <w:rPr>
          <w:b/>
          <w:bCs/>
          <w:szCs w:val="24"/>
        </w:rPr>
        <w:t>d</w:t>
      </w:r>
      <w:r w:rsidR="002A409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-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-x</m:t>
            </m:r>
          </m:sup>
        </m:sSup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x</m:t>
                </m:r>
              </m:sup>
            </m:sSup>
            <m:r>
              <w:rPr>
                <w:rFonts w:ascii="Cambria Math" w:hAnsi="Cambria Math"/>
                <w:szCs w:val="24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sup>
                </m:sSup>
              </m:e>
            </m:d>
          </m:num>
          <m:den>
            <m:r>
              <w:rPr>
                <w:rFonts w:ascii="Cambria Math" w:hAnsi="Cambria Math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x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x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</m:den>
        </m:f>
      </m:oMath>
    </w:p>
    <w:p w14:paraId="4DEB8888" w14:textId="69B6E82B" w:rsidR="002A409A" w:rsidRDefault="003B49D0" w:rsidP="002A409A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-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sup>
                </m:sSup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den>
            </m:f>
          </m:e>
        </m:func>
        <m:r>
          <w:rPr>
            <w:rFonts w:ascii="Cambria Math" w:hAnsi="Cambria Math"/>
            <w:szCs w:val="24"/>
          </w:rPr>
          <m:t>=0</m:t>
        </m:r>
      </m:oMath>
    </w:p>
    <w:p w14:paraId="03183D4D" w14:textId="41036D28" w:rsidR="002A409A" w:rsidRDefault="002A409A" w:rsidP="002A409A">
      <w:pPr>
        <w:ind w:left="705" w:hanging="705"/>
        <w:rPr>
          <w:szCs w:val="24"/>
        </w:rPr>
      </w:pPr>
    </w:p>
    <w:p w14:paraId="1B5B4CAE" w14:textId="77777777" w:rsidR="002A409A" w:rsidRPr="00C67D65" w:rsidRDefault="002A409A" w:rsidP="002A409A">
      <w:pPr>
        <w:ind w:left="705" w:hanging="705"/>
        <w:rPr>
          <w:bCs/>
          <w:szCs w:val="24"/>
        </w:rPr>
      </w:pPr>
    </w:p>
    <w:p w14:paraId="4062BD99" w14:textId="27105BAB" w:rsidR="00C67D65" w:rsidRPr="00C67D65" w:rsidRDefault="00C67D65">
      <w:pPr>
        <w:rPr>
          <w:bCs/>
          <w:szCs w:val="24"/>
        </w:rPr>
      </w:pPr>
      <w:r w:rsidRPr="00C67D65">
        <w:rPr>
          <w:bCs/>
          <w:szCs w:val="24"/>
        </w:rPr>
        <w:br w:type="page"/>
      </w:r>
    </w:p>
    <w:p w14:paraId="399974BB" w14:textId="6B049E90" w:rsidR="00C67D65" w:rsidRDefault="00C67D65" w:rsidP="00C67D65">
      <w:pPr>
        <w:rPr>
          <w:b/>
          <w:szCs w:val="24"/>
        </w:rPr>
      </w:pPr>
      <w:r>
        <w:rPr>
          <w:b/>
          <w:szCs w:val="24"/>
        </w:rPr>
        <w:lastRenderedPageBreak/>
        <w:t>38</w:t>
      </w:r>
    </w:p>
    <w:p w14:paraId="17942CBD" w14:textId="19B07B7C" w:rsidR="00DB4C2B" w:rsidRPr="00292EF5" w:rsidRDefault="00201F05" w:rsidP="00DB4C2B">
      <w:pPr>
        <w:rPr>
          <w:bCs/>
          <w:szCs w:val="24"/>
        </w:rPr>
      </w:pPr>
      <w:r w:rsidRPr="00292EF5">
        <w:rPr>
          <w:b/>
          <w:szCs w:val="24"/>
        </w:rPr>
        <w:t>a</w:t>
      </w:r>
      <w:r w:rsidRPr="00292EF5">
        <w:rPr>
          <w:bCs/>
          <w:szCs w:val="24"/>
        </w:rPr>
        <w:tab/>
      </w:r>
      <m:oMath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-a</m:t>
        </m:r>
      </m:oMath>
      <w:r w:rsidR="0054617A" w:rsidRPr="00292EF5">
        <w:rPr>
          <w:bCs/>
          <w:szCs w:val="24"/>
        </w:rPr>
        <w:tab/>
      </w:r>
      <w:r w:rsidR="0054617A" w:rsidRPr="00292EF5">
        <w:rPr>
          <w:bCs/>
          <w:szCs w:val="24"/>
        </w:rPr>
        <w:tab/>
      </w:r>
      <w:r w:rsidR="0054617A" w:rsidRPr="00292EF5">
        <w:rPr>
          <w:bCs/>
          <w:szCs w:val="24"/>
        </w:rPr>
        <w:tab/>
      </w:r>
      <w:r w:rsidR="0054617A" w:rsidRPr="00292EF5">
        <w:rPr>
          <w:bCs/>
          <w:szCs w:val="24"/>
        </w:rPr>
        <w:tab/>
      </w:r>
      <w:r w:rsidR="00DB4C2B" w:rsidRPr="00292EF5">
        <w:rPr>
          <w:bCs/>
          <w:szCs w:val="24"/>
        </w:rPr>
        <w:tab/>
      </w:r>
      <w:r w:rsidR="00DB4C2B" w:rsidRPr="00292EF5">
        <w:rPr>
          <w:b/>
          <w:szCs w:val="24"/>
        </w:rPr>
        <w:t>b</w:t>
      </w:r>
      <w:r w:rsidR="00DB4C2B" w:rsidRPr="00292EF5">
        <w:rPr>
          <w:bCs/>
          <w:szCs w:val="24"/>
        </w:rPr>
        <w:tab/>
      </w:r>
      <w:r w:rsidR="00292EF5" w:rsidRPr="00292EF5">
        <w:rPr>
          <w:bCs/>
          <w:szCs w:val="24"/>
        </w:rPr>
        <w:t>op de</w:t>
      </w:r>
      <w:r w:rsidR="00292EF5">
        <w:rPr>
          <w:bCs/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</m:t>
        </m:r>
      </m:oMath>
      <w:r w:rsidR="00292EF5">
        <w:rPr>
          <w:bCs/>
          <w:szCs w:val="24"/>
        </w:rPr>
        <w:t xml:space="preserve">-as: </w:t>
      </w:r>
      <m:oMath>
        <m:r>
          <w:rPr>
            <w:rFonts w:ascii="Cambria Math" w:hAnsi="Cambria Math"/>
            <w:szCs w:val="24"/>
          </w:rPr>
          <m:t>x=0</m:t>
        </m:r>
      </m:oMath>
    </w:p>
    <w:p w14:paraId="27F98213" w14:textId="0EDD9C2D" w:rsidR="00BB10B7" w:rsidRDefault="00BB10B7" w:rsidP="00C67D65">
      <w:pPr>
        <w:rPr>
          <w:bCs/>
          <w:szCs w:val="24"/>
        </w:rPr>
      </w:pPr>
      <w:r w:rsidRPr="00292EF5">
        <w:rPr>
          <w:bCs/>
          <w:szCs w:val="24"/>
        </w:rPr>
        <w:tab/>
      </w:r>
      <m:oMath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DB4C2B">
        <w:rPr>
          <w:bCs/>
          <w:szCs w:val="24"/>
        </w:rPr>
        <w:tab/>
      </w:r>
      <w:r w:rsidR="00DB4C2B">
        <w:rPr>
          <w:bCs/>
          <w:szCs w:val="24"/>
        </w:rPr>
        <w:tab/>
      </w:r>
      <w:r w:rsidR="00DB4C2B">
        <w:rPr>
          <w:bCs/>
          <w:szCs w:val="24"/>
        </w:rPr>
        <w:tab/>
      </w:r>
      <w:r w:rsidR="00DB4C2B">
        <w:rPr>
          <w:bCs/>
          <w:szCs w:val="24"/>
        </w:rPr>
        <w:tab/>
      </w:r>
      <w:r w:rsidR="00DB4C2B">
        <w:rPr>
          <w:bCs/>
          <w:szCs w:val="24"/>
        </w:rPr>
        <w:tab/>
      </w:r>
      <w:r w:rsidR="00DB4C2B">
        <w:rPr>
          <w:bCs/>
          <w:szCs w:val="24"/>
        </w:rPr>
        <w:tab/>
      </w:r>
      <w:r w:rsidR="00DB4C2B"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</w:p>
    <w:p w14:paraId="295003BC" w14:textId="1AEA1C27" w:rsidR="00C45772" w:rsidRDefault="00C45772" w:rsidP="00C67D65">
      <w:pPr>
        <w:rPr>
          <w:bCs/>
          <w:szCs w:val="24"/>
        </w:rPr>
      </w:pPr>
      <w:r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a</m:t>
        </m:r>
      </m:oMath>
      <w:r w:rsidR="00CC7A70">
        <w:rPr>
          <w:bCs/>
          <w:szCs w:val="24"/>
        </w:rPr>
        <w:tab/>
      </w:r>
      <w:r w:rsidR="00CC7A70">
        <w:rPr>
          <w:bCs/>
          <w:szCs w:val="24"/>
        </w:rPr>
        <w:tab/>
      </w:r>
      <w:r w:rsidR="00CC7A70">
        <w:rPr>
          <w:bCs/>
          <w:szCs w:val="24"/>
        </w:rPr>
        <w:tab/>
      </w:r>
      <w:r w:rsidR="00CC7A70">
        <w:rPr>
          <w:bCs/>
          <w:szCs w:val="24"/>
        </w:rPr>
        <w:tab/>
      </w:r>
      <w:r w:rsidR="00CC7A70">
        <w:rPr>
          <w:bCs/>
          <w:szCs w:val="24"/>
        </w:rPr>
        <w:tab/>
      </w:r>
      <w:r w:rsidR="00CC7A70">
        <w:rPr>
          <w:bCs/>
          <w:szCs w:val="24"/>
        </w:rPr>
        <w:tab/>
      </w:r>
      <w:r w:rsidR="00CC7A70">
        <w:rPr>
          <w:bCs/>
          <w:szCs w:val="24"/>
        </w:rPr>
        <w:tab/>
      </w:r>
      <w:r w:rsidR="00CC7A70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a=1</m:t>
        </m:r>
      </m:oMath>
    </w:p>
    <w:p w14:paraId="1369A8CC" w14:textId="77777777" w:rsidR="0054617A" w:rsidRDefault="006E5927" w:rsidP="00C67D65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r>
          <w:rPr>
            <w:rFonts w:ascii="Cambria Math" w:hAnsi="Cambria Math"/>
            <w:szCs w:val="24"/>
          </w:rPr>
          <m:t>(a)</m:t>
        </m:r>
      </m:oMath>
      <w:r w:rsidR="00F809D0" w:rsidRPr="00F809D0">
        <w:rPr>
          <w:bCs/>
          <w:szCs w:val="24"/>
        </w:rPr>
        <w:t>, dus voo</w:t>
      </w:r>
      <w:r w:rsidR="00F809D0">
        <w:rPr>
          <w:bCs/>
          <w:szCs w:val="24"/>
        </w:rPr>
        <w:t xml:space="preserve">r </w:t>
      </w:r>
      <m:oMath>
        <m:r>
          <w:rPr>
            <w:rFonts w:ascii="Cambria Math" w:hAnsi="Cambria Math"/>
            <w:szCs w:val="24"/>
          </w:rPr>
          <m:t>a&gt;0</m:t>
        </m:r>
      </m:oMath>
      <w:r w:rsidR="00B01BE5">
        <w:rPr>
          <w:bCs/>
          <w:szCs w:val="24"/>
        </w:rPr>
        <w:t xml:space="preserve"> heeft</w:t>
      </w:r>
    </w:p>
    <w:p w14:paraId="430E92AD" w14:textId="756D8ECE" w:rsidR="00977E6C" w:rsidRDefault="00B01BE5" w:rsidP="0054617A">
      <w:pPr>
        <w:ind w:firstLine="708"/>
        <w:rPr>
          <w:bCs/>
          <w:szCs w:val="24"/>
        </w:rPr>
      </w:pPr>
      <w:r>
        <w:rPr>
          <w:bCs/>
          <w:szCs w:val="24"/>
        </w:rPr>
        <w:t>de grafiek een top</w:t>
      </w:r>
      <w:r w:rsidR="0054617A">
        <w:rPr>
          <w:bCs/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(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d>
          </m:e>
        </m:func>
        <m:r>
          <w:rPr>
            <w:rFonts w:ascii="Cambria Math" w:hAnsi="Cambria Math"/>
            <w:szCs w:val="24"/>
          </w:rPr>
          <m:t>, a(1-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a</m:t>
            </m:r>
          </m:e>
        </m:d>
        <m:r>
          <w:rPr>
            <w:rFonts w:ascii="Cambria Math" w:hAnsi="Cambria Math"/>
            <w:szCs w:val="24"/>
          </w:rPr>
          <m:t>)</m:t>
        </m:r>
      </m:oMath>
    </w:p>
    <w:p w14:paraId="3BA43FEC" w14:textId="3AD4014E" w:rsidR="00ED4D9C" w:rsidRDefault="00CC7A70" w:rsidP="00C67D65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106CFA">
        <w:rPr>
          <w:bCs/>
          <w:szCs w:val="24"/>
        </w:rPr>
        <w:t xml:space="preserve"> en </w:t>
      </w:r>
      <m:oMath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4A7F7C3A" w14:textId="5A8733BE" w:rsidR="00DC08F1" w:rsidRPr="00CC7A70" w:rsidRDefault="00DC08F1" w:rsidP="00C67D65">
      <w:pPr>
        <w:rPr>
          <w:bCs/>
          <w:szCs w:val="24"/>
        </w:rPr>
      </w:pPr>
      <w:r>
        <w:rPr>
          <w:bCs/>
          <w:szCs w:val="24"/>
        </w:rPr>
        <w:tab/>
      </w:r>
      <w:r w:rsidR="00010611">
        <w:rPr>
          <w:bCs/>
          <w:szCs w:val="24"/>
        </w:rPr>
        <w:t xml:space="preserve">uit de tweede vergelijking volgt dat </w:t>
      </w:r>
      <m:oMath>
        <m:r>
          <w:rPr>
            <w:rFonts w:ascii="Cambria Math" w:hAnsi="Cambria Math"/>
            <w:szCs w:val="24"/>
          </w:rPr>
          <m:t>x=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r>
          <w:rPr>
            <w:rFonts w:ascii="Cambria Math" w:hAnsi="Cambria Math"/>
            <w:szCs w:val="24"/>
          </w:rPr>
          <m:t>(a)</m:t>
        </m:r>
      </m:oMath>
    </w:p>
    <w:p w14:paraId="0ACDCB52" w14:textId="51A32C90" w:rsidR="00A0014C" w:rsidRDefault="00010611" w:rsidP="00C67D65">
      <w:pPr>
        <w:rPr>
          <w:bCs/>
          <w:szCs w:val="24"/>
          <w:lang w:val="en-GB"/>
        </w:rPr>
      </w:pP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bCs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a</m:t>
                    </m:r>
                  </m:e>
                </m:d>
              </m:e>
            </m:func>
          </m:e>
        </m:d>
        <m:r>
          <w:rPr>
            <w:rFonts w:ascii="Cambria Math" w:hAnsi="Cambria Math"/>
            <w:szCs w:val="24"/>
          </w:rPr>
          <m:t>=a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1-</m:t>
            </m:r>
            <m:func>
              <m:funcPr>
                <m:ctrlPr>
                  <w:rPr>
                    <w:rFonts w:ascii="Cambria Math" w:hAnsi="Cambria Math"/>
                    <w:bCs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n</m:t>
                </m: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a</m:t>
                    </m:r>
                  </m:e>
                </m:d>
              </m:e>
            </m:func>
          </m:e>
        </m:d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61D73C16" w14:textId="2B5FDB84" w:rsidR="002D26EF" w:rsidRDefault="002D26EF" w:rsidP="00C67D65">
      <w:pPr>
        <w:rPr>
          <w:bCs/>
          <w:szCs w:val="24"/>
        </w:rPr>
      </w:pPr>
      <w:r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a=0∨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d>
          </m:e>
        </m:func>
        <m:r>
          <w:rPr>
            <w:rFonts w:ascii="Cambria Math" w:hAnsi="Cambria Math"/>
            <w:szCs w:val="24"/>
          </w:rPr>
          <m:t>=1</m:t>
        </m:r>
      </m:oMath>
    </w:p>
    <w:p w14:paraId="139497BA" w14:textId="5F0E58CC" w:rsidR="002D26EF" w:rsidRPr="00742B1F" w:rsidRDefault="002D26EF" w:rsidP="00C67D65">
      <w:pPr>
        <w:rPr>
          <w:bCs/>
          <w:szCs w:val="24"/>
          <w:lang w:val="en-GB"/>
        </w:rPr>
      </w:pPr>
      <w:r>
        <w:rPr>
          <w:bCs/>
          <w:szCs w:val="24"/>
        </w:rPr>
        <w:tab/>
      </w:r>
      <w:r>
        <w:rPr>
          <w:bCs/>
          <w:szCs w:val="24"/>
        </w:rPr>
        <w:tab/>
      </w:r>
      <w:r w:rsidRPr="00742B1F">
        <w:rPr>
          <w:bCs/>
          <w:szCs w:val="24"/>
          <w:lang w:val="en-GB"/>
        </w:rPr>
        <w:t xml:space="preserve">  </w:t>
      </w:r>
      <m:oMath>
        <m:r>
          <w:rPr>
            <w:rFonts w:ascii="Cambria Math" w:hAnsi="Cambria Math"/>
            <w:szCs w:val="24"/>
          </w:rPr>
          <m:t>a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e</m:t>
        </m:r>
      </m:oMath>
    </w:p>
    <w:p w14:paraId="3124AD7C" w14:textId="77777777" w:rsidR="00DA0F55" w:rsidRPr="00742B1F" w:rsidRDefault="00DA0F55" w:rsidP="00C67D65">
      <w:pPr>
        <w:rPr>
          <w:bCs/>
          <w:szCs w:val="24"/>
          <w:lang w:val="en-GB"/>
        </w:rPr>
      </w:pPr>
    </w:p>
    <w:p w14:paraId="2CE1DEAB" w14:textId="49F824BC" w:rsidR="00DA0F55" w:rsidRPr="00742B1F" w:rsidRDefault="00DA0F55" w:rsidP="00C67D65">
      <w:pPr>
        <w:rPr>
          <w:b/>
          <w:szCs w:val="24"/>
          <w:lang w:val="en-GB"/>
        </w:rPr>
      </w:pPr>
      <w:r w:rsidRPr="00742B1F">
        <w:rPr>
          <w:b/>
          <w:szCs w:val="24"/>
          <w:lang w:val="en-GB"/>
        </w:rPr>
        <w:t>39</w:t>
      </w:r>
    </w:p>
    <w:p w14:paraId="32DAFBAA" w14:textId="2A8537FD" w:rsidR="00DA0F55" w:rsidRDefault="00DA0F55" w:rsidP="00C67D65">
      <w:pPr>
        <w:rPr>
          <w:bCs/>
          <w:szCs w:val="24"/>
          <w:lang w:val="en-GB"/>
        </w:rPr>
      </w:pPr>
      <w:r w:rsidRPr="00764043">
        <w:rPr>
          <w:b/>
          <w:szCs w:val="24"/>
          <w:lang w:val="en-GB"/>
        </w:rPr>
        <w:t>a</w:t>
      </w:r>
      <w:r w:rsidRPr="00764043">
        <w:rPr>
          <w:bCs/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⋅</m:t>
            </m:r>
            <m:r>
              <w:rPr>
                <w:rFonts w:ascii="Cambria Math" w:hAnsi="Cambria Math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x</m:t>
        </m:r>
      </m:oMath>
      <w:r w:rsidR="00764043" w:rsidRPr="00764043">
        <w:rPr>
          <w:bCs/>
          <w:szCs w:val="24"/>
          <w:lang w:val="en-GB"/>
        </w:rPr>
        <w:t xml:space="preserve"> mits </w:t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≠0</m:t>
        </m:r>
      </m:oMath>
      <w:r w:rsidR="00797F88">
        <w:rPr>
          <w:bCs/>
          <w:szCs w:val="24"/>
          <w:lang w:val="en-GB"/>
        </w:rPr>
        <w:t>.</w:t>
      </w:r>
    </w:p>
    <w:p w14:paraId="45C356D8" w14:textId="58667080" w:rsidR="00797F88" w:rsidRDefault="00797F88" w:rsidP="00C67D65">
      <w:pPr>
        <w:rPr>
          <w:bCs/>
          <w:szCs w:val="24"/>
        </w:rPr>
      </w:pPr>
      <w:r>
        <w:rPr>
          <w:bCs/>
          <w:szCs w:val="24"/>
          <w:lang w:val="en-GB"/>
        </w:rPr>
        <w:tab/>
      </w:r>
      <w:r w:rsidRPr="00797F88">
        <w:rPr>
          <w:bCs/>
          <w:szCs w:val="24"/>
        </w:rPr>
        <w:t xml:space="preserve">De grafiek is </w:t>
      </w:r>
      <w:r>
        <w:rPr>
          <w:bCs/>
          <w:szCs w:val="24"/>
        </w:rPr>
        <w:t>d</w:t>
      </w:r>
      <w:r w:rsidRPr="00797F88">
        <w:rPr>
          <w:bCs/>
          <w:szCs w:val="24"/>
        </w:rPr>
        <w:t>e r</w:t>
      </w:r>
      <w:r>
        <w:rPr>
          <w:bCs/>
          <w:szCs w:val="24"/>
        </w:rPr>
        <w:t xml:space="preserve">echte lijn </w:t>
      </w:r>
      <m:oMath>
        <m:r>
          <w:rPr>
            <w:rFonts w:ascii="Cambria Math" w:hAnsi="Cambria Math"/>
            <w:szCs w:val="24"/>
          </w:rPr>
          <m:t>y=x</m:t>
        </m:r>
      </m:oMath>
      <w:r>
        <w:rPr>
          <w:bCs/>
          <w:szCs w:val="24"/>
        </w:rPr>
        <w:t xml:space="preserve"> met een perforatie in (0, 0)</w:t>
      </w:r>
    </w:p>
    <w:p w14:paraId="272873FD" w14:textId="06AE3D82" w:rsidR="002E22C8" w:rsidRDefault="00797F88" w:rsidP="00C67D65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(x-a)(x-9a)</m:t>
            </m:r>
          </m:num>
          <m:den>
            <m:r>
              <w:rPr>
                <w:rFonts w:ascii="Cambria Math" w:hAnsi="Cambria Math"/>
                <w:szCs w:val="24"/>
              </w:rPr>
              <m:t>x-10a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10ax+9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x-10a</m:t>
            </m:r>
          </m:den>
        </m:f>
      </m:oMath>
    </w:p>
    <w:p w14:paraId="5E65261A" w14:textId="77777777" w:rsidR="008A0A0F" w:rsidRDefault="000975BA" w:rsidP="00C67D65">
      <w:pPr>
        <w:rPr>
          <w:bCs/>
          <w:szCs w:val="24"/>
        </w:rPr>
      </w:pPr>
      <w:r>
        <w:rPr>
          <w:bCs/>
          <w:szCs w:val="24"/>
        </w:rPr>
        <w:tab/>
      </w:r>
      <m:oMath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-10a</m:t>
                </m:r>
              </m:e>
            </m:d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-10a</m:t>
                </m:r>
              </m:e>
            </m:d>
            <m:r>
              <w:rPr>
                <w:rFonts w:ascii="Cambria Math" w:hAnsi="Cambria Math"/>
                <w:szCs w:val="24"/>
              </w:rPr>
              <m:t>-(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10ax+9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∙1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x-10a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30ax+100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(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10ax+9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x-10a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20ax+91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x-10a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</m:oMath>
    </w:p>
    <w:p w14:paraId="5364B2ED" w14:textId="77777777" w:rsidR="008A0A0F" w:rsidRDefault="008A0A0F" w:rsidP="00C67D65">
      <w:pPr>
        <w:rPr>
          <w:bCs/>
          <w:szCs w:val="24"/>
        </w:rPr>
      </w:pPr>
      <w:r>
        <w:rPr>
          <w:bCs/>
          <w:szCs w:val="24"/>
        </w:rPr>
        <w:tab/>
      </w:r>
      <m:oMath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799B4465" w14:textId="33032E70" w:rsidR="00116662" w:rsidRDefault="008A0A0F" w:rsidP="00C67D65">
      <w:pPr>
        <w:rPr>
          <w:bCs/>
          <w:szCs w:val="24"/>
        </w:rPr>
      </w:pPr>
      <w:r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0ax+91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7a</m:t>
            </m:r>
          </m:e>
        </m:d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13a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66062161" w14:textId="77777777" w:rsidR="00DD417E" w:rsidRDefault="00116662" w:rsidP="00C67D65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=7a∨x=13a</m:t>
        </m:r>
      </m:oMath>
    </w:p>
    <w:p w14:paraId="22590BBF" w14:textId="2633693B" w:rsidR="004A19DC" w:rsidRDefault="00DD417E" w:rsidP="00C67D65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(7a, 4a)</m:t>
        </m:r>
      </m:oMath>
      <w:r w:rsidR="00F338AE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13a, 16a)</m:t>
        </m:r>
      </m:oMath>
    </w:p>
    <w:p w14:paraId="0C2BEE1E" w14:textId="1307A201" w:rsidR="002E22C8" w:rsidRDefault="00321A0B" w:rsidP="00C67D65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7</m:t>
            </m:r>
          </m:den>
        </m:f>
        <m:r>
          <w:rPr>
            <w:rFonts w:ascii="Cambria Math" w:hAnsi="Cambria Math"/>
            <w:szCs w:val="24"/>
          </w:rPr>
          <m:t>x</m:t>
        </m:r>
      </m:oMath>
      <w:r w:rsidR="00211300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y=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13</m:t>
            </m:r>
          </m:den>
        </m:f>
        <m:r>
          <w:rPr>
            <w:rFonts w:ascii="Cambria Math" w:hAnsi="Cambria Math"/>
            <w:szCs w:val="24"/>
          </w:rPr>
          <m:t>x</m:t>
        </m:r>
      </m:oMath>
    </w:p>
    <w:p w14:paraId="1C01A165" w14:textId="77777777" w:rsidR="00615D2F" w:rsidRDefault="00615D2F" w:rsidP="00C67D65">
      <w:pPr>
        <w:rPr>
          <w:bCs/>
          <w:szCs w:val="24"/>
        </w:rPr>
      </w:pPr>
    </w:p>
    <w:p w14:paraId="0628A686" w14:textId="04B6BEA2" w:rsidR="00615D2F" w:rsidRPr="00742B1F" w:rsidRDefault="00615D2F" w:rsidP="00C67D65">
      <w:pPr>
        <w:rPr>
          <w:b/>
          <w:szCs w:val="24"/>
          <w:lang w:val="en-GB"/>
        </w:rPr>
      </w:pPr>
      <w:r w:rsidRPr="00742B1F">
        <w:rPr>
          <w:b/>
          <w:szCs w:val="24"/>
          <w:lang w:val="en-GB"/>
        </w:rPr>
        <w:t>40</w:t>
      </w:r>
    </w:p>
    <w:p w14:paraId="5CEAA077" w14:textId="6D9245E1" w:rsidR="0078397D" w:rsidRPr="00E57991" w:rsidRDefault="0078397D" w:rsidP="008030DE">
      <w:pPr>
        <w:ind w:left="705" w:hanging="705"/>
        <w:rPr>
          <w:bCs/>
          <w:szCs w:val="24"/>
          <w:lang w:val="en-GB"/>
        </w:rPr>
      </w:pPr>
      <w:r w:rsidRPr="00742B1F">
        <w:rPr>
          <w:b/>
          <w:szCs w:val="24"/>
          <w:lang w:val="en-GB"/>
        </w:rPr>
        <w:t>a</w:t>
      </w:r>
      <w:r w:rsidRPr="00742B1F">
        <w:rPr>
          <w:bCs/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3</m:t>
                </m:r>
              </m:e>
            </m:d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8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8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-(4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8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4)∙2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3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6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40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24-(8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16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8)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3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8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24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16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3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</m:oMath>
    </w:p>
    <w:p w14:paraId="65CFA8C1" w14:textId="4433654D" w:rsidR="008C54AB" w:rsidRPr="004E55D2" w:rsidRDefault="004E55D2" w:rsidP="00204611">
      <w:pPr>
        <w:rPr>
          <w:bCs/>
          <w:szCs w:val="24"/>
          <w:lang w:val="en-GB"/>
        </w:rPr>
      </w:pPr>
      <w:r w:rsidRPr="004E55D2">
        <w:rPr>
          <w:bCs/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435CF69A" w14:textId="06883680" w:rsidR="0078397D" w:rsidRDefault="00204611" w:rsidP="008030DE">
      <w:pPr>
        <w:ind w:left="705" w:hanging="705"/>
        <w:rPr>
          <w:bCs/>
          <w:szCs w:val="24"/>
          <w:lang w:val="en-GB"/>
        </w:rPr>
      </w:pPr>
      <w:r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8</m:t>
        </m:r>
        <m:sSup>
          <m:sSup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-24x+16=8</m:t>
        </m:r>
        <m:d>
          <m:d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-1</m:t>
            </m:r>
          </m:e>
        </m:d>
        <m:d>
          <m:d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-2</m:t>
            </m:r>
          </m:e>
        </m:d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29822813" w14:textId="38BF427F" w:rsidR="001729B4" w:rsidRPr="00742B1F" w:rsidRDefault="001729B4" w:rsidP="008030DE">
      <w:pPr>
        <w:ind w:left="705" w:hanging="705"/>
        <w:rPr>
          <w:bCs/>
          <w:szCs w:val="24"/>
          <w:lang w:val="en-GB"/>
        </w:rPr>
      </w:pPr>
      <w:r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1∨x=2</m:t>
        </m:r>
      </m:oMath>
    </w:p>
    <w:p w14:paraId="02672DB7" w14:textId="03CB2AD5" w:rsidR="009E5E9A" w:rsidRDefault="001729B4" w:rsidP="008030DE">
      <w:pPr>
        <w:ind w:left="705" w:hanging="705"/>
        <w:rPr>
          <w:bCs/>
          <w:szCs w:val="24"/>
        </w:rPr>
      </w:pPr>
      <w:r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9D20E7" w:rsidRPr="009D20E7">
        <w:rPr>
          <w:bCs/>
          <w:szCs w:val="24"/>
        </w:rPr>
        <w:t>: de grafiek r</w:t>
      </w:r>
      <w:r w:rsidR="009D20E7">
        <w:rPr>
          <w:bCs/>
          <w:szCs w:val="24"/>
        </w:rPr>
        <w:t xml:space="preserve">aakt de </w:t>
      </w:r>
      <m:oMath>
        <m:r>
          <w:rPr>
            <w:rFonts w:ascii="Cambria Math" w:hAnsi="Cambria Math"/>
            <w:szCs w:val="24"/>
          </w:rPr>
          <m:t>x</m:t>
        </m:r>
      </m:oMath>
      <w:r w:rsidR="009D20E7">
        <w:rPr>
          <w:bCs/>
          <w:szCs w:val="24"/>
        </w:rPr>
        <w:t>-as in (1, 0)</w:t>
      </w:r>
      <w:r w:rsidR="00CD50B3">
        <w:rPr>
          <w:bCs/>
          <w:szCs w:val="24"/>
        </w:rPr>
        <w:t xml:space="preserve"> </w:t>
      </w:r>
      <w:r w:rsidR="00505EB9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</m:t>
            </m:r>
          </m:e>
        </m:d>
        <m:r>
          <w:rPr>
            <w:rFonts w:ascii="Cambria Math" w:hAnsi="Cambria Math"/>
            <w:szCs w:val="24"/>
          </w:rPr>
          <m:t>=4</m:t>
        </m:r>
      </m:oMath>
    </w:p>
    <w:p w14:paraId="79D34CED" w14:textId="49DAB669" w:rsidR="00F97945" w:rsidRDefault="00C31831" w:rsidP="00F97945">
      <w:pPr>
        <w:ind w:left="705" w:hanging="705"/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2x-3=0</m:t>
        </m:r>
      </m:oMath>
      <w:r w:rsidR="00DC22C3">
        <w:rPr>
          <w:bCs/>
          <w:szCs w:val="24"/>
        </w:rPr>
        <w:tab/>
      </w:r>
      <w:r w:rsidR="00DC22C3">
        <w:rPr>
          <w:bCs/>
          <w:szCs w:val="24"/>
        </w:rPr>
        <w:tab/>
      </w:r>
      <w:r w:rsidR="00DC22C3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8x+4</m:t>
            </m:r>
          </m:num>
          <m:den>
            <m:r>
              <w:rPr>
                <w:rFonts w:ascii="Cambria Math" w:hAnsi="Cambria Math"/>
                <w:szCs w:val="24"/>
              </w:rPr>
              <m:t>2x-3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x</m:t>
            </m:r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-3</m:t>
                </m:r>
              </m:e>
            </m:d>
            <m:r>
              <w:rPr>
                <w:rFonts w:ascii="Cambria Math" w:hAnsi="Cambria Math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-3</m:t>
                </m:r>
              </m:e>
            </m:d>
            <m:r>
              <w:rPr>
                <w:rFonts w:ascii="Cambria Math" w:hAnsi="Cambria Math"/>
                <w:szCs w:val="24"/>
              </w:rPr>
              <m:t>+1</m:t>
            </m:r>
          </m:num>
          <m:den>
            <m:r>
              <w:rPr>
                <w:rFonts w:ascii="Cambria Math" w:hAnsi="Cambria Math"/>
                <w:szCs w:val="24"/>
              </w:rPr>
              <m:t>2x-3</m:t>
            </m:r>
          </m:den>
        </m:f>
        <m:r>
          <w:rPr>
            <w:rFonts w:ascii="Cambria Math" w:hAnsi="Cambria Math"/>
            <w:szCs w:val="24"/>
          </w:rPr>
          <m:t>=2x-1+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x-3</m:t>
            </m:r>
          </m:den>
        </m:f>
      </m:oMath>
    </w:p>
    <w:p w14:paraId="2083514A" w14:textId="52FBE943" w:rsidR="00F6060C" w:rsidRDefault="00F6060C" w:rsidP="00F97945">
      <w:pPr>
        <w:ind w:left="705" w:hanging="705"/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>
        <w:rPr>
          <w:bCs/>
          <w:szCs w:val="24"/>
        </w:rPr>
        <w:t xml:space="preserve"> (</w:t>
      </w:r>
      <w:r w:rsidR="002F3CD1">
        <w:rPr>
          <w:bCs/>
          <w:szCs w:val="24"/>
        </w:rPr>
        <w:t>teller is 1)</w:t>
      </w:r>
      <w:r w:rsidR="00CA57F0">
        <w:rPr>
          <w:bCs/>
          <w:szCs w:val="24"/>
        </w:rPr>
        <w:tab/>
      </w:r>
      <w:r w:rsidR="00CA57F0"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f</m:t>
            </m:r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-1</m:t>
                </m:r>
              </m:e>
            </m:d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x-3</m:t>
                </m:r>
              </m:den>
            </m:f>
          </m:e>
        </m:func>
        <m:r>
          <w:rPr>
            <w:rFonts w:ascii="Cambria Math" w:hAnsi="Cambria Math"/>
            <w:szCs w:val="24"/>
          </w:rPr>
          <m:t>=0</m:t>
        </m:r>
      </m:oMath>
    </w:p>
    <w:p w14:paraId="541DE537" w14:textId="5A5F9EC5" w:rsidR="00C05236" w:rsidRPr="00E57991" w:rsidRDefault="00C05236" w:rsidP="00C05236">
      <w:pPr>
        <w:rPr>
          <w:bCs/>
          <w:szCs w:val="24"/>
          <w:lang w:val="en-GB"/>
        </w:rPr>
      </w:pPr>
      <w:r>
        <w:rPr>
          <w:bCs/>
          <w:szCs w:val="24"/>
        </w:rPr>
        <w:tab/>
      </w:r>
      <w:r w:rsidRPr="00E57991">
        <w:rPr>
          <w:bCs/>
          <w:szCs w:val="24"/>
          <w:lang w:val="en-GB"/>
        </w:rPr>
        <w:t xml:space="preserve">V.A.: </w:t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  <w:r w:rsidR="00023D36" w:rsidRPr="00E57991">
        <w:rPr>
          <w:bCs/>
          <w:szCs w:val="24"/>
          <w:lang w:val="en-GB"/>
        </w:rPr>
        <w:tab/>
      </w:r>
      <w:r w:rsidR="00023D36" w:rsidRPr="00E57991">
        <w:rPr>
          <w:bCs/>
          <w:szCs w:val="24"/>
          <w:lang w:val="en-GB"/>
        </w:rPr>
        <w:tab/>
      </w:r>
      <w:r w:rsidR="00023D36" w:rsidRPr="00E57991">
        <w:rPr>
          <w:bCs/>
          <w:szCs w:val="24"/>
          <w:lang w:val="en-GB"/>
        </w:rPr>
        <w:tab/>
        <w:t xml:space="preserve">S.A.: </w:t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2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-1</m:t>
        </m:r>
      </m:oMath>
    </w:p>
    <w:p w14:paraId="390CEF7E" w14:textId="65B3D309" w:rsidR="00023D36" w:rsidRPr="00E57991" w:rsidRDefault="00023D36" w:rsidP="00C05236">
      <w:pPr>
        <w:rPr>
          <w:bCs/>
          <w:szCs w:val="24"/>
          <w:lang w:val="en-GB"/>
        </w:rPr>
      </w:pPr>
      <w:r w:rsidRPr="00E57991">
        <w:rPr>
          <w:b/>
          <w:szCs w:val="24"/>
          <w:lang w:val="en-GB"/>
        </w:rPr>
        <w:t>c</w:t>
      </w:r>
      <w:r w:rsidRPr="00E57991">
        <w:rPr>
          <w:bCs/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  <w:lang w:val="en-GB"/>
          </w:rPr>
          <m:t>=-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1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3</m:t>
                    </m:r>
                  </m:den>
                </m:f>
              </m:e>
            </m:d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-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3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</m:sup>
        </m:sSubSup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Cs w:val="24"/>
            <w:lang w:val="en-GB"/>
          </w:rPr>
          <m:t>ln</m:t>
        </m:r>
        <m:r>
          <w:rPr>
            <w:rFonts w:ascii="Cambria Math" w:hAnsi="Cambria Math"/>
            <w:szCs w:val="24"/>
            <w:lang w:val="en-GB"/>
          </w:rPr>
          <m:t>(3)</m:t>
        </m:r>
      </m:oMath>
    </w:p>
    <w:p w14:paraId="153BF06A" w14:textId="5E448A1D" w:rsidR="003A4328" w:rsidRDefault="003A4328" w:rsidP="00C05236">
      <w:pPr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4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8x+4=4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15558C10" w14:textId="32D1FD4B" w:rsidR="0080056C" w:rsidRDefault="0080056C" w:rsidP="00C05236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=1</m:t>
        </m:r>
      </m:oMath>
    </w:p>
    <w:p w14:paraId="61BF761E" w14:textId="1FA7EAE6" w:rsidR="0080056C" w:rsidRDefault="0080056C" w:rsidP="00C05236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2∙1-a=0</m:t>
        </m:r>
      </m:oMath>
    </w:p>
    <w:p w14:paraId="2522705E" w14:textId="4511DF64" w:rsidR="005C728D" w:rsidRDefault="005C728D" w:rsidP="00C05236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a=2</m:t>
        </m:r>
      </m:oMath>
    </w:p>
    <w:p w14:paraId="513ED301" w14:textId="77777777" w:rsidR="005C728D" w:rsidRDefault="005C728D" w:rsidP="00C05236">
      <w:pPr>
        <w:rPr>
          <w:bCs/>
          <w:szCs w:val="24"/>
        </w:rPr>
      </w:pPr>
    </w:p>
    <w:p w14:paraId="5EB35AA3" w14:textId="6EF94B1F" w:rsidR="005C728D" w:rsidRDefault="005C728D" w:rsidP="00C05236">
      <w:pPr>
        <w:rPr>
          <w:b/>
          <w:szCs w:val="24"/>
        </w:rPr>
      </w:pPr>
      <w:r>
        <w:rPr>
          <w:b/>
          <w:szCs w:val="24"/>
        </w:rPr>
        <w:t>41</w:t>
      </w:r>
    </w:p>
    <w:p w14:paraId="29B63178" w14:textId="77777777" w:rsidR="006F6547" w:rsidRDefault="005C728D" w:rsidP="006F6547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3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6x-18</m:t>
        </m:r>
      </m:oMath>
      <w:r w:rsidR="00BA4912">
        <w:rPr>
          <w:bCs/>
          <w:szCs w:val="24"/>
        </w:rPr>
        <w:tab/>
      </w:r>
      <w:r w:rsidR="006F6547">
        <w:rPr>
          <w:b/>
          <w:szCs w:val="24"/>
        </w:rPr>
        <w:t>b</w:t>
      </w:r>
      <w:r w:rsidR="006F6547">
        <w:rPr>
          <w:bCs/>
          <w:szCs w:val="24"/>
        </w:rPr>
        <w:tab/>
        <w:t>verschuif de grafiek 1 naar links en 20 omhoog:</w:t>
      </w:r>
    </w:p>
    <w:p w14:paraId="5B420B2C" w14:textId="00960E3C" w:rsidR="00E0019D" w:rsidRDefault="000209C9" w:rsidP="00C05236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f"(x)=6x-6</m:t>
        </m:r>
      </m:oMath>
      <w:r w:rsidR="006F6547">
        <w:rPr>
          <w:bCs/>
          <w:szCs w:val="24"/>
        </w:rPr>
        <w:tab/>
      </w:r>
      <w:r w:rsidR="006F6547">
        <w:rPr>
          <w:bCs/>
          <w:szCs w:val="24"/>
        </w:rPr>
        <w:tab/>
      </w:r>
      <w:r w:rsidR="006F6547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x+1)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3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8(x+1)+20=</m:t>
        </m:r>
      </m:oMath>
    </w:p>
    <w:p w14:paraId="3EF771BE" w14:textId="5BBF57E8" w:rsidR="000209C9" w:rsidRDefault="000209C9" w:rsidP="00C05236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f"(x)=0</m:t>
        </m:r>
      </m:oMath>
      <w:r w:rsidR="00CB6A58">
        <w:rPr>
          <w:bCs/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x=1</m:t>
        </m:r>
      </m:oMath>
      <w:r w:rsidR="006F6547">
        <w:rPr>
          <w:bCs/>
          <w:szCs w:val="24"/>
        </w:rPr>
        <w:tab/>
      </w:r>
      <w:r w:rsidR="006F6547">
        <w:rPr>
          <w:bCs/>
          <w:szCs w:val="24"/>
        </w:rPr>
        <w:tab/>
        <w:t xml:space="preserve">         </w:t>
      </w:r>
      <m:oMath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21x</m:t>
        </m:r>
      </m:oMath>
    </w:p>
    <w:p w14:paraId="567F6AE3" w14:textId="23A59895" w:rsidR="00CB6A58" w:rsidRDefault="00CB6A58" w:rsidP="00C05236">
      <w:pPr>
        <w:rPr>
          <w:bCs/>
          <w:szCs w:val="24"/>
        </w:rPr>
      </w:pPr>
      <w:r>
        <w:rPr>
          <w:bCs/>
          <w:szCs w:val="24"/>
        </w:rPr>
        <w:tab/>
        <w:t xml:space="preserve">Buigpunt: </w:t>
      </w:r>
      <m:oMath>
        <m:r>
          <w:rPr>
            <w:rFonts w:ascii="Cambria Math" w:hAnsi="Cambria Math"/>
            <w:szCs w:val="24"/>
          </w:rPr>
          <m:t>P</m:t>
        </m:r>
      </m:oMath>
      <w:r>
        <w:rPr>
          <w:bCs/>
          <w:szCs w:val="24"/>
        </w:rPr>
        <w:t xml:space="preserve">(1, </w:t>
      </w:r>
      <w:r w:rsidR="00F82A0A">
        <w:rPr>
          <w:bCs/>
          <w:szCs w:val="24"/>
        </w:rPr>
        <w:t>-20)</w:t>
      </w:r>
      <w:r w:rsidR="006D7FC0">
        <w:rPr>
          <w:bCs/>
          <w:szCs w:val="24"/>
        </w:rPr>
        <w:tab/>
      </w:r>
      <w:r w:rsidR="006D7FC0">
        <w:rPr>
          <w:bCs/>
          <w:szCs w:val="24"/>
        </w:rPr>
        <w:tab/>
      </w:r>
      <w:r w:rsidR="006D7FC0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a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a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21∙-a=-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+21a=-g(a)</m:t>
        </m:r>
      </m:oMath>
    </w:p>
    <w:p w14:paraId="2F3E9590" w14:textId="438276B1" w:rsidR="00696E2A" w:rsidRDefault="00BE6883" w:rsidP="00296D3F">
      <w:pPr>
        <w:rPr>
          <w:bCs/>
          <w:szCs w:val="24"/>
        </w:rPr>
      </w:pP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  <w:t>Puntsymmetrisch in (0, 0)</w:t>
      </w:r>
    </w:p>
    <w:p w14:paraId="3CC03DED" w14:textId="77777777" w:rsidR="002621E2" w:rsidRDefault="002621E2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2C3B479D" w14:textId="4A0EE41B" w:rsidR="00BE6883" w:rsidRDefault="00BE6883" w:rsidP="00296D3F">
      <w:pPr>
        <w:rPr>
          <w:bCs/>
          <w:szCs w:val="24"/>
        </w:rPr>
      </w:pPr>
      <w:r>
        <w:rPr>
          <w:b/>
          <w:szCs w:val="24"/>
        </w:rPr>
        <w:lastRenderedPageBreak/>
        <w:t>c</w:t>
      </w:r>
      <w:r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3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8x=0</m:t>
        </m:r>
      </m:oMath>
    </w:p>
    <w:p w14:paraId="15A6505B" w14:textId="2426AA06" w:rsidR="000B70C6" w:rsidRPr="00C30F9A" w:rsidRDefault="000B70C6" w:rsidP="00296D3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3x-18</m:t>
            </m:r>
          </m:e>
        </m:d>
        <m:r>
          <w:rPr>
            <w:rFonts w:ascii="Cambria Math" w:hAnsi="Cambria Math"/>
            <w:szCs w:val="24"/>
          </w:rPr>
          <m:t>=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6</m:t>
            </m:r>
          </m:e>
        </m:d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3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7A40756F" w14:textId="4076F76F" w:rsidR="00C30F9A" w:rsidRDefault="00C30F9A" w:rsidP="00296D3F">
      <w:pPr>
        <w:rPr>
          <w:bCs/>
          <w:szCs w:val="24"/>
        </w:rPr>
      </w:pP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-3</m:t>
        </m:r>
      </m:oMath>
      <w:r w:rsidR="00F53AA6">
        <w:rPr>
          <w:bCs/>
          <w:szCs w:val="24"/>
        </w:rPr>
        <w:t xml:space="preserve">   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O</m:t>
            </m:r>
          </m:sub>
        </m:sSub>
        <m:r>
          <w:rPr>
            <w:rFonts w:ascii="Cambria Math" w:hAnsi="Cambria Math"/>
            <w:szCs w:val="24"/>
          </w:rPr>
          <m:t>=0</m:t>
        </m:r>
      </m:oMath>
      <w:r w:rsidR="00F53AA6">
        <w:rPr>
          <w:bCs/>
          <w:szCs w:val="24"/>
        </w:rPr>
        <w:t xml:space="preserve">   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6</m:t>
        </m:r>
      </m:oMath>
    </w:p>
    <w:p w14:paraId="65D101AC" w14:textId="6136C01C" w:rsidR="00210796" w:rsidRDefault="00210796" w:rsidP="00296D3F">
      <w:pPr>
        <w:rPr>
          <w:bCs/>
          <w:szCs w:val="24"/>
        </w:rPr>
      </w:pPr>
      <w:r>
        <w:rPr>
          <w:bCs/>
          <w:szCs w:val="24"/>
        </w:rPr>
        <w:tab/>
        <w:t xml:space="preserve">De middelloodlijn van </w:t>
      </w:r>
      <m:oMath>
        <m:r>
          <w:rPr>
            <w:rFonts w:ascii="Cambria Math" w:hAnsi="Cambria Math"/>
            <w:szCs w:val="24"/>
          </w:rPr>
          <m:t>OA</m:t>
        </m:r>
      </m:oMath>
      <w:r>
        <w:rPr>
          <w:bCs/>
          <w:szCs w:val="24"/>
        </w:rPr>
        <w:t xml:space="preserve"> is: </w:t>
      </w:r>
      <m:oMath>
        <m:r>
          <w:rPr>
            <w:rFonts w:ascii="Cambria Math" w:hAnsi="Cambria Math"/>
            <w:szCs w:val="24"/>
          </w:rPr>
          <m:t>x=-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6003A983" w14:textId="775CFD6A" w:rsidR="00210796" w:rsidRDefault="00210796" w:rsidP="00296D3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1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szCs w:val="24"/>
          </w:rPr>
          <m:t>=16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</m:oMath>
      <w:r w:rsidR="00CB38D6">
        <w:rPr>
          <w:bCs/>
          <w:szCs w:val="24"/>
        </w:rPr>
        <w:t xml:space="preserve"> en </w:t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1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szCs w:val="24"/>
          </w:rPr>
          <m:t>=-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</w:p>
    <w:p w14:paraId="5F1A9702" w14:textId="6B87746C" w:rsidR="00FB0BC5" w:rsidRDefault="00FB0BC5" w:rsidP="00296D3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y=-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x+b</m:t>
        </m:r>
      </m:oMath>
      <w:r w:rsidR="007C41F9">
        <w:rPr>
          <w:bCs/>
          <w:szCs w:val="24"/>
        </w:rPr>
        <w:t xml:space="preserve"> gaat door </w:t>
      </w:r>
      <m:oMath>
        <m:r>
          <w:rPr>
            <w:rFonts w:ascii="Cambria Math" w:hAnsi="Cambria Math"/>
            <w:szCs w:val="24"/>
          </w:rPr>
          <m:t>C(-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, 16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)</m:t>
        </m:r>
      </m:oMath>
      <w:r w:rsidR="00E0452E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b=16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+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∙-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13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40BEA351" w14:textId="691103D6" w:rsidR="00841B0C" w:rsidRDefault="00841B0C" w:rsidP="00296D3F">
      <w:pPr>
        <w:rPr>
          <w:bCs/>
          <w:szCs w:val="24"/>
        </w:rPr>
      </w:pP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-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∙6+13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0</m:t>
        </m:r>
      </m:oMath>
      <w:r w:rsidR="00DC1697">
        <w:rPr>
          <w:bCs/>
          <w:szCs w:val="24"/>
        </w:rPr>
        <w:t xml:space="preserve">, dus de raaklijn gaat door </w:t>
      </w:r>
      <m:oMath>
        <m:r>
          <w:rPr>
            <w:rFonts w:ascii="Cambria Math" w:hAnsi="Cambria Math"/>
            <w:szCs w:val="24"/>
          </w:rPr>
          <m:t>B</m:t>
        </m:r>
      </m:oMath>
      <w:r w:rsidR="00DC1697">
        <w:rPr>
          <w:bCs/>
          <w:szCs w:val="24"/>
        </w:rPr>
        <w:t>.</w:t>
      </w:r>
    </w:p>
    <w:p w14:paraId="712231B4" w14:textId="77777777" w:rsidR="00DC1697" w:rsidRPr="00C30F9A" w:rsidRDefault="00DC1697" w:rsidP="00296D3F">
      <w:pPr>
        <w:rPr>
          <w:bCs/>
          <w:szCs w:val="24"/>
        </w:rPr>
      </w:pPr>
    </w:p>
    <w:p w14:paraId="4333EF06" w14:textId="77777777" w:rsidR="009E5E9A" w:rsidRDefault="009E5E9A" w:rsidP="009E5E9A">
      <w:pPr>
        <w:rPr>
          <w:szCs w:val="24"/>
        </w:rPr>
      </w:pPr>
      <w:r>
        <w:rPr>
          <w:b/>
          <w:szCs w:val="24"/>
        </w:rPr>
        <w:t>42</w:t>
      </w:r>
    </w:p>
    <w:p w14:paraId="4BC17889" w14:textId="29963A7F" w:rsidR="00E12AE4" w:rsidRDefault="009E2E36" w:rsidP="009E5E9A">
      <w:pPr>
        <w:rPr>
          <w:szCs w:val="24"/>
        </w:rPr>
      </w:pPr>
      <w:r>
        <w:rPr>
          <w:b/>
          <w:bCs/>
          <w:szCs w:val="24"/>
        </w:rPr>
        <w:t>a</w:t>
      </w:r>
      <w:r w:rsidR="009E5E9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1≤</m:t>
        </m:r>
        <m:r>
          <m:rPr>
            <m:sty m:val="p"/>
          </m:rPr>
          <w:rPr>
            <w:rFonts w:ascii="Cambria Math" w:hAnsi="Cambria Math"/>
            <w:szCs w:val="24"/>
          </w:rPr>
          <m:t>sin</m:t>
        </m:r>
        <m:r>
          <w:rPr>
            <w:rFonts w:ascii="Cambria Math" w:hAnsi="Cambria Math"/>
            <w:szCs w:val="24"/>
          </w:rPr>
          <m:t>(x)≤1</m:t>
        </m:r>
      </m:oMath>
    </w:p>
    <w:p w14:paraId="021BA73C" w14:textId="081C9DB8" w:rsidR="00E12AE4" w:rsidRDefault="00E12AE4" w:rsidP="009E5E9A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-1≤a+</m:t>
        </m:r>
        <m:r>
          <m:rPr>
            <m:sty m:val="p"/>
          </m:rPr>
          <w:rPr>
            <w:rFonts w:ascii="Cambria Math" w:hAnsi="Cambria Math"/>
            <w:szCs w:val="24"/>
          </w:rPr>
          <m:t>sin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≤a+1</m:t>
        </m:r>
      </m:oMath>
    </w:p>
    <w:p w14:paraId="7D43A411" w14:textId="374412E4" w:rsidR="0047495C" w:rsidRDefault="0047495C" w:rsidP="009E5E9A">
      <w:pPr>
        <w:rPr>
          <w:szCs w:val="24"/>
        </w:rPr>
      </w:pPr>
      <w:r>
        <w:rPr>
          <w:szCs w:val="24"/>
        </w:rPr>
        <w:tab/>
      </w:r>
      <w:r w:rsidR="005936E1">
        <w:rPr>
          <w:szCs w:val="24"/>
        </w:rPr>
        <w:t xml:space="preserve">Vanwege het domein van </w:t>
      </w:r>
      <m:oMath>
        <m:r>
          <w:rPr>
            <w:rFonts w:ascii="Cambria Math" w:hAnsi="Cambria Math"/>
            <w:szCs w:val="24"/>
          </w:rPr>
          <m:t>y=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r>
          <w:rPr>
            <w:rFonts w:ascii="Cambria Math" w:hAnsi="Cambria Math"/>
            <w:szCs w:val="24"/>
          </w:rPr>
          <m:t>(x)</m:t>
        </m:r>
      </m:oMath>
      <w:r w:rsidR="00404932">
        <w:rPr>
          <w:szCs w:val="24"/>
        </w:rPr>
        <w:t xml:space="preserve"> moet </w:t>
      </w:r>
      <m:oMath>
        <m:r>
          <w:rPr>
            <w:rFonts w:ascii="Cambria Math" w:hAnsi="Cambria Math"/>
            <w:szCs w:val="24"/>
          </w:rPr>
          <m:t>a-1&gt;0</m:t>
        </m:r>
      </m:oMath>
      <w:r w:rsidR="00404932">
        <w:rPr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a&gt;1</m:t>
        </m:r>
      </m:oMath>
    </w:p>
    <w:p w14:paraId="3855E601" w14:textId="7DCB8EFA" w:rsidR="00404932" w:rsidRDefault="00D21A0E" w:rsidP="009E5E9A">
      <w:pPr>
        <w:rPr>
          <w:szCs w:val="24"/>
        </w:rPr>
      </w:pPr>
      <w:r>
        <w:rPr>
          <w:szCs w:val="24"/>
        </w:rPr>
        <w:tab/>
      </w:r>
      <w:r w:rsidR="00134240">
        <w:rPr>
          <w:szCs w:val="24"/>
        </w:rPr>
        <w:t xml:space="preserve">Als </w:t>
      </w:r>
      <m:oMath>
        <m:r>
          <w:rPr>
            <w:rFonts w:ascii="Cambria Math" w:hAnsi="Cambria Math"/>
            <w:szCs w:val="24"/>
          </w:rPr>
          <m:t>a+1≤0</m:t>
        </m:r>
      </m:oMath>
      <w:r w:rsidR="00134240">
        <w:rPr>
          <w:szCs w:val="24"/>
        </w:rPr>
        <w:t xml:space="preserve"> dan </w:t>
      </w:r>
      <w:r w:rsidR="00527885">
        <w:rPr>
          <w:szCs w:val="24"/>
        </w:rPr>
        <w:t xml:space="preserve">bestaat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(x)</m:t>
        </m:r>
      </m:oMath>
      <w:r w:rsidR="00527885">
        <w:rPr>
          <w:szCs w:val="24"/>
        </w:rPr>
        <w:t xml:space="preserve"> voor geen enkele waarde van </w:t>
      </w:r>
      <m:oMath>
        <m:r>
          <w:rPr>
            <w:rFonts w:ascii="Cambria Math" w:hAnsi="Cambria Math"/>
            <w:szCs w:val="24"/>
          </w:rPr>
          <m:t>x</m:t>
        </m:r>
      </m:oMath>
      <w:r w:rsidR="006C2145">
        <w:rPr>
          <w:szCs w:val="24"/>
        </w:rPr>
        <w:t>.</w:t>
      </w:r>
      <w:r w:rsidR="006C2145">
        <w:rPr>
          <w:szCs w:val="24"/>
        </w:rPr>
        <w:tab/>
        <w:t xml:space="preserve">Dus voor </w:t>
      </w:r>
      <m:oMath>
        <m:r>
          <w:rPr>
            <w:rFonts w:ascii="Cambria Math" w:hAnsi="Cambria Math"/>
            <w:szCs w:val="24"/>
          </w:rPr>
          <m:t>a≤-1</m:t>
        </m:r>
      </m:oMath>
    </w:p>
    <w:p w14:paraId="0BE0F671" w14:textId="0FEFBD90" w:rsidR="006C2145" w:rsidRDefault="00AD7542" w:rsidP="009E5E9A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>
        <w:rPr>
          <w:szCs w:val="24"/>
        </w:rPr>
        <w:t xml:space="preserve"> e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639F7CFD" w14:textId="068A3AEE" w:rsidR="00AD7542" w:rsidRDefault="00AD7542" w:rsidP="009E5E9A">
      <w:pPr>
        <w:rPr>
          <w:szCs w:val="24"/>
        </w:rPr>
      </w:pPr>
      <w:r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a+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x)</m:t>
            </m:r>
          </m:den>
        </m:f>
        <m:r>
          <w:rPr>
            <w:rFonts w:ascii="Cambria Math" w:hAnsi="Cambria Math"/>
            <w:szCs w:val="24"/>
          </w:rPr>
          <m:t>∙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num>
          <m:den>
            <m:r>
              <w:rPr>
                <w:rFonts w:ascii="Cambria Math" w:hAnsi="Cambria Math"/>
                <w:szCs w:val="24"/>
              </w:rPr>
              <m:t>a+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den>
        </m:f>
        <m:r>
          <w:rPr>
            <w:rFonts w:ascii="Cambria Math" w:hAnsi="Cambria Math"/>
            <w:szCs w:val="24"/>
          </w:rPr>
          <m:t>=0</m:t>
        </m:r>
      </m:oMath>
      <w:r w:rsidR="002A2E7D">
        <w:rPr>
          <w:szCs w:val="24"/>
        </w:rPr>
        <w:tab/>
      </w:r>
      <w:r w:rsidR="004156F4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+k∙2π</m:t>
            </m:r>
          </m:e>
        </m:d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a+1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</w:p>
    <w:p w14:paraId="0299B70F" w14:textId="125971D5" w:rsidR="00121C8C" w:rsidRDefault="00121C8C" w:rsidP="009E5E9A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  <w:r w:rsidR="005D1BB9">
        <w:rPr>
          <w:szCs w:val="24"/>
        </w:rPr>
        <w:tab/>
      </w:r>
      <w:r w:rsidR="005D1BB9">
        <w:rPr>
          <w:szCs w:val="24"/>
        </w:rPr>
        <w:tab/>
      </w:r>
      <w:r w:rsidR="005D1BB9">
        <w:rPr>
          <w:szCs w:val="24"/>
        </w:rPr>
        <w:tab/>
      </w:r>
      <w:r w:rsidR="005D1BB9">
        <w:rPr>
          <w:szCs w:val="24"/>
        </w:rPr>
        <w:tab/>
      </w:r>
      <w:r w:rsidR="005D1BB9">
        <w:rPr>
          <w:szCs w:val="24"/>
        </w:rPr>
        <w:tab/>
      </w:r>
      <w:r w:rsidR="005D1BB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+1=1</m:t>
        </m:r>
      </m:oMath>
      <w:r w:rsidR="000B1108">
        <w:rPr>
          <w:szCs w:val="24"/>
        </w:rPr>
        <w:t xml:space="preserve">, dus </w:t>
      </w:r>
      <w:r w:rsidR="00021F81">
        <w:rPr>
          <w:szCs w:val="24"/>
        </w:rPr>
        <w:t xml:space="preserve">voor </w:t>
      </w:r>
      <m:oMath>
        <m:r>
          <w:rPr>
            <w:rFonts w:ascii="Cambria Math" w:hAnsi="Cambria Math"/>
            <w:szCs w:val="24"/>
          </w:rPr>
          <m:t>a=0</m:t>
        </m:r>
      </m:oMath>
    </w:p>
    <w:p w14:paraId="5976696C" w14:textId="3AD6952B" w:rsidR="00121C8C" w:rsidRDefault="00121C8C" w:rsidP="009E5E9A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+k∙2π∨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</w:p>
    <w:p w14:paraId="2635080F" w14:textId="399B29DE" w:rsidR="00021F81" w:rsidRDefault="00021F81" w:rsidP="009E5E9A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+k∙2π</m:t>
            </m:r>
          </m:e>
        </m:d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a-1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</w:p>
    <w:p w14:paraId="30787A96" w14:textId="2BA0DA6D" w:rsidR="00925602" w:rsidRDefault="00925602" w:rsidP="009E5E9A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-1=1</m:t>
        </m:r>
      </m:oMath>
      <w:r>
        <w:rPr>
          <w:szCs w:val="24"/>
        </w:rPr>
        <w:t xml:space="preserve">, dus voor </w:t>
      </w:r>
      <m:oMath>
        <m:r>
          <w:rPr>
            <w:rFonts w:ascii="Cambria Math" w:hAnsi="Cambria Math"/>
            <w:szCs w:val="24"/>
          </w:rPr>
          <m:t>a=2</m:t>
        </m:r>
      </m:oMath>
      <w:r>
        <w:rPr>
          <w:szCs w:val="24"/>
        </w:rPr>
        <w:t>.</w:t>
      </w:r>
    </w:p>
    <w:p w14:paraId="3C5E0D89" w14:textId="6907C03D" w:rsidR="00592ED1" w:rsidRDefault="005B6643" w:rsidP="009E5E9A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592ED1">
        <w:rPr>
          <w:szCs w:val="24"/>
        </w:rPr>
        <w:t>buigpunten:</w:t>
      </w:r>
    </w:p>
    <w:p w14:paraId="6FE58954" w14:textId="5DFFC95E" w:rsidR="00592ED1" w:rsidRDefault="00592ED1" w:rsidP="009E5E9A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"(x)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a+</m:t>
                </m:r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</m:e>
            </m:d>
            <m:r>
              <w:rPr>
                <w:rFonts w:ascii="Cambria Math" w:hAnsi="Cambria Math"/>
                <w:szCs w:val="24"/>
              </w:rPr>
              <m:t>∙-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r>
              <w:rPr>
                <w:rFonts w:ascii="Cambria Math" w:hAnsi="Cambria Math"/>
                <w:szCs w:val="24"/>
              </w:rPr>
              <m:t>(x)∙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r>
              <w:rPr>
                <w:rFonts w:ascii="Cambria Math" w:hAnsi="Cambria Math"/>
                <w:szCs w:val="24"/>
              </w:rPr>
              <m:t>(x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a+</m:t>
                </m:r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a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a+</m:t>
                </m:r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a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a+</m:t>
                </m:r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</m:oMath>
    </w:p>
    <w:p w14:paraId="0FE31D42" w14:textId="5365BBB5" w:rsidR="00F414A9" w:rsidRDefault="00F414A9" w:rsidP="009E5E9A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"(x)=0</m:t>
        </m:r>
      </m:oMath>
    </w:p>
    <w:p w14:paraId="319BD859" w14:textId="482D2FFA" w:rsidR="00F414A9" w:rsidRDefault="00F414A9" w:rsidP="009E5E9A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asin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-1=0</m:t>
        </m:r>
      </m:oMath>
      <w:r w:rsidR="004B0B36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≠-a</m:t>
        </m:r>
      </m:oMath>
    </w:p>
    <w:p w14:paraId="280CA119" w14:textId="77A1DC5B" w:rsidR="00114BC8" w:rsidRDefault="00114BC8" w:rsidP="009E5E9A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</m:oMath>
    </w:p>
    <w:p w14:paraId="2E827D7D" w14:textId="4F6BBEBD" w:rsidR="009F0EB2" w:rsidRDefault="009F0EB2" w:rsidP="009E5E9A">
      <w:pPr>
        <w:rPr>
          <w:szCs w:val="24"/>
        </w:rPr>
      </w:pPr>
      <w:r>
        <w:rPr>
          <w:szCs w:val="24"/>
        </w:rPr>
        <w:tab/>
        <w:t xml:space="preserve">Deze vergelijking heeft oplossingen als </w:t>
      </w:r>
      <m:oMath>
        <m:r>
          <w:rPr>
            <w:rFonts w:ascii="Cambria Math" w:hAnsi="Cambria Math"/>
            <w:szCs w:val="24"/>
          </w:rPr>
          <m:t>-1&lt;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  <m:r>
          <w:rPr>
            <w:rFonts w:ascii="Cambria Math" w:hAnsi="Cambria Math"/>
            <w:szCs w:val="24"/>
          </w:rPr>
          <m:t>&lt;1</m:t>
        </m:r>
      </m:oMath>
      <w:r w:rsidR="00323EA0">
        <w:rPr>
          <w:szCs w:val="24"/>
        </w:rPr>
        <w:tab/>
        <w:t xml:space="preserve">dus </w:t>
      </w:r>
      <m:oMath>
        <m:r>
          <w:rPr>
            <w:rFonts w:ascii="Cambria Math" w:hAnsi="Cambria Math"/>
            <w:szCs w:val="24"/>
          </w:rPr>
          <m:t>a&lt;-1</m:t>
        </m:r>
      </m:oMath>
      <w:r w:rsidR="00323EA0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a&gt;1</m:t>
        </m:r>
      </m:oMath>
    </w:p>
    <w:p w14:paraId="29D79C7C" w14:textId="5FDFE926" w:rsidR="003A3066" w:rsidRDefault="003A3066" w:rsidP="00CF5DE4">
      <w:pPr>
        <w:ind w:left="708"/>
        <w:rPr>
          <w:szCs w:val="24"/>
        </w:rPr>
      </w:pPr>
      <w:r>
        <w:rPr>
          <w:szCs w:val="24"/>
        </w:rPr>
        <w:t xml:space="preserve">Maar voor </w:t>
      </w:r>
      <m:oMath>
        <m:r>
          <w:rPr>
            <w:rFonts w:ascii="Cambria Math" w:hAnsi="Cambria Math"/>
            <w:szCs w:val="24"/>
          </w:rPr>
          <m:t>a≤-1</m:t>
        </m:r>
      </m:oMath>
      <w:r>
        <w:rPr>
          <w:szCs w:val="24"/>
        </w:rPr>
        <w:t xml:space="preserve"> bestaat de functie niet </w:t>
      </w:r>
      <w:r w:rsidR="00CF5DE4">
        <w:rPr>
          <w:szCs w:val="24"/>
        </w:rPr>
        <w:t xml:space="preserve">(zie a), dus als </w:t>
      </w:r>
      <m:oMath>
        <m:r>
          <w:rPr>
            <w:rFonts w:ascii="Cambria Math" w:hAnsi="Cambria Math"/>
            <w:szCs w:val="24"/>
          </w:rPr>
          <m:t>a&gt;1</m:t>
        </m:r>
      </m:oMath>
      <w:r w:rsidR="00CF5DE4">
        <w:rPr>
          <w:szCs w:val="24"/>
        </w:rPr>
        <w:t xml:space="preserve"> heeft de grafiek va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</m:oMath>
      <w:r w:rsidR="00CF5DE4">
        <w:rPr>
          <w:szCs w:val="24"/>
        </w:rPr>
        <w:t xml:space="preserve"> buigpunten.</w:t>
      </w:r>
    </w:p>
    <w:p w14:paraId="090679D3" w14:textId="77777777" w:rsidR="00CF5DE4" w:rsidRDefault="00CF5DE4" w:rsidP="009E5E9A">
      <w:pPr>
        <w:rPr>
          <w:szCs w:val="24"/>
        </w:rPr>
      </w:pPr>
    </w:p>
    <w:p w14:paraId="56FDC732" w14:textId="04EA414B" w:rsidR="009E5E9A" w:rsidRDefault="009E5E9A" w:rsidP="00297A8B">
      <w:pPr>
        <w:ind w:firstLine="708"/>
        <w:rPr>
          <w:szCs w:val="24"/>
        </w:rPr>
      </w:pPr>
      <w:r>
        <w:rPr>
          <w:szCs w:val="24"/>
        </w:rPr>
        <w:t>verticale asymptoot:</w:t>
      </w:r>
      <w:r w:rsidR="00373CB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a+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</w:p>
    <w:p w14:paraId="60CFB416" w14:textId="0D2145D3" w:rsidR="009E5E9A" w:rsidRDefault="009E5E9A" w:rsidP="009E5E9A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-a</m:t>
        </m:r>
      </m:oMath>
    </w:p>
    <w:p w14:paraId="0EAE6B49" w14:textId="3B37BDFE" w:rsidR="009E5E9A" w:rsidRDefault="009E5E9A" w:rsidP="00297A8B">
      <w:pPr>
        <w:rPr>
          <w:bCs/>
          <w:szCs w:val="24"/>
        </w:rPr>
      </w:pPr>
      <w:r>
        <w:rPr>
          <w:szCs w:val="24"/>
        </w:rPr>
        <w:tab/>
        <w:t>Dus voor</w:t>
      </w:r>
      <w:r w:rsidR="00047B39">
        <w:rPr>
          <w:szCs w:val="24"/>
        </w:rPr>
        <w:t xml:space="preserve"> </w:t>
      </w:r>
      <w:r w:rsidRPr="007026F0">
        <w:rPr>
          <w:position w:val="-6"/>
          <w:szCs w:val="24"/>
        </w:rPr>
        <w:object w:dxaOrig="1020" w:dyaOrig="279" w14:anchorId="2DDB2917">
          <v:shape id="_x0000_i1027" type="#_x0000_t75" style="width:50.8pt;height:14.25pt" o:ole="">
            <v:imagedata r:id="rId24" o:title=""/>
          </v:shape>
          <o:OLEObject Type="Embed" ProgID="Equation.DSMT4" ShapeID="_x0000_i1027" DrawAspect="Content" ObjectID="_1820068656" r:id="rId25"/>
        </w:object>
      </w:r>
      <w:r>
        <w:rPr>
          <w:szCs w:val="24"/>
        </w:rPr>
        <w:t xml:space="preserve"> zijn er verticale asymptoten.</w:t>
      </w:r>
    </w:p>
    <w:p w14:paraId="1BE59BBF" w14:textId="77777777" w:rsidR="009E5E9A" w:rsidRDefault="009E5E9A" w:rsidP="008030DE">
      <w:pPr>
        <w:ind w:left="705" w:hanging="705"/>
        <w:rPr>
          <w:bCs/>
          <w:szCs w:val="24"/>
        </w:rPr>
      </w:pPr>
    </w:p>
    <w:p w14:paraId="72365E98" w14:textId="43635BF6" w:rsidR="008030DE" w:rsidRPr="00E876FC" w:rsidRDefault="0078397D" w:rsidP="008030DE">
      <w:pPr>
        <w:ind w:left="705" w:hanging="705"/>
        <w:rPr>
          <w:szCs w:val="24"/>
        </w:rPr>
      </w:pPr>
      <w:r>
        <w:rPr>
          <w:b/>
          <w:szCs w:val="24"/>
        </w:rPr>
        <w:t>43</w:t>
      </w:r>
      <w:r w:rsidR="008030DE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6x-7</m:t>
            </m:r>
          </m:num>
          <m:den>
            <m:r>
              <w:rPr>
                <w:rFonts w:ascii="Cambria Math" w:hAnsi="Cambria Math"/>
                <w:szCs w:val="24"/>
              </w:rPr>
              <m:t>x-a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(x-7)(x+1)</m:t>
            </m:r>
          </m:num>
          <m:den>
            <m:r>
              <w:rPr>
                <w:rFonts w:ascii="Cambria Math" w:hAnsi="Cambria Math"/>
                <w:szCs w:val="24"/>
              </w:rPr>
              <m:t>x-a</m:t>
            </m:r>
          </m:den>
        </m:f>
      </m:oMath>
    </w:p>
    <w:p w14:paraId="2AD7D2D3" w14:textId="0A6A687F" w:rsidR="008030DE" w:rsidRDefault="008030DE" w:rsidP="008030DE">
      <w:pPr>
        <w:ind w:left="705" w:hanging="705"/>
        <w:rPr>
          <w:szCs w:val="24"/>
        </w:rPr>
      </w:pPr>
      <w:r>
        <w:rPr>
          <w:szCs w:val="24"/>
        </w:rPr>
        <w:tab/>
        <w:t xml:space="preserve">Voor </w:t>
      </w:r>
      <m:oMath>
        <m:r>
          <w:rPr>
            <w:rFonts w:ascii="Cambria Math" w:hAnsi="Cambria Math"/>
            <w:szCs w:val="24"/>
          </w:rPr>
          <m:t>a=-1</m:t>
        </m:r>
      </m:oMath>
      <w:r>
        <w:rPr>
          <w:szCs w:val="24"/>
        </w:rPr>
        <w:t xml:space="preserve"> en</w:t>
      </w:r>
      <w:r w:rsidR="00AA1ADB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a=7</m:t>
        </m:r>
      </m:oMath>
      <w:r>
        <w:rPr>
          <w:szCs w:val="24"/>
        </w:rPr>
        <w:t xml:space="preserve">  heeft de grafiek van</w:t>
      </w:r>
      <w:r w:rsidR="00D07D1A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</m:oMath>
      <w:r>
        <w:rPr>
          <w:szCs w:val="24"/>
        </w:rPr>
        <w:t xml:space="preserve"> een perforatie</w:t>
      </w:r>
      <w:r w:rsidR="00D07D1A">
        <w:rPr>
          <w:szCs w:val="24"/>
        </w:rPr>
        <w:t>.</w:t>
      </w:r>
    </w:p>
    <w:p w14:paraId="19DB4138" w14:textId="301A029E" w:rsidR="008030DE" w:rsidRDefault="008030DE" w:rsidP="0056396D">
      <w:pPr>
        <w:ind w:left="705" w:hanging="705"/>
        <w:rPr>
          <w:szCs w:val="24"/>
        </w:rPr>
      </w:pPr>
      <w:r>
        <w:rPr>
          <w:szCs w:val="24"/>
        </w:rPr>
        <w:tab/>
        <w:t xml:space="preserve">Voor alle andere waarden van </w:t>
      </w:r>
      <m:oMath>
        <m:r>
          <w:rPr>
            <w:rFonts w:ascii="Cambria Math" w:hAnsi="Cambria Math"/>
            <w:szCs w:val="24"/>
          </w:rPr>
          <m:t>a</m:t>
        </m:r>
      </m:oMath>
      <w:r>
        <w:rPr>
          <w:szCs w:val="24"/>
        </w:rPr>
        <w:t xml:space="preserve"> heeft de grafiek van</w:t>
      </w:r>
      <w:r w:rsidR="00D07D1A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</m:oMath>
      <w:r>
        <w:rPr>
          <w:szCs w:val="24"/>
        </w:rPr>
        <w:t xml:space="preserve"> een verticale en een scheve asymptoot.</w:t>
      </w:r>
    </w:p>
    <w:p w14:paraId="0B61CE86" w14:textId="77777777" w:rsidR="008030DE" w:rsidRDefault="008030DE" w:rsidP="008030DE">
      <w:pPr>
        <w:rPr>
          <w:szCs w:val="24"/>
        </w:rPr>
      </w:pPr>
    </w:p>
    <w:p w14:paraId="2C9DC7A8" w14:textId="5D68DB5F" w:rsidR="008030DE" w:rsidRPr="00BE591B" w:rsidRDefault="005E3961" w:rsidP="008030DE">
      <w:pPr>
        <w:rPr>
          <w:b/>
          <w:bCs/>
          <w:szCs w:val="24"/>
          <w:lang w:val="en-GB"/>
        </w:rPr>
      </w:pPr>
      <w:r w:rsidRPr="00BE591B">
        <w:rPr>
          <w:b/>
          <w:bCs/>
          <w:sz w:val="28"/>
          <w:szCs w:val="28"/>
          <w:lang w:val="en-GB"/>
        </w:rPr>
        <w:t>Samenvatting</w:t>
      </w:r>
    </w:p>
    <w:p w14:paraId="3C014A4E" w14:textId="1AFEB172" w:rsidR="008030DE" w:rsidRPr="00BE591B" w:rsidRDefault="00E57991" w:rsidP="008030DE">
      <w:pPr>
        <w:rPr>
          <w:b/>
          <w:bCs/>
          <w:szCs w:val="24"/>
          <w:lang w:val="en-GB"/>
        </w:rPr>
      </w:pPr>
      <w:r w:rsidRPr="00BE591B">
        <w:rPr>
          <w:b/>
          <w:bCs/>
          <w:szCs w:val="24"/>
          <w:lang w:val="en-GB"/>
        </w:rPr>
        <w:t>S1</w:t>
      </w:r>
    </w:p>
    <w:p w14:paraId="3F94A510" w14:textId="5D1789B9" w:rsidR="00497468" w:rsidRPr="000D0EAE" w:rsidRDefault="00497468" w:rsidP="008030DE">
      <w:pPr>
        <w:rPr>
          <w:szCs w:val="24"/>
          <w:lang w:val="en-GB"/>
        </w:rPr>
      </w:pPr>
      <w:r w:rsidRPr="000D0EAE">
        <w:rPr>
          <w:b/>
          <w:bCs/>
          <w:szCs w:val="24"/>
          <w:lang w:val="en-GB"/>
        </w:rPr>
        <w:t>a</w:t>
      </w:r>
      <w:r w:rsidRPr="000D0EAE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2</m:t>
            </m:r>
            <m:r>
              <w:rPr>
                <w:rFonts w:ascii="Cambria Math" w:hAnsi="Cambria Math"/>
                <w:szCs w:val="24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4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2)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)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2)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2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)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2</m:t>
            </m:r>
          </m:den>
        </m:f>
      </m:oMath>
      <w:r w:rsidR="000D0EAE" w:rsidRPr="000D0EAE">
        <w:rPr>
          <w:szCs w:val="24"/>
          <w:lang w:val="en-GB"/>
        </w:rPr>
        <w:t xml:space="preserve"> </w:t>
      </w:r>
      <w:r w:rsidR="000D0EAE">
        <w:rPr>
          <w:szCs w:val="24"/>
          <w:lang w:val="en-GB"/>
        </w:rPr>
        <w:t xml:space="preserve">mits </w:t>
      </w:r>
      <m:oMath>
        <m:r>
          <w:rPr>
            <w:rFonts w:ascii="Cambria Math" w:hAnsi="Cambria Math"/>
            <w:szCs w:val="24"/>
            <w:lang w:val="en-GB"/>
          </w:rPr>
          <m:t>x≠-2</m:t>
        </m:r>
      </m:oMath>
      <w:r w:rsidR="001561C2">
        <w:rPr>
          <w:szCs w:val="24"/>
          <w:lang w:val="en-GB"/>
        </w:rPr>
        <w:tab/>
        <w:t xml:space="preserve">perforatie: </w:t>
      </w:r>
      <m:oMath>
        <m:r>
          <w:rPr>
            <w:rFonts w:ascii="Cambria Math" w:hAnsi="Cambria Math"/>
            <w:szCs w:val="24"/>
            <w:lang w:val="en-GB"/>
          </w:rPr>
          <m:t>(-2, -1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)</m:t>
        </m:r>
      </m:oMath>
    </w:p>
    <w:p w14:paraId="1AFA8732" w14:textId="77777777" w:rsidR="0007065A" w:rsidRDefault="003E340C" w:rsidP="008030DE">
      <w:pPr>
        <w:rPr>
          <w:szCs w:val="24"/>
        </w:rPr>
      </w:pPr>
      <w:r w:rsidRPr="006F4DF5">
        <w:rPr>
          <w:b/>
          <w:bCs/>
          <w:szCs w:val="24"/>
        </w:rPr>
        <w:t>b</w:t>
      </w:r>
      <w:r w:rsidRPr="006F4DF5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-1</m:t>
                </m:r>
              </m:e>
            </m:d>
          </m:num>
          <m:den>
            <m:r>
              <w:rPr>
                <w:rFonts w:ascii="Cambria Math" w:hAnsi="Cambria Math"/>
                <w:szCs w:val="24"/>
              </w:rPr>
              <m:t>2-4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</m:den>
        </m:f>
        <m:r>
          <w:rPr>
            <w:rFonts w:ascii="Cambria Math" w:hAnsi="Cambria Math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-2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-4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oor</m:t>
                </m:r>
                <m:r>
                  <w:rPr>
                    <w:rFonts w:ascii="Cambria Math" w:hAnsi="Cambria Math"/>
                    <w:szCs w:val="24"/>
                  </w:rPr>
                  <m:t xml:space="preserve"> 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-4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oor</m:t>
                </m:r>
                <m:r>
                  <w:rPr>
                    <w:rFonts w:ascii="Cambria Math" w:hAnsi="Cambria Math"/>
                    <w:szCs w:val="24"/>
                  </w:rPr>
                  <m:t xml:space="preserve"> 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</m:e>
            </m:eqArr>
          </m:e>
        </m:d>
      </m:oMath>
      <w:r w:rsidR="00707FA1" w:rsidRPr="006F4DF5">
        <w:rPr>
          <w:szCs w:val="24"/>
        </w:rPr>
        <w:tab/>
      </w:r>
    </w:p>
    <w:p w14:paraId="129CBF34" w14:textId="18A420C4" w:rsidR="0092378E" w:rsidRDefault="00707FA1" w:rsidP="008030DE">
      <w:pPr>
        <w:rPr>
          <w:szCs w:val="24"/>
        </w:rPr>
      </w:pPr>
      <w:r w:rsidRPr="006F4DF5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↑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</m:lim>
            </m:limLow>
          </m:fName>
          <m:e>
            <m:r>
              <w:rPr>
                <w:rFonts w:ascii="Cambria Math" w:hAnsi="Cambria Math"/>
                <w:szCs w:val="24"/>
                <w:lang w:val="en-GB"/>
              </w:rPr>
              <m:t>g</m:t>
            </m:r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6F4DF5" w:rsidRPr="006F4DF5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↓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</m:lim>
            </m:limLow>
          </m:fName>
          <m:e>
            <m:r>
              <w:rPr>
                <w:rFonts w:ascii="Cambria Math" w:hAnsi="Cambria Math"/>
                <w:szCs w:val="24"/>
                <w:lang w:val="en-GB"/>
              </w:rPr>
              <m:t>g</m:t>
            </m:r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07065A" w:rsidRPr="0092378E">
        <w:rPr>
          <w:szCs w:val="24"/>
        </w:rPr>
        <w:t xml:space="preserve">, de grafiek van </w:t>
      </w:r>
      <m:oMath>
        <m:r>
          <w:rPr>
            <w:rFonts w:ascii="Cambria Math" w:hAnsi="Cambria Math"/>
            <w:szCs w:val="24"/>
          </w:rPr>
          <m:t>g</m:t>
        </m:r>
      </m:oMath>
      <w:r w:rsidR="0007065A" w:rsidRPr="0092378E">
        <w:rPr>
          <w:szCs w:val="24"/>
        </w:rPr>
        <w:t xml:space="preserve"> </w:t>
      </w:r>
      <w:r w:rsidR="0092378E">
        <w:rPr>
          <w:szCs w:val="24"/>
        </w:rPr>
        <w:t>heeft</w:t>
      </w:r>
      <w:r w:rsidR="0007065A" w:rsidRPr="0092378E">
        <w:rPr>
          <w:szCs w:val="24"/>
        </w:rPr>
        <w:t xml:space="preserve"> een sprong.</w:t>
      </w:r>
    </w:p>
    <w:p w14:paraId="24B0406B" w14:textId="56F4E5AD" w:rsidR="008030DE" w:rsidRDefault="0092378E" w:rsidP="008030DE">
      <w:pPr>
        <w:rPr>
          <w:szCs w:val="24"/>
        </w:rPr>
      </w:pPr>
      <w:r>
        <w:rPr>
          <w:b/>
          <w:bCs/>
          <w:szCs w:val="24"/>
        </w:rPr>
        <w:lastRenderedPageBreak/>
        <w:t>S2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3</m:t>
            </m:r>
          </m:e>
        </m:d>
        <m:r>
          <w:rPr>
            <w:rFonts w:ascii="Cambria Math" w:hAnsi="Cambria Math"/>
            <w:szCs w:val="24"/>
          </w:rPr>
          <m:t>-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-4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4"/>
                  </w:rPr>
                </m:ctrlPr>
              </m:eqArr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-x-3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2-4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 xml:space="preserve">=3x-5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oor</m:t>
                </m:r>
                <m:r>
                  <w:rPr>
                    <w:rFonts w:ascii="Cambria Math" w:hAnsi="Cambria Math"/>
                    <w:szCs w:val="24"/>
                  </w:rPr>
                  <m:t xml:space="preserve"> x≤-3</m:t>
                </m:r>
              </m: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+3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2-4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 xml:space="preserve">=5x+1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oor</m:t>
                </m:r>
                <m:r>
                  <w:rPr>
                    <w:rFonts w:ascii="Cambria Math" w:hAnsi="Cambria Math"/>
                    <w:szCs w:val="24"/>
                  </w:rPr>
                  <m:t>-3&lt;x≤0</m:t>
                </m:r>
              </m: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+3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-2+4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 xml:space="preserve">=-3x+5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oor</m:t>
                </m:r>
                <m:r>
                  <w:rPr>
                    <w:rFonts w:ascii="Cambria Math" w:hAnsi="Cambria Math"/>
                    <w:szCs w:val="24"/>
                  </w:rPr>
                  <m:t xml:space="preserve"> x&gt;0</m:t>
                </m:r>
              </m:e>
            </m:eqArr>
          </m:e>
        </m:d>
      </m:oMath>
    </w:p>
    <w:p w14:paraId="721893CC" w14:textId="77777777" w:rsidR="00027216" w:rsidRDefault="00027216" w:rsidP="008030DE">
      <w:pPr>
        <w:rPr>
          <w:szCs w:val="24"/>
        </w:rPr>
      </w:pPr>
    </w:p>
    <w:p w14:paraId="5DB75E84" w14:textId="5DBF2AD4" w:rsidR="003E057D" w:rsidRDefault="00027216" w:rsidP="008030DE">
      <w:pPr>
        <w:rPr>
          <w:szCs w:val="24"/>
        </w:rPr>
      </w:pPr>
      <w:r>
        <w:rPr>
          <w:b/>
          <w:bCs/>
          <w:szCs w:val="24"/>
        </w:rPr>
        <w:t>S3</w:t>
      </w:r>
      <w:r w:rsidR="003E057D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x-2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2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1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2C41AB1F" w14:textId="7AB2AE17" w:rsidR="003D45B5" w:rsidRPr="003E057D" w:rsidRDefault="003D45B5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2∨x=-1</m:t>
        </m:r>
      </m:oMath>
    </w:p>
    <w:p w14:paraId="55ADE35D" w14:textId="535B19D1" w:rsidR="00027216" w:rsidRDefault="00027216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x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x-2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-x-2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 xml:space="preserve">-2x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oor</m:t>
                </m:r>
                <m:r>
                  <w:rPr>
                    <w:rFonts w:ascii="Cambria Math" w:hAnsi="Cambria Math"/>
                    <w:szCs w:val="24"/>
                  </w:rPr>
                  <m:t xml:space="preserve"> x&lt;-1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en</m:t>
                </m:r>
                <m:r>
                  <w:rPr>
                    <w:rFonts w:ascii="Cambria Math" w:hAnsi="Cambria Math"/>
                    <w:szCs w:val="24"/>
                  </w:rPr>
                  <m:t xml:space="preserve"> x&gt;2</m:t>
                </m:r>
              </m:e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+x+2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 xml:space="preserve">+2x 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oor</m:t>
                </m:r>
                <m:r>
                  <w:rPr>
                    <w:rFonts w:ascii="Cambria Math" w:hAnsi="Cambria Math"/>
                    <w:szCs w:val="24"/>
                  </w:rPr>
                  <m:t>-1≤x≤2</m:t>
                </m:r>
              </m:e>
            </m:eqArr>
          </m:e>
        </m:d>
      </m:oMath>
    </w:p>
    <w:p w14:paraId="51512781" w14:textId="0486E366" w:rsidR="004A5B6D" w:rsidRDefault="004A5B6D" w:rsidP="008030DE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2x-2</m:t>
                </m:r>
              </m:e>
              <m:e>
                <m:r>
                  <w:rPr>
                    <w:rFonts w:ascii="Cambria Math" w:hAnsi="Cambria Math"/>
                    <w:szCs w:val="24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2x+2</m:t>
                </m:r>
              </m:e>
            </m:eqArr>
          </m:e>
        </m:d>
      </m:oMath>
    </w:p>
    <w:p w14:paraId="7F2F373D" w14:textId="0FD2B014" w:rsidR="00B478AD" w:rsidRDefault="00B478AD" w:rsidP="008030DE">
      <w:pPr>
        <w:rPr>
          <w:szCs w:val="24"/>
        </w:rPr>
      </w:pPr>
      <w:r>
        <w:rPr>
          <w:szCs w:val="24"/>
        </w:rPr>
        <w:tab/>
        <w:t>In (-1</w:t>
      </w:r>
      <w:r w:rsidR="007C1B10">
        <w:rPr>
          <w:szCs w:val="24"/>
        </w:rPr>
        <w:t xml:space="preserve">, 2):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-1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3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2x-2)</m:t>
            </m:r>
          </m:e>
        </m:func>
        <m:r>
          <w:rPr>
            <w:rFonts w:ascii="Cambria Math" w:hAnsi="Cambria Math"/>
            <w:szCs w:val="24"/>
          </w:rPr>
          <m:t>=3</m:t>
        </m:r>
      </m:oMath>
      <w:r w:rsidR="009635CA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-1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3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2x+2)</m:t>
            </m:r>
          </m:e>
        </m:func>
        <m:r>
          <w:rPr>
            <w:rFonts w:ascii="Cambria Math" w:hAnsi="Cambria Math"/>
            <w:szCs w:val="24"/>
          </w:rPr>
          <m:t>=-3</m:t>
        </m:r>
      </m:oMath>
    </w:p>
    <w:p w14:paraId="0F7C7AFB" w14:textId="186EF845" w:rsidR="00680352" w:rsidRPr="00027216" w:rsidRDefault="00680352" w:rsidP="008030DE">
      <w:pPr>
        <w:rPr>
          <w:szCs w:val="24"/>
        </w:rPr>
      </w:pPr>
      <w:r>
        <w:rPr>
          <w:szCs w:val="24"/>
        </w:rPr>
        <w:tab/>
        <w:t xml:space="preserve">In (2, 0):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2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3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2x+2)</m:t>
            </m:r>
          </m:e>
        </m:func>
        <m:r>
          <w:rPr>
            <w:rFonts w:ascii="Cambria Math" w:hAnsi="Cambria Math"/>
            <w:szCs w:val="24"/>
          </w:rPr>
          <m:t>=-6</m:t>
        </m:r>
      </m:oMath>
      <w:r w:rsidR="001B7E96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2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3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2x-2)</m:t>
            </m:r>
          </m:e>
        </m:func>
        <m:r>
          <w:rPr>
            <w:rFonts w:ascii="Cambria Math" w:hAnsi="Cambria Math"/>
            <w:szCs w:val="24"/>
          </w:rPr>
          <m:t>=6</m:t>
        </m:r>
      </m:oMath>
    </w:p>
    <w:p w14:paraId="6298F58B" w14:textId="77777777" w:rsidR="0007065A" w:rsidRDefault="0007065A" w:rsidP="008030DE">
      <w:pPr>
        <w:rPr>
          <w:szCs w:val="24"/>
        </w:rPr>
      </w:pPr>
    </w:p>
    <w:p w14:paraId="04AA83D9" w14:textId="43DE4CEC" w:rsidR="00735F3A" w:rsidRDefault="00735F3A" w:rsidP="008030DE">
      <w:pPr>
        <w:rPr>
          <w:szCs w:val="24"/>
        </w:rPr>
      </w:pPr>
      <w:r>
        <w:rPr>
          <w:b/>
          <w:bCs/>
          <w:szCs w:val="24"/>
        </w:rPr>
        <w:t>S4</w:t>
      </w:r>
      <w:r w:rsidR="00710BA0">
        <w:rPr>
          <w:szCs w:val="24"/>
        </w:rPr>
        <w:tab/>
      </w:r>
      <w:r w:rsidR="007A307D">
        <w:rPr>
          <w:szCs w:val="24"/>
        </w:rPr>
        <w:t xml:space="preserve">voor </w:t>
      </w:r>
      <m:oMath>
        <m:r>
          <w:rPr>
            <w:rFonts w:ascii="Cambria Math" w:hAnsi="Cambria Math"/>
            <w:szCs w:val="24"/>
          </w:rPr>
          <m:t>-6≤x&lt;0</m:t>
        </m:r>
      </m:oMath>
      <w:r w:rsidR="007A307D">
        <w:rPr>
          <w:szCs w:val="24"/>
        </w:rPr>
        <w:t>:</w:t>
      </w:r>
      <w:r w:rsidR="004C0EBD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-x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+6</m:t>
            </m:r>
          </m:e>
        </m:rad>
      </m:oMath>
    </w:p>
    <w:p w14:paraId="50F7A523" w14:textId="49D1140B" w:rsidR="004C0EBD" w:rsidRDefault="004C0EBD" w:rsidP="008030DE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5544DF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-1∙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+6</m:t>
            </m:r>
          </m:e>
        </m:rad>
        <m:r>
          <w:rPr>
            <w:rFonts w:ascii="Cambria Math" w:hAnsi="Cambria Math"/>
            <w:szCs w:val="24"/>
          </w:rPr>
          <m:t>-x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+6</m:t>
                </m:r>
              </m:e>
            </m:rad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2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+6</m:t>
                </m:r>
              </m:e>
            </m:d>
          </m:num>
          <m:den>
            <m:r>
              <w:rPr>
                <w:rFonts w:ascii="Cambria Math" w:hAnsi="Cambria Math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+6</m:t>
                </m:r>
              </m:e>
            </m:rad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+6</m:t>
                </m:r>
              </m:e>
            </m:rad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3x-12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+6</m:t>
                </m:r>
              </m:e>
            </m:rad>
          </m:den>
        </m:f>
      </m:oMath>
    </w:p>
    <w:p w14:paraId="282D8A0D" w14:textId="5EA69318" w:rsidR="00BE438F" w:rsidRDefault="00BE438F" w:rsidP="008030DE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282D3A">
        <w:rPr>
          <w:szCs w:val="24"/>
        </w:rPr>
        <w:tab/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-3x-12=0</m:t>
        </m:r>
      </m:oMath>
      <w:r w:rsidR="00C81F3C">
        <w:rPr>
          <w:szCs w:val="24"/>
        </w:rPr>
        <w:t xml:space="preserve">, ofwel </w:t>
      </w:r>
      <m:oMath>
        <m:r>
          <w:rPr>
            <w:rFonts w:ascii="Cambria Math" w:hAnsi="Cambria Math"/>
            <w:szCs w:val="24"/>
          </w:rPr>
          <m:t>x=-4</m:t>
        </m:r>
      </m:oMath>
    </w:p>
    <w:p w14:paraId="388ECF72" w14:textId="00036AC6" w:rsidR="00BE591B" w:rsidRDefault="00BE591B" w:rsidP="008030DE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Extreme waarde: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4</m:t>
            </m:r>
          </m:e>
        </m:d>
        <m:r>
          <w:rPr>
            <w:rFonts w:ascii="Cambria Math" w:hAnsi="Cambria Math"/>
            <w:szCs w:val="24"/>
          </w:rPr>
          <m:t>=4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</w:p>
    <w:p w14:paraId="70B1C918" w14:textId="227B0EA6" w:rsidR="00D40DFF" w:rsidRDefault="00D40DFF" w:rsidP="008030DE">
      <w:pPr>
        <w:rPr>
          <w:szCs w:val="24"/>
        </w:rPr>
      </w:pPr>
      <w:r>
        <w:rPr>
          <w:szCs w:val="24"/>
        </w:rPr>
        <w:tab/>
        <w:t xml:space="preserve">Verder heeft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 een r</w:t>
      </w:r>
      <w:r w:rsidR="005D0436">
        <w:rPr>
          <w:szCs w:val="24"/>
        </w:rPr>
        <w:t>andminimum</w:t>
      </w:r>
      <w:r w:rsidR="00F46AC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6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F46ACE">
        <w:rPr>
          <w:szCs w:val="24"/>
        </w:rPr>
        <w:t xml:space="preserve"> en een minimum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F46ACE">
        <w:rPr>
          <w:szCs w:val="24"/>
        </w:rPr>
        <w:t>.</w:t>
      </w:r>
    </w:p>
    <w:p w14:paraId="6C7CCDF6" w14:textId="77777777" w:rsidR="00F46ACE" w:rsidRDefault="00F46ACE" w:rsidP="008030DE">
      <w:pPr>
        <w:rPr>
          <w:szCs w:val="24"/>
        </w:rPr>
      </w:pPr>
    </w:p>
    <w:p w14:paraId="2336A0E6" w14:textId="2A73D3F8" w:rsidR="00F46ACE" w:rsidRDefault="00F46ACE" w:rsidP="008030DE">
      <w:pPr>
        <w:rPr>
          <w:szCs w:val="24"/>
        </w:rPr>
      </w:pPr>
      <w:r>
        <w:rPr>
          <w:b/>
          <w:bCs/>
          <w:szCs w:val="24"/>
        </w:rPr>
        <w:t>S5</w:t>
      </w:r>
      <w:r w:rsidR="00604E1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1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3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5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2x-3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5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+3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3x-15</m:t>
        </m:r>
      </m:oMath>
    </w:p>
    <w:p w14:paraId="6A1229DE" w14:textId="5889116B" w:rsidR="004F11C7" w:rsidRDefault="004F11C7" w:rsidP="008030DE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3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6x-13</m:t>
        </m:r>
      </m:oMath>
    </w:p>
    <w:p w14:paraId="4DAC7582" w14:textId="17DAAC85" w:rsidR="00E47AEF" w:rsidRDefault="00E47AEF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"(x)=6x+6</m:t>
        </m:r>
      </m:oMath>
    </w:p>
    <w:p w14:paraId="6001B8E0" w14:textId="641A7B95" w:rsidR="009964C5" w:rsidRDefault="009964C5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"(x)=0</m:t>
        </m:r>
      </m:oMath>
      <w:r>
        <w:rPr>
          <w:szCs w:val="24"/>
        </w:rPr>
        <w:t xml:space="preserve"> </w:t>
      </w:r>
      <w:r w:rsidR="00A55651">
        <w:rPr>
          <w:szCs w:val="24"/>
        </w:rPr>
        <w:t xml:space="preserve">voor </w:t>
      </w:r>
      <m:oMath>
        <m:r>
          <w:rPr>
            <w:rFonts w:ascii="Cambria Math" w:hAnsi="Cambria Math"/>
            <w:szCs w:val="24"/>
          </w:rPr>
          <m:t>x=-1</m:t>
        </m:r>
      </m:oMath>
      <w:r w:rsidR="00A55651">
        <w:rPr>
          <w:szCs w:val="24"/>
        </w:rPr>
        <w:tab/>
      </w:r>
      <w:r w:rsidR="00A55651">
        <w:rPr>
          <w:szCs w:val="24"/>
        </w:rPr>
        <w:tab/>
        <w:t>Buigpunt: (-1, 0)</w:t>
      </w:r>
    </w:p>
    <w:p w14:paraId="7B07A5C2" w14:textId="77777777" w:rsidR="00A95633" w:rsidRDefault="00A95633" w:rsidP="008030DE">
      <w:pPr>
        <w:rPr>
          <w:szCs w:val="24"/>
        </w:rPr>
      </w:pPr>
    </w:p>
    <w:p w14:paraId="4E4A391F" w14:textId="51466B2D" w:rsidR="004D6985" w:rsidRDefault="004D6985" w:rsidP="008030DE">
      <w:pPr>
        <w:rPr>
          <w:szCs w:val="24"/>
        </w:rPr>
      </w:pPr>
      <w:r>
        <w:rPr>
          <w:b/>
          <w:bCs/>
          <w:szCs w:val="24"/>
        </w:rPr>
        <w:t>S6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-2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x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1</m:t>
            </m:r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-2x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1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1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x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1</m:t>
            </m:r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2x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1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1</m:t>
            </m:r>
          </m:den>
        </m:f>
      </m:oMath>
    </w:p>
    <w:p w14:paraId="7EF97C5A" w14:textId="7AD990FB" w:rsidR="00926258" w:rsidRDefault="00926258" w:rsidP="008030DE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1</m:t>
                </m:r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func>
        <m:r>
          <w:rPr>
            <w:rFonts w:ascii="Cambria Math" w:hAnsi="Cambria Math"/>
            <w:szCs w:val="24"/>
          </w:rPr>
          <m:t>=0</m:t>
        </m:r>
      </m:oMath>
      <w:r w:rsidR="00427513">
        <w:rPr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y=1-2x</m:t>
        </m:r>
      </m:oMath>
      <w:r w:rsidR="00427513">
        <w:rPr>
          <w:szCs w:val="24"/>
        </w:rPr>
        <w:t xml:space="preserve"> is de scheve asymptoot van </w:t>
      </w:r>
      <m:oMath>
        <m:r>
          <w:rPr>
            <w:rFonts w:ascii="Cambria Math" w:hAnsi="Cambria Math"/>
            <w:szCs w:val="24"/>
          </w:rPr>
          <m:t>f</m:t>
        </m:r>
      </m:oMath>
      <w:r w:rsidR="00427513">
        <w:rPr>
          <w:szCs w:val="24"/>
        </w:rPr>
        <w:t>.</w:t>
      </w:r>
    </w:p>
    <w:p w14:paraId="741AF14A" w14:textId="77777777" w:rsidR="00457BFD" w:rsidRDefault="00457BFD" w:rsidP="008030DE">
      <w:pPr>
        <w:rPr>
          <w:szCs w:val="24"/>
        </w:rPr>
      </w:pPr>
    </w:p>
    <w:p w14:paraId="5F82F204" w14:textId="3A63E89D" w:rsidR="00457BFD" w:rsidRDefault="00457BFD" w:rsidP="008030DE">
      <w:pPr>
        <w:rPr>
          <w:szCs w:val="24"/>
        </w:rPr>
      </w:pPr>
      <w:r>
        <w:rPr>
          <w:b/>
          <w:bCs/>
          <w:szCs w:val="24"/>
        </w:rPr>
        <w:t>S7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</w:rPr>
              <m:t>+5x-1</m:t>
            </m:r>
          </m:num>
          <m:den>
            <m:r>
              <w:rPr>
                <w:rFonts w:ascii="Cambria Math" w:hAnsi="Cambria Math"/>
                <w:szCs w:val="24"/>
              </w:rPr>
              <m:t>7-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2x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7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zCs w:val="24"/>
              </w:rPr>
              <m:t>+19x-1</m:t>
            </m:r>
          </m:num>
          <m:den>
            <m:r>
              <w:rPr>
                <w:rFonts w:ascii="Cambria Math" w:hAnsi="Cambria Math"/>
                <w:szCs w:val="24"/>
              </w:rPr>
              <m:t>7-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-2x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9x-1</m:t>
            </m:r>
          </m:num>
          <m:den>
            <m:r>
              <w:rPr>
                <w:rFonts w:ascii="Cambria Math" w:hAnsi="Cambria Math"/>
                <w:szCs w:val="24"/>
              </w:rPr>
              <m:t>7-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</m:oMath>
    </w:p>
    <w:p w14:paraId="6E945AAC" w14:textId="07E3B9F9" w:rsidR="00227097" w:rsidRDefault="00E64E72" w:rsidP="000922A4">
      <w:pPr>
        <w:ind w:left="708" w:firstLine="32"/>
        <w:rPr>
          <w:szCs w:val="24"/>
        </w:rPr>
      </w:pP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w:rPr>
                    <w:rFonts w:ascii="Cambria Math" w:hAnsi="Cambria Math"/>
                    <w:szCs w:val="24"/>
                  </w:rPr>
                  <m:t>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9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7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9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7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0</m:t>
        </m:r>
      </m:oMath>
      <w:r w:rsidR="000922A4">
        <w:rPr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</w:rPr>
          <m:t>=-2</m:t>
        </m:r>
        <m:r>
          <w:rPr>
            <w:rFonts w:ascii="Cambria Math" w:hAnsi="Cambria Math"/>
            <w:szCs w:val="24"/>
          </w:rPr>
          <m:t>x</m:t>
        </m:r>
      </m:oMath>
      <w:r w:rsidR="000922A4">
        <w:rPr>
          <w:szCs w:val="24"/>
        </w:rPr>
        <w:t xml:space="preserve"> is de scheve asymptoot.</w:t>
      </w:r>
    </w:p>
    <w:p w14:paraId="71A9106A" w14:textId="77777777" w:rsidR="000922A4" w:rsidRDefault="000922A4" w:rsidP="008030DE">
      <w:pPr>
        <w:rPr>
          <w:szCs w:val="24"/>
        </w:rPr>
      </w:pPr>
    </w:p>
    <w:p w14:paraId="3CA1FB44" w14:textId="543FDDC1" w:rsidR="00AA4784" w:rsidRPr="00876191" w:rsidRDefault="00AA4784" w:rsidP="008030DE">
      <w:pPr>
        <w:rPr>
          <w:b/>
          <w:bCs/>
          <w:szCs w:val="24"/>
          <w:lang w:val="en-GB"/>
        </w:rPr>
      </w:pPr>
      <w:r w:rsidRPr="00876191">
        <w:rPr>
          <w:b/>
          <w:bCs/>
          <w:szCs w:val="24"/>
          <w:lang w:val="en-GB"/>
        </w:rPr>
        <w:t>S8</w:t>
      </w:r>
    </w:p>
    <w:p w14:paraId="5CB2AF42" w14:textId="7949800A" w:rsidR="00AA4784" w:rsidRPr="00876191" w:rsidRDefault="00AA4784" w:rsidP="008030DE">
      <w:pPr>
        <w:rPr>
          <w:szCs w:val="24"/>
          <w:lang w:val="en-GB"/>
        </w:rPr>
      </w:pPr>
      <w:r w:rsidRPr="00876191">
        <w:rPr>
          <w:b/>
          <w:bCs/>
          <w:szCs w:val="24"/>
          <w:lang w:val="en-GB"/>
        </w:rPr>
        <w:t>a</w:t>
      </w:r>
      <w:r w:rsidRPr="00876191">
        <w:rPr>
          <w:szCs w:val="24"/>
          <w:lang w:val="en-GB"/>
        </w:rPr>
        <w:tab/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4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3-</m:t>
            </m:r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4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-12</m:t>
        </m:r>
      </m:oMath>
      <w:r w:rsidR="00DA4AFF" w:rsidRPr="00876191">
        <w:rPr>
          <w:szCs w:val="24"/>
          <w:lang w:val="en-GB"/>
        </w:rPr>
        <w:tab/>
      </w:r>
      <w:r w:rsidR="00DA4AFF" w:rsidRPr="00876191">
        <w:rPr>
          <w:szCs w:val="24"/>
          <w:lang w:val="en-GB"/>
        </w:rPr>
        <w:tab/>
      </w:r>
      <w:r w:rsidR="00DA4AFF" w:rsidRPr="00876191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4</m:t>
            </m:r>
          </m:e>
        </m:d>
        <m:r>
          <w:rPr>
            <w:rFonts w:ascii="Cambria Math" w:hAnsi="Cambria Math"/>
            <w:szCs w:val="24"/>
            <w:lang w:val="en-GB"/>
          </w:rPr>
          <m:t>⋅-1+2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⋅(3-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)</m:t>
        </m:r>
      </m:oMath>
    </w:p>
    <w:p w14:paraId="614E2BDF" w14:textId="6DB602E6" w:rsidR="00273375" w:rsidRDefault="003540F8" w:rsidP="008030DE">
      <w:pPr>
        <w:rPr>
          <w:szCs w:val="24"/>
        </w:rPr>
      </w:pPr>
      <w:r w:rsidRPr="0087619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4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3</m:t>
            </m:r>
          </m:e>
        </m:d>
        <m:r>
          <w:rPr>
            <w:rFonts w:ascii="Cambria Math" w:hAnsi="Cambria Math"/>
            <w:szCs w:val="24"/>
          </w:rPr>
          <m:t>=4(x-3)</m:t>
        </m:r>
      </m:oMath>
      <w:r w:rsidR="00CC3F7B">
        <w:rPr>
          <w:szCs w:val="24"/>
        </w:rPr>
        <w:tab/>
      </w:r>
      <w:r w:rsidR="00CC3F7B">
        <w:rPr>
          <w:szCs w:val="24"/>
        </w:rPr>
        <w:tab/>
      </w:r>
      <w:r w:rsidR="00CC3F7B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3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6x+4</m:t>
        </m:r>
      </m:oMath>
    </w:p>
    <w:p w14:paraId="635CF374" w14:textId="51AEAE2D" w:rsidR="003540F8" w:rsidRDefault="003540F8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-3=0∨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4=4</m:t>
        </m:r>
      </m:oMath>
      <w:r w:rsidR="006B6EC9">
        <w:rPr>
          <w:szCs w:val="24"/>
        </w:rPr>
        <w:tab/>
      </w:r>
      <w:r w:rsidR="006B6EC9">
        <w:rPr>
          <w:szCs w:val="24"/>
        </w:rPr>
        <w:tab/>
      </w:r>
      <w:r w:rsidR="006B6EC9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4=g'(0)</m:t>
        </m:r>
      </m:oMath>
    </w:p>
    <w:p w14:paraId="2B2F0563" w14:textId="04130F63" w:rsidR="00317B02" w:rsidRDefault="00317B02" w:rsidP="008030DE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3</m:t>
        </m:r>
      </m:oMath>
      <w:r>
        <w:rPr>
          <w:szCs w:val="24"/>
        </w:rPr>
        <w:t xml:space="preserve"> e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0</m:t>
        </m:r>
      </m:oMath>
      <w:r w:rsidR="00EB6487">
        <w:rPr>
          <w:szCs w:val="24"/>
        </w:rPr>
        <w:tab/>
      </w:r>
      <w:r w:rsidR="00EB6487">
        <w:rPr>
          <w:szCs w:val="24"/>
        </w:rPr>
        <w:tab/>
      </w:r>
      <w:r w:rsidR="00EB6487">
        <w:rPr>
          <w:szCs w:val="24"/>
        </w:rPr>
        <w:tab/>
      </w:r>
      <w:r w:rsidR="00EB6487">
        <w:rPr>
          <w:szCs w:val="24"/>
        </w:rPr>
        <w:tab/>
        <w:t xml:space="preserve">dus </w:t>
      </w:r>
      <m:oMath>
        <m:r>
          <w:rPr>
            <w:rFonts w:ascii="Cambria Math" w:hAnsi="Cambria Math"/>
            <w:szCs w:val="24"/>
          </w:rPr>
          <m:t>f</m:t>
        </m:r>
      </m:oMath>
      <w:r w:rsidR="00EB6487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g</m:t>
        </m:r>
      </m:oMath>
      <w:r w:rsidR="00EB6487">
        <w:rPr>
          <w:szCs w:val="24"/>
        </w:rPr>
        <w:t xml:space="preserve"> raken elkaar in </w:t>
      </w:r>
      <m:oMath>
        <m:r>
          <w:rPr>
            <w:rFonts w:ascii="Cambria Math" w:hAnsi="Cambria Math"/>
            <w:szCs w:val="24"/>
          </w:rPr>
          <m:t>A</m:t>
        </m:r>
      </m:oMath>
      <w:r w:rsidR="00CC603D">
        <w:rPr>
          <w:szCs w:val="24"/>
        </w:rPr>
        <w:t>(0, -12)</w:t>
      </w:r>
    </w:p>
    <w:p w14:paraId="2DED5C2F" w14:textId="590FE03B" w:rsidR="00D25387" w:rsidRDefault="00D25387" w:rsidP="008030DE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  <m:r>
          <w:rPr>
            <w:rFonts w:ascii="Cambria Math" w:hAnsi="Cambria Math"/>
            <w:szCs w:val="24"/>
          </w:rPr>
          <m:t>=-5</m:t>
        </m:r>
      </m:oMath>
      <w:r w:rsidR="001503E1">
        <w:rPr>
          <w:szCs w:val="24"/>
        </w:rPr>
        <w:tab/>
      </w:r>
      <w:r w:rsidR="001503E1">
        <w:rPr>
          <w:szCs w:val="24"/>
        </w:rPr>
        <w:tab/>
      </w:r>
      <w:r w:rsidR="001503E1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g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  <m:r>
          <w:rPr>
            <w:rFonts w:ascii="Cambria Math" w:hAnsi="Cambria Math"/>
            <w:szCs w:val="24"/>
          </w:rPr>
          <m:t>=4</m:t>
        </m:r>
      </m:oMath>
    </w:p>
    <w:p w14:paraId="0F994F26" w14:textId="3A2E4E3E" w:rsidR="00B51297" w:rsidRDefault="00B51297" w:rsidP="008030DE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α</m:t>
                </m:r>
              </m:e>
            </m:d>
          </m:e>
        </m:func>
        <m:r>
          <w:rPr>
            <w:rFonts w:ascii="Cambria Math" w:hAnsi="Cambria Math"/>
            <w:szCs w:val="24"/>
          </w:rPr>
          <m:t>=-5</m:t>
        </m:r>
      </m:oMath>
      <w:r w:rsidR="003E41A3">
        <w:rPr>
          <w:szCs w:val="24"/>
        </w:rPr>
        <w:tab/>
      </w:r>
      <w:r w:rsidR="003E41A3">
        <w:rPr>
          <w:szCs w:val="24"/>
        </w:rPr>
        <w:tab/>
      </w:r>
      <w:r w:rsidR="003E41A3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tan</m:t>
        </m:r>
        <m:r>
          <w:rPr>
            <w:rFonts w:ascii="Cambria Math" w:hAnsi="Cambria Math" w:cs="Cambria Math"/>
            <w:szCs w:val="24"/>
          </w:rPr>
          <m:t>⁡</m:t>
        </m:r>
        <m:r>
          <w:rPr>
            <w:rFonts w:ascii="Cambria Math" w:hAnsi="Cambria Math"/>
            <w:szCs w:val="24"/>
          </w:rPr>
          <m:t>(β)=4</m:t>
        </m:r>
      </m:oMath>
    </w:p>
    <w:p w14:paraId="7116A82A" w14:textId="652D1826" w:rsidR="00B51297" w:rsidRDefault="00B51297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α≈-78,6…°</m:t>
        </m:r>
      </m:oMath>
      <w:r w:rsidR="00964060">
        <w:rPr>
          <w:szCs w:val="24"/>
        </w:rPr>
        <w:tab/>
      </w:r>
      <w:r w:rsidR="00964060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β≈75,9…°</m:t>
        </m:r>
      </m:oMath>
    </w:p>
    <w:p w14:paraId="486AFE78" w14:textId="66B25E6F" w:rsidR="00B8267B" w:rsidRDefault="00B8267B" w:rsidP="008030DE">
      <w:pPr>
        <w:rPr>
          <w:szCs w:val="24"/>
        </w:rPr>
      </w:pPr>
      <w:r>
        <w:rPr>
          <w:szCs w:val="24"/>
        </w:rPr>
        <w:tab/>
        <w:t xml:space="preserve">De hoek waaronder f en g elkaar snijden in B is </w:t>
      </w:r>
      <m:oMath>
        <m:r>
          <w:rPr>
            <w:rFonts w:ascii="Cambria Math" w:hAnsi="Cambria Math"/>
            <w:szCs w:val="24"/>
          </w:rPr>
          <m:t>180°-79°-76°≈25°</m:t>
        </m:r>
      </m:oMath>
    </w:p>
    <w:p w14:paraId="08F34C46" w14:textId="3E8FAFDE" w:rsidR="008A2225" w:rsidRDefault="008A2225" w:rsidP="008030DE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01D6B345" w14:textId="0473EB45" w:rsidR="00F10EDA" w:rsidRDefault="00F10EDA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3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6x+4=0</m:t>
        </m:r>
      </m:oMath>
    </w:p>
    <w:p w14:paraId="23B5691E" w14:textId="2F9D1BA9" w:rsidR="00382D24" w:rsidRDefault="00382D24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6-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1</m:t>
                </m:r>
              </m:e>
            </m:rad>
          </m:num>
          <m:den>
            <m:r>
              <w:rPr>
                <w:rFonts w:ascii="Cambria Math" w:hAnsi="Cambria Math"/>
                <w:szCs w:val="24"/>
              </w:rPr>
              <m:t>-6</m:t>
            </m:r>
          </m:den>
        </m:f>
        <m:r>
          <w:rPr>
            <w:rFonts w:ascii="Cambria Math" w:hAnsi="Cambria Math"/>
            <w:szCs w:val="24"/>
          </w:rPr>
          <m:t>=1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1</m:t>
            </m:r>
          </m:e>
        </m:rad>
      </m:oMath>
      <w:r w:rsidR="00444CEA">
        <w:rPr>
          <w:szCs w:val="24"/>
        </w:rPr>
        <w:t xml:space="preserve"> of </w:t>
      </w:r>
      <m:oMath>
        <m:r>
          <w:rPr>
            <w:rFonts w:ascii="Cambria Math" w:hAnsi="Cambria Math"/>
            <w:szCs w:val="24"/>
          </w:rPr>
          <m:t>x=1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1</m:t>
            </m:r>
          </m:e>
        </m:rad>
      </m:oMath>
    </w:p>
    <w:p w14:paraId="2780D4BF" w14:textId="17DF739D" w:rsidR="00444CEA" w:rsidRDefault="00444CEA" w:rsidP="008030DE">
      <w:pPr>
        <w:rPr>
          <w:szCs w:val="24"/>
        </w:rPr>
      </w:pPr>
      <w:r>
        <w:rPr>
          <w:szCs w:val="24"/>
        </w:rPr>
        <w:tab/>
        <w:t xml:space="preserve">Extreme waarden: </w:t>
      </w:r>
      <m:oMath>
        <m:r>
          <w:rPr>
            <w:rFonts w:ascii="Cambria Math" w:hAnsi="Cambria Math"/>
            <w:szCs w:val="24"/>
          </w:rPr>
          <m:t>f(1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1</m:t>
            </m:r>
          </m:e>
        </m:rad>
        <m:r>
          <w:rPr>
            <w:rFonts w:ascii="Cambria Math" w:hAnsi="Cambria Math"/>
            <w:szCs w:val="24"/>
          </w:rPr>
          <m:t>)≈1,13</m:t>
        </m:r>
      </m:oMath>
      <w:r w:rsidR="009A022C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1</m:t>
                </m:r>
              </m:e>
            </m:rad>
          </m:e>
        </m:d>
        <m:r>
          <w:rPr>
            <w:rFonts w:ascii="Cambria Math" w:hAnsi="Cambria Math"/>
            <w:szCs w:val="24"/>
          </w:rPr>
          <m:t>≈-13,13</m:t>
        </m:r>
      </m:oMath>
    </w:p>
    <w:p w14:paraId="6A0C36CD" w14:textId="77777777" w:rsidR="00CA297A" w:rsidRDefault="00CA297A">
      <w:pPr>
        <w:rPr>
          <w:szCs w:val="24"/>
        </w:rPr>
      </w:pPr>
      <w:r>
        <w:rPr>
          <w:szCs w:val="24"/>
        </w:rPr>
        <w:br w:type="page"/>
      </w:r>
    </w:p>
    <w:p w14:paraId="5C68C2CF" w14:textId="67346C02" w:rsidR="00CA297A" w:rsidRDefault="00CA297A" w:rsidP="008030DE">
      <w:pPr>
        <w:rPr>
          <w:szCs w:val="24"/>
        </w:rPr>
      </w:pPr>
      <w:r>
        <w:rPr>
          <w:b/>
          <w:bCs/>
          <w:szCs w:val="24"/>
        </w:rPr>
        <w:lastRenderedPageBreak/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"(x)=-6x+6</m:t>
        </m:r>
      </m:oMath>
    </w:p>
    <w:p w14:paraId="2EC2FF6F" w14:textId="4AB68FF0" w:rsidR="004C1ADC" w:rsidRDefault="004C1ADC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"(x)=0</m:t>
        </m:r>
      </m:oMath>
      <w:r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x=1</m:t>
        </m:r>
      </m:oMath>
      <w:r>
        <w:rPr>
          <w:szCs w:val="24"/>
        </w:rPr>
        <w:t>.</w:t>
      </w:r>
      <w:r>
        <w:rPr>
          <w:szCs w:val="24"/>
        </w:rPr>
        <w:tab/>
        <w:t xml:space="preserve">Buigpunt: (1, </w:t>
      </w:r>
      <w:r w:rsidR="00AC7AD3">
        <w:rPr>
          <w:szCs w:val="24"/>
        </w:rPr>
        <w:t>-6)</w:t>
      </w:r>
    </w:p>
    <w:p w14:paraId="5CECCFE3" w14:textId="645BCE06" w:rsidR="00AC7AD3" w:rsidRDefault="00AC7AD3" w:rsidP="008030DE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-a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1-a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4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-a</m:t>
                </m:r>
              </m:e>
            </m:d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3-2a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+a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7a-6</m:t>
        </m:r>
      </m:oMath>
    </w:p>
    <w:p w14:paraId="63FDD71B" w14:textId="4977B7F4" w:rsidR="007C1A41" w:rsidRDefault="007C1A41" w:rsidP="007C1A41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+a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1+a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4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+a</m:t>
                </m:r>
              </m:e>
            </m:d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3+2a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-a</m:t>
            </m:r>
          </m:e>
        </m:d>
        <m:r>
          <w:rPr>
            <w:rFonts w:ascii="Cambria Math" w:hAnsi="Cambria Math"/>
            <w:szCs w:val="24"/>
          </w:rPr>
          <m:t>=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+7a-6</m:t>
        </m:r>
      </m:oMath>
    </w:p>
    <w:p w14:paraId="2059C793" w14:textId="243F8105" w:rsidR="000307FC" w:rsidRDefault="000307FC" w:rsidP="007C1A41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-a</m:t>
                </m:r>
              </m:e>
            </m:d>
            <m:r>
              <w:rPr>
                <w:rFonts w:ascii="Cambria Math" w:hAnsi="Cambria Math"/>
                <w:szCs w:val="24"/>
              </w:rPr>
              <m:t>+f(1+a)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a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</w:rPr>
              <m:t>-7a-6)+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-a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</w:rPr>
              <m:t>+7a-6)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-6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buigpunt</m:t>
            </m:r>
          </m:sub>
        </m:sSub>
      </m:oMath>
    </w:p>
    <w:p w14:paraId="51BCF4F1" w14:textId="4F719472" w:rsidR="001243FE" w:rsidRDefault="001243FE" w:rsidP="007C1A41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="00DB1D38">
        <w:rPr>
          <w:szCs w:val="24"/>
        </w:rPr>
        <w:t xml:space="preserve">perforatie als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5A0066">
        <w:rPr>
          <w:szCs w:val="24"/>
        </w:rPr>
        <w:t xml:space="preserve">, dus als </w:t>
      </w:r>
      <m:oMath>
        <m:r>
          <w:rPr>
            <w:rFonts w:ascii="Cambria Math" w:hAnsi="Cambria Math"/>
            <w:szCs w:val="24"/>
          </w:rPr>
          <m:t>x=3</m:t>
        </m:r>
      </m:oMath>
    </w:p>
    <w:p w14:paraId="4BF8A486" w14:textId="58676EA1" w:rsidR="005A0066" w:rsidRDefault="005A0066" w:rsidP="007C1A41">
      <w:pPr>
        <w:rPr>
          <w:szCs w:val="24"/>
          <w:lang w:val="en-GB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4)(3-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3)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-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4)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3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-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4)</m:t>
            </m:r>
          </m:den>
        </m:f>
      </m:oMath>
      <w:r w:rsidR="00112CB1" w:rsidRPr="00112CB1">
        <w:rPr>
          <w:szCs w:val="24"/>
          <w:lang w:val="en-GB"/>
        </w:rPr>
        <w:t xml:space="preserve"> mits </w:t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≠3</m:t>
        </m:r>
      </m:oMath>
      <w:r w:rsidR="00162E1A">
        <w:rPr>
          <w:szCs w:val="24"/>
          <w:lang w:val="en-GB"/>
        </w:rPr>
        <w:tab/>
      </w:r>
      <w:r w:rsidR="00162E1A">
        <w:rPr>
          <w:szCs w:val="24"/>
          <w:lang w:val="en-GB"/>
        </w:rPr>
        <w:tab/>
        <w:t xml:space="preserve">perforatie: </w:t>
      </w:r>
      <m:oMath>
        <m:r>
          <w:rPr>
            <w:rFonts w:ascii="Cambria Math" w:hAnsi="Cambria Math"/>
            <w:szCs w:val="24"/>
            <w:lang w:val="en-GB"/>
          </w:rPr>
          <m:t>(3, 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  <m:r>
          <w:rPr>
            <w:rFonts w:ascii="Cambria Math" w:hAnsi="Cambria Math"/>
            <w:szCs w:val="24"/>
            <w:lang w:val="en-GB"/>
          </w:rPr>
          <m:t>)</m:t>
        </m:r>
      </m:oMath>
    </w:p>
    <w:p w14:paraId="489EE5F7" w14:textId="093DE97A" w:rsidR="00FA2532" w:rsidRDefault="00FA2532" w:rsidP="007C1A41">
      <w:pPr>
        <w:rPr>
          <w:szCs w:val="24"/>
          <w:lang w:val="en-GB"/>
        </w:rPr>
      </w:pPr>
      <w:r>
        <w:rPr>
          <w:b/>
          <w:bCs/>
          <w:szCs w:val="24"/>
          <w:lang w:val="en-GB"/>
        </w:rPr>
        <w:t>g</w:t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23F5D43D" w14:textId="3739A0BD" w:rsidR="00431B7B" w:rsidRDefault="00431B7B" w:rsidP="007C1A41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4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3-x</m:t>
            </m:r>
          </m:e>
        </m:d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38271716" w14:textId="76B4F299" w:rsidR="00431B7B" w:rsidRDefault="00431B7B" w:rsidP="007C1A41">
      <w:pPr>
        <w:rPr>
          <w:szCs w:val="24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-2</m:t>
        </m:r>
      </m:oMath>
      <w:r w:rsidR="00D77255" w:rsidRPr="00BE33BF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2</m:t>
        </m:r>
      </m:oMath>
      <w:r w:rsidR="00D77255" w:rsidRPr="00BE33BF">
        <w:rPr>
          <w:szCs w:val="24"/>
        </w:rPr>
        <w:t xml:space="preserve"> (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3</m:t>
        </m:r>
      </m:oMath>
      <w:r w:rsidR="00BE33BF" w:rsidRPr="00BE33BF">
        <w:rPr>
          <w:szCs w:val="24"/>
        </w:rPr>
        <w:t xml:space="preserve"> verva</w:t>
      </w:r>
      <w:r w:rsidR="00BE33BF">
        <w:rPr>
          <w:szCs w:val="24"/>
        </w:rPr>
        <w:t xml:space="preserve">lt, want daar is </w:t>
      </w:r>
      <m:oMath>
        <m:r>
          <w:rPr>
            <w:rFonts w:ascii="Cambria Math" w:hAnsi="Cambria Math"/>
            <w:szCs w:val="24"/>
          </w:rPr>
          <m:t>g</m:t>
        </m:r>
      </m:oMath>
      <w:r w:rsidR="00BE33BF">
        <w:rPr>
          <w:szCs w:val="24"/>
        </w:rPr>
        <w:t xml:space="preserve"> ook gelijk aan 0)</w:t>
      </w:r>
    </w:p>
    <w:p w14:paraId="001C5717" w14:textId="40EAA7AF" w:rsidR="0035271B" w:rsidRPr="00BE33BF" w:rsidRDefault="0035271B" w:rsidP="007C1A41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4x-1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4x-12</m:t>
                </m:r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</w:rPr>
                  <m:t>-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</m:den>
            </m:f>
          </m:e>
        </m:func>
        <m:r>
          <w:rPr>
            <w:rFonts w:ascii="Cambria Math" w:hAnsi="Cambria Math"/>
            <w:szCs w:val="24"/>
          </w:rPr>
          <m:t>=0</m:t>
        </m:r>
      </m:oMath>
      <w:r w:rsidR="005C2EDE">
        <w:rPr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y=0</m:t>
        </m:r>
      </m:oMath>
      <w:r w:rsidR="005C2EDE">
        <w:rPr>
          <w:szCs w:val="24"/>
        </w:rPr>
        <w:t xml:space="preserve"> is de horizontale asymptoot.</w:t>
      </w:r>
    </w:p>
    <w:p w14:paraId="5CB67564" w14:textId="1C321182" w:rsidR="007C1A41" w:rsidRDefault="007C1A41" w:rsidP="008030DE">
      <w:pPr>
        <w:rPr>
          <w:szCs w:val="24"/>
        </w:rPr>
      </w:pPr>
    </w:p>
    <w:p w14:paraId="7F174EC5" w14:textId="77777777" w:rsidR="008A0B5E" w:rsidRDefault="008A0B5E" w:rsidP="008030DE">
      <w:pPr>
        <w:rPr>
          <w:szCs w:val="24"/>
        </w:rPr>
      </w:pPr>
    </w:p>
    <w:p w14:paraId="1F463DFF" w14:textId="63069372" w:rsidR="00420148" w:rsidRPr="00420148" w:rsidRDefault="00420148" w:rsidP="008030DE">
      <w:pPr>
        <w:rPr>
          <w:b/>
          <w:bCs/>
          <w:szCs w:val="24"/>
        </w:rPr>
      </w:pPr>
      <w:r w:rsidRPr="00420148">
        <w:rPr>
          <w:b/>
          <w:bCs/>
          <w:sz w:val="28"/>
          <w:szCs w:val="28"/>
        </w:rPr>
        <w:t>Test jezelf</w:t>
      </w:r>
    </w:p>
    <w:p w14:paraId="318BC669" w14:textId="3C0ACABD" w:rsidR="00814B7F" w:rsidRDefault="00814B7F" w:rsidP="008030DE">
      <w:pPr>
        <w:rPr>
          <w:b/>
          <w:szCs w:val="24"/>
        </w:rPr>
      </w:pPr>
      <w:r>
        <w:rPr>
          <w:b/>
          <w:szCs w:val="24"/>
        </w:rPr>
        <w:t>T1</w:t>
      </w:r>
    </w:p>
    <w:p w14:paraId="648E9ED5" w14:textId="0F7E8BBF" w:rsidR="00E22427" w:rsidRPr="00876191" w:rsidRDefault="00814B7F" w:rsidP="00814B7F">
      <w:pPr>
        <w:rPr>
          <w:bCs/>
          <w:szCs w:val="24"/>
        </w:rPr>
      </w:pPr>
      <w:r w:rsidRPr="00876191">
        <w:rPr>
          <w:b/>
          <w:szCs w:val="24"/>
        </w:rPr>
        <w:t>a</w:t>
      </w:r>
      <w:r w:rsidRPr="00876191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+2=0</m:t>
        </m:r>
      </m:oMath>
      <w:r w:rsidR="00E22427" w:rsidRPr="00876191">
        <w:rPr>
          <w:bCs/>
          <w:szCs w:val="24"/>
        </w:rPr>
        <w:t xml:space="preserve"> geeft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-2</m:t>
        </m:r>
      </m:oMath>
      <w:r w:rsidR="00E22427" w:rsidRPr="00876191">
        <w:rPr>
          <w:bCs/>
          <w:szCs w:val="24"/>
        </w:rPr>
        <w:tab/>
      </w:r>
      <w:r w:rsidR="00E22427" w:rsidRPr="00876191">
        <w:rPr>
          <w:bCs/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A</m:t>
        </m:r>
      </m:oMath>
      <w:r w:rsidR="002631C4" w:rsidRPr="00876191">
        <w:rPr>
          <w:bCs/>
          <w:szCs w:val="24"/>
        </w:rPr>
        <w:t>(-2, 0)</w:t>
      </w:r>
    </w:p>
    <w:p w14:paraId="67487D9A" w14:textId="2D3E0DF5" w:rsidR="002631C4" w:rsidRPr="00876191" w:rsidRDefault="002631C4" w:rsidP="00814B7F">
      <w:pPr>
        <w:rPr>
          <w:bCs/>
          <w:szCs w:val="24"/>
        </w:rPr>
      </w:pPr>
      <w:r w:rsidRPr="00876191">
        <w:rPr>
          <w:b/>
          <w:szCs w:val="24"/>
        </w:rPr>
        <w:t>b</w:t>
      </w:r>
      <w:r w:rsidRPr="00876191">
        <w:rPr>
          <w:bCs/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+2</m:t>
            </m:r>
          </m:e>
        </m:d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1</m:t>
            </m:r>
          </m:e>
        </m:rad>
        <m:r>
          <w:rPr>
            <w:rFonts w:ascii="Cambria Math" w:hAnsi="Cambria Math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szCs w:val="24"/>
                    <w:lang w:val="en-GB"/>
                  </w:rPr>
                </m:ctrlPr>
              </m:eqArr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</w:rPr>
                      <m:t>-2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+1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 xml:space="preserve">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oor</m:t>
                </m:r>
                <m:r>
                  <w:rPr>
                    <w:rFonts w:ascii="Cambria Math" w:hAnsi="Cambria Math"/>
                    <w:szCs w:val="24"/>
                  </w:rPr>
                  <m:t xml:space="preserve"> 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≤-2</m:t>
                </m:r>
              </m: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</w:rPr>
                      <m:t>+2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+1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 xml:space="preserve">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oor</m:t>
                </m:r>
                <m:r>
                  <w:rPr>
                    <w:rFonts w:ascii="Cambria Math" w:hAnsi="Cambria Math"/>
                    <w:szCs w:val="24"/>
                  </w:rPr>
                  <m:t xml:space="preserve"> 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&gt;-2</m:t>
                </m:r>
              </m:e>
            </m:eqArr>
          </m:e>
        </m:d>
      </m:oMath>
    </w:p>
    <w:p w14:paraId="522A3F43" w14:textId="39C9BEF0" w:rsidR="00E02182" w:rsidRPr="00876191" w:rsidRDefault="00E02182" w:rsidP="00814B7F">
      <w:pPr>
        <w:rPr>
          <w:bCs/>
          <w:szCs w:val="24"/>
        </w:rPr>
      </w:pPr>
      <w:r w:rsidRPr="00876191">
        <w:rPr>
          <w:bCs/>
          <w:szCs w:val="24"/>
        </w:rPr>
        <w:tab/>
      </w:r>
    </w:p>
    <w:p w14:paraId="0E580B91" w14:textId="16CBAD3B" w:rsidR="00814B7F" w:rsidRDefault="00E22427" w:rsidP="00814B7F">
      <w:pPr>
        <w:rPr>
          <w:szCs w:val="24"/>
        </w:rPr>
      </w:pPr>
      <w:r w:rsidRPr="00876191"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szCs w:val="24"/>
                    <w:lang w:val="en-GB"/>
                  </w:rPr>
                </m:ctrlPr>
              </m:eqArr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-1∙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1</m:t>
                    </m:r>
                  </m:e>
                </m:rad>
                <m:r>
                  <w:rPr>
                    <w:rFonts w:ascii="Cambria Math" w:hAnsi="Cambria Math"/>
                    <w:szCs w:val="24"/>
                    <w:lang w:val="en-GB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x-2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  <w:lang w:val="en-GB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4"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  <w:lang w:val="en-GB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  <w:lang w:val="en-GB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+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>=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1</m:t>
                    </m:r>
                  </m:e>
                </m:rad>
                <m:r>
                  <w:rPr>
                    <w:rFonts w:ascii="Cambria Math" w:hAnsi="Cambria Math"/>
                    <w:szCs w:val="24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4x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  <w:lang w:val="en-GB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4"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  <w:lang w:val="en-GB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  <w:lang w:val="en-GB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+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voor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x&lt;-2</m:t>
                </m:r>
              </m:e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1</m:t>
                    </m:r>
                  </m:e>
                </m:rad>
                <m:r>
                  <w:rPr>
                    <w:rFonts w:ascii="Cambria Math" w:hAnsi="Cambria Math"/>
                    <w:szCs w:val="24"/>
                    <w:lang w:val="en-GB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+2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GB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  <w:lang w:val="en-GB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4"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  <w:lang w:val="en-GB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  <w:lang w:val="en-GB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+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1</m:t>
                    </m:r>
                  </m:e>
                </m:rad>
                <m:r>
                  <w:rPr>
                    <w:rFonts w:ascii="Cambria Math" w:hAnsi="Cambria Math"/>
                    <w:szCs w:val="24"/>
                    <w:lang w:val="en-GB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4x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  <w:lang w:val="en-GB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4"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  <w:lang w:val="en-GB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  <w:lang w:val="en-GB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+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voor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x&gt;-2</m:t>
                </m:r>
              </m:e>
            </m:eqArr>
          </m:e>
        </m:d>
      </m:oMath>
    </w:p>
    <w:p w14:paraId="6842EA24" w14:textId="2CB3082E" w:rsidR="00814B7F" w:rsidRDefault="000A41A8" w:rsidP="00814B7F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-2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f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=</m:t>
            </m:r>
          </m:e>
        </m:func>
        <m:r>
          <w:rPr>
            <w:rFonts w:ascii="Cambria Math" w:hAnsi="Cambria Math"/>
            <w:szCs w:val="24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  <w:r w:rsidR="00D732B7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-2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f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=</m:t>
            </m:r>
          </m:e>
        </m:func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</w:p>
    <w:p w14:paraId="186675AA" w14:textId="77777777" w:rsidR="005026D9" w:rsidRDefault="005026D9" w:rsidP="00814B7F">
      <w:pPr>
        <w:rPr>
          <w:szCs w:val="24"/>
        </w:rPr>
      </w:pPr>
    </w:p>
    <w:p w14:paraId="396C915E" w14:textId="5F02B01E" w:rsidR="005026D9" w:rsidRPr="00876191" w:rsidRDefault="005026D9" w:rsidP="00814B7F">
      <w:pPr>
        <w:rPr>
          <w:b/>
          <w:bCs/>
          <w:szCs w:val="24"/>
          <w:lang w:val="en-GB"/>
        </w:rPr>
      </w:pPr>
      <w:r w:rsidRPr="00876191">
        <w:rPr>
          <w:b/>
          <w:bCs/>
          <w:szCs w:val="24"/>
          <w:lang w:val="en-GB"/>
        </w:rPr>
        <w:t>T2</w:t>
      </w:r>
    </w:p>
    <w:p w14:paraId="4CAF8164" w14:textId="3E71B0F0" w:rsidR="002C411E" w:rsidRPr="00876191" w:rsidRDefault="005026D9" w:rsidP="002C411E">
      <w:pPr>
        <w:rPr>
          <w:szCs w:val="24"/>
          <w:lang w:val="en-GB"/>
        </w:rPr>
      </w:pPr>
      <w:r w:rsidRPr="00876191">
        <w:rPr>
          <w:b/>
          <w:bCs/>
          <w:szCs w:val="24"/>
          <w:lang w:val="en-GB"/>
        </w:rPr>
        <w:t>a</w:t>
      </w:r>
      <w:r w:rsidRPr="00876191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6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9)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Cs w:val="24"/>
            <w:lang w:val="en-GB"/>
          </w:rPr>
          <m:t>∙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6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6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∙</m:t>
            </m:r>
            <m:rad>
              <m:radPr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6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9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</m:e>
            </m:rad>
          </m:den>
        </m:f>
      </m:oMath>
    </w:p>
    <w:p w14:paraId="02DA6602" w14:textId="519FF3A2" w:rsidR="002C411E" w:rsidRDefault="002C411E" w:rsidP="002C411E">
      <w:pPr>
        <w:rPr>
          <w:szCs w:val="24"/>
        </w:rPr>
      </w:pPr>
      <w:r w:rsidRPr="00876191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76B6A812" w14:textId="3FB6FD81" w:rsidR="005A72FB" w:rsidRDefault="005A72FB" w:rsidP="002C411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-6=0</m:t>
        </m:r>
      </m:oMath>
    </w:p>
    <w:p w14:paraId="4948C8D2" w14:textId="0A12876A" w:rsidR="005A72FB" w:rsidRDefault="005A72FB" w:rsidP="002C411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3</m:t>
        </m:r>
      </m:oMath>
    </w:p>
    <w:p w14:paraId="1D8A23F5" w14:textId="2070B870" w:rsidR="005026D9" w:rsidRDefault="005A72FB" w:rsidP="005026D9">
      <w:pPr>
        <w:rPr>
          <w:szCs w:val="24"/>
        </w:rPr>
      </w:pPr>
      <w:r>
        <w:rPr>
          <w:szCs w:val="24"/>
        </w:rPr>
        <w:tab/>
      </w:r>
      <w:r w:rsidR="00AC1F10">
        <w:rPr>
          <w:szCs w:val="24"/>
        </w:rPr>
        <w:t>Extreme</w:t>
      </w:r>
      <w:r w:rsidR="005026D9">
        <w:rPr>
          <w:szCs w:val="24"/>
        </w:rPr>
        <w:t xml:space="preserve"> waarde</w:t>
      </w:r>
      <w:r w:rsidR="00AC1F10">
        <w:rPr>
          <w:szCs w:val="24"/>
        </w:rPr>
        <w:t xml:space="preserve"> is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5EEF373C" w14:textId="0DCC31E4" w:rsidR="0099117E" w:rsidRPr="0099117E" w:rsidRDefault="0099117E" w:rsidP="005026D9">
      <w:pPr>
        <w:rPr>
          <w:szCs w:val="24"/>
        </w:rPr>
      </w:pPr>
      <w:r>
        <w:rPr>
          <w:b/>
          <w:bCs/>
          <w:szCs w:val="24"/>
        </w:rPr>
        <w:t>b</w:t>
      </w:r>
      <w:r w:rsidR="00023A07">
        <w:rPr>
          <w:b/>
          <w:bCs/>
          <w:szCs w:val="24"/>
        </w:rPr>
        <w:t>/c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g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2x-10)</m:t>
            </m:r>
          </m:e>
          <m: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Cs w:val="24"/>
          </w:rPr>
          <m:t>∙2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  <m:rad>
              <m:radPr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Cs w:val="24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(2x-10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</w:p>
    <w:p w14:paraId="3505365F" w14:textId="4D95F9C6" w:rsidR="00023A07" w:rsidRDefault="00023A07" w:rsidP="005026D9">
      <w:pPr>
        <w:rPr>
          <w:szCs w:val="24"/>
        </w:rPr>
      </w:pPr>
      <w:r>
        <w:rPr>
          <w:szCs w:val="24"/>
        </w:rPr>
        <w:tab/>
      </w:r>
      <w:r w:rsidR="004D57A8">
        <w:rPr>
          <w:szCs w:val="24"/>
        </w:rPr>
        <w:t xml:space="preserve">De afgeleide bestaat niet </w:t>
      </w:r>
      <w:r w:rsidR="00D41ABB">
        <w:rPr>
          <w:szCs w:val="24"/>
        </w:rPr>
        <w:t xml:space="preserve">voor </w:t>
      </w:r>
      <m:oMath>
        <m:r>
          <w:rPr>
            <w:rFonts w:ascii="Cambria Math" w:hAnsi="Cambria Math"/>
            <w:szCs w:val="24"/>
          </w:rPr>
          <m:t>x=5</m:t>
        </m:r>
      </m:oMath>
      <w:r w:rsidR="00D41ABB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5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51103246" w14:textId="2BAF2008" w:rsidR="00F31D64" w:rsidRDefault="00F31D64" w:rsidP="005026D9">
      <w:pPr>
        <w:rPr>
          <w:szCs w:val="24"/>
        </w:rPr>
      </w:pPr>
      <w:r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g</m:t>
        </m:r>
      </m:oMath>
      <w:r>
        <w:rPr>
          <w:szCs w:val="24"/>
        </w:rPr>
        <w:t xml:space="preserve"> heeft een verticale raaklijn in </w:t>
      </w:r>
      <w:r w:rsidR="00921426">
        <w:rPr>
          <w:szCs w:val="24"/>
        </w:rPr>
        <w:t xml:space="preserve">buigpunt </w:t>
      </w:r>
      <w:r>
        <w:rPr>
          <w:szCs w:val="24"/>
        </w:rPr>
        <w:t>(5, 0)</w:t>
      </w:r>
      <w:r w:rsidR="00921426">
        <w:rPr>
          <w:szCs w:val="24"/>
        </w:rPr>
        <w:t xml:space="preserve"> (zie plot)</w:t>
      </w:r>
    </w:p>
    <w:p w14:paraId="2C191AE3" w14:textId="67062A57" w:rsidR="005026D9" w:rsidRDefault="005026D9" w:rsidP="00921426">
      <w:pPr>
        <w:rPr>
          <w:szCs w:val="24"/>
        </w:rPr>
      </w:pPr>
    </w:p>
    <w:p w14:paraId="5A29363A" w14:textId="78CAB3FC" w:rsidR="005026D9" w:rsidRPr="00876191" w:rsidRDefault="00921426" w:rsidP="005026D9">
      <w:pPr>
        <w:rPr>
          <w:b/>
          <w:bCs/>
          <w:szCs w:val="24"/>
          <w:lang w:val="en-GB"/>
        </w:rPr>
      </w:pPr>
      <w:r w:rsidRPr="00876191">
        <w:rPr>
          <w:b/>
          <w:bCs/>
          <w:szCs w:val="24"/>
          <w:lang w:val="en-GB"/>
        </w:rPr>
        <w:t>T3</w:t>
      </w:r>
    </w:p>
    <w:p w14:paraId="54FDD3C8" w14:textId="1654EB74" w:rsidR="005F11C4" w:rsidRPr="00876191" w:rsidRDefault="005F11C4" w:rsidP="002A029A">
      <w:pPr>
        <w:rPr>
          <w:szCs w:val="24"/>
          <w:lang w:val="en-GB"/>
        </w:rPr>
      </w:pPr>
      <w:r w:rsidRPr="00876191">
        <w:rPr>
          <w:b/>
          <w:bCs/>
          <w:szCs w:val="24"/>
          <w:lang w:val="en-GB"/>
        </w:rPr>
        <w:t>a</w:t>
      </w:r>
      <w:r w:rsidRPr="0087619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5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6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</m:t>
            </m:r>
          </m:den>
        </m:f>
        <m:r>
          <w:rPr>
            <w:rFonts w:ascii="Cambria Math" w:hAnsi="Cambria Math"/>
            <w:szCs w:val="24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+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</m:den>
                </m:f>
              </m:e>
            </m:d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1</m:t>
                </m:r>
              </m:e>
            </m:d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5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6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</m:t>
            </m:r>
          </m:den>
        </m:f>
        <m:r>
          <w:rPr>
            <w:rFonts w:ascii="Cambria Math" w:hAnsi="Cambria Math"/>
            <w:szCs w:val="24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5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</m:t>
            </m:r>
          </m:den>
        </m:f>
      </m:oMath>
    </w:p>
    <w:p w14:paraId="283F88BA" w14:textId="4C2690D4" w:rsidR="00093CD3" w:rsidRPr="005F11C4" w:rsidRDefault="00093CD3" w:rsidP="002A029A">
      <w:pPr>
        <w:rPr>
          <w:szCs w:val="24"/>
        </w:rPr>
      </w:pPr>
      <w:r w:rsidRPr="00876191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</w:rPr>
                  <m:t>2x-1</m:t>
                </m:r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8x-4</m:t>
                </m:r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</w:rPr>
                  <m:t>8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den>
            </m:f>
          </m:e>
        </m:func>
        <m:r>
          <w:rPr>
            <w:rFonts w:ascii="Cambria Math" w:hAnsi="Cambria Math"/>
            <w:szCs w:val="24"/>
          </w:rPr>
          <m:t>=0</m:t>
        </m:r>
      </m:oMath>
      <w:r w:rsidR="005E5844">
        <w:rPr>
          <w:szCs w:val="24"/>
        </w:rPr>
        <w:t xml:space="preserve">, dus scheve asymptoot: </w:t>
      </w:r>
      <m:oMath>
        <m:r>
          <w:rPr>
            <w:rFonts w:ascii="Cambria Math" w:hAnsi="Cambria Math"/>
            <w:szCs w:val="24"/>
          </w:rPr>
          <m:t>y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+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</w:p>
    <w:p w14:paraId="143516EE" w14:textId="77777777" w:rsidR="00A56131" w:rsidRDefault="005E5844" w:rsidP="002A029A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-3x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x+5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+5</m:t>
                </m:r>
              </m:e>
            </m:d>
            <m:r>
              <w:rPr>
                <w:rFonts w:ascii="Cambria Math" w:hAnsi="Cambria Math"/>
                <w:szCs w:val="24"/>
              </w:rPr>
              <m:t>-8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+5</m:t>
                </m:r>
              </m:e>
            </m:d>
            <m:r>
              <w:rPr>
                <w:rFonts w:ascii="Cambria Math" w:hAnsi="Cambria Math"/>
                <w:szCs w:val="24"/>
              </w:rPr>
              <m:t>+41</m:t>
            </m:r>
          </m:num>
          <m:den>
            <m:r>
              <w:rPr>
                <w:rFonts w:ascii="Cambria Math" w:hAnsi="Cambria Math"/>
                <w:szCs w:val="24"/>
              </w:rPr>
              <m:t>x+5</m:t>
            </m:r>
          </m:den>
        </m:f>
        <m:r>
          <w:rPr>
            <w:rFonts w:ascii="Cambria Math" w:hAnsi="Cambria Math"/>
            <w:szCs w:val="24"/>
          </w:rPr>
          <m:t>=x-8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1</m:t>
            </m:r>
          </m:num>
          <m:den>
            <m:r>
              <w:rPr>
                <w:rFonts w:ascii="Cambria Math" w:hAnsi="Cambria Math"/>
                <w:szCs w:val="24"/>
              </w:rPr>
              <m:t>x+5</m:t>
            </m:r>
          </m:den>
        </m:f>
      </m:oMath>
      <w:r w:rsidR="00877921">
        <w:rPr>
          <w:szCs w:val="24"/>
        </w:rPr>
        <w:tab/>
      </w:r>
    </w:p>
    <w:p w14:paraId="39BCF7EB" w14:textId="17488BF2" w:rsidR="002A029A" w:rsidRPr="005E5844" w:rsidRDefault="00877921" w:rsidP="002A029A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g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-8</m:t>
                </m:r>
              </m:e>
            </m:d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4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+5</m:t>
                </m:r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4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den>
            </m:f>
          </m:e>
        </m:func>
        <m:r>
          <w:rPr>
            <w:rFonts w:ascii="Cambria Math" w:hAnsi="Cambria Math"/>
            <w:szCs w:val="24"/>
          </w:rPr>
          <m:t>=0</m:t>
        </m:r>
      </m:oMath>
      <w:r w:rsidR="009B5CA1">
        <w:rPr>
          <w:szCs w:val="24"/>
        </w:rPr>
        <w:t xml:space="preserve">, dus scheve asymptoot: </w:t>
      </w:r>
      <m:oMath>
        <m:r>
          <w:rPr>
            <w:rFonts w:ascii="Cambria Math" w:hAnsi="Cambria Math"/>
            <w:szCs w:val="24"/>
          </w:rPr>
          <m:t>y=x-8</m:t>
        </m:r>
      </m:oMath>
    </w:p>
    <w:p w14:paraId="217FC70B" w14:textId="4F11EF27" w:rsidR="008A0B5E" w:rsidRDefault="008A0B5E">
      <w:pPr>
        <w:rPr>
          <w:szCs w:val="24"/>
        </w:rPr>
      </w:pPr>
      <w:r>
        <w:rPr>
          <w:szCs w:val="24"/>
        </w:rPr>
        <w:br w:type="page"/>
      </w:r>
    </w:p>
    <w:p w14:paraId="215FE711" w14:textId="4AB8D8D7" w:rsidR="009B5CA1" w:rsidRPr="00876191" w:rsidRDefault="009B5CA1" w:rsidP="002A029A">
      <w:pPr>
        <w:rPr>
          <w:szCs w:val="24"/>
          <w:lang w:val="en-GB"/>
        </w:rPr>
      </w:pPr>
      <w:r w:rsidRPr="00876191">
        <w:rPr>
          <w:b/>
          <w:bCs/>
          <w:szCs w:val="24"/>
          <w:lang w:val="en-GB"/>
        </w:rPr>
        <w:lastRenderedPageBreak/>
        <w:t>T4</w:t>
      </w:r>
      <w:r w:rsidR="008A0B5E" w:rsidRPr="0087619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+3</m:t>
                </m:r>
              </m:e>
            </m:d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18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(-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3)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18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(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)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(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3)(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)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(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3)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voor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&lt;-3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(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)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18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(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)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(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3)(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)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(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3)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voor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&gt;-3</m:t>
                </m:r>
              </m:e>
            </m:eqArr>
          </m:e>
        </m:d>
      </m:oMath>
    </w:p>
    <w:p w14:paraId="6C32A4CD" w14:textId="050E3D98" w:rsidR="008A0B5E" w:rsidRDefault="00B66F1E" w:rsidP="008A0B5E">
      <w:pPr>
        <w:rPr>
          <w:szCs w:val="24"/>
        </w:rPr>
      </w:pPr>
      <w:r w:rsidRPr="00876191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-3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f(x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-3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x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(x-3)</m:t>
                </m:r>
              </m:den>
            </m:f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  <w:r w:rsidR="00B72381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-3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f(x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-3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(x-3)</m:t>
                </m:r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</w:p>
    <w:p w14:paraId="69054728" w14:textId="34E19887" w:rsidR="005026D9" w:rsidRDefault="008A0B5E" w:rsidP="008A0B5E">
      <w:pPr>
        <w:rPr>
          <w:szCs w:val="24"/>
        </w:rPr>
      </w:pPr>
      <w:r>
        <w:rPr>
          <w:szCs w:val="24"/>
        </w:rPr>
        <w:tab/>
        <w:t>de grafiek maakt een sprong bij</w:t>
      </w:r>
      <w:r w:rsidR="00DE2FA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-3</m:t>
        </m:r>
      </m:oMath>
      <w:r>
        <w:rPr>
          <w:szCs w:val="24"/>
        </w:rPr>
        <w:t>.</w:t>
      </w:r>
    </w:p>
    <w:p w14:paraId="59A2EA59" w14:textId="77777777" w:rsidR="00DE2FA8" w:rsidRDefault="00DE2FA8" w:rsidP="008A0B5E">
      <w:pPr>
        <w:rPr>
          <w:szCs w:val="24"/>
        </w:rPr>
      </w:pPr>
    </w:p>
    <w:p w14:paraId="1905BE3F" w14:textId="63DAFA33" w:rsidR="00DE2FA8" w:rsidRPr="00876191" w:rsidRDefault="00DE2FA8" w:rsidP="008A0B5E">
      <w:pPr>
        <w:rPr>
          <w:szCs w:val="24"/>
          <w:lang w:val="en-GB"/>
        </w:rPr>
      </w:pPr>
      <w:r w:rsidRPr="00876191">
        <w:rPr>
          <w:b/>
          <w:bCs/>
          <w:szCs w:val="24"/>
          <w:lang w:val="en-GB"/>
        </w:rPr>
        <w:t>T5</w:t>
      </w:r>
    </w:p>
    <w:p w14:paraId="2E866FF7" w14:textId="6155A849" w:rsidR="00844FE1" w:rsidRPr="00876191" w:rsidRDefault="00844FE1" w:rsidP="00844FE1">
      <w:pPr>
        <w:rPr>
          <w:szCs w:val="24"/>
          <w:lang w:val="en-GB"/>
        </w:rPr>
      </w:pPr>
      <w:r w:rsidRPr="00876191">
        <w:rPr>
          <w:b/>
          <w:bCs/>
          <w:szCs w:val="24"/>
          <w:lang w:val="en-GB"/>
        </w:rPr>
        <w:t>a</w:t>
      </w:r>
      <w:r w:rsidRPr="0087619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0</m:t>
        </m:r>
      </m:oMath>
      <w:r w:rsidR="00963ADE" w:rsidRPr="00876191">
        <w:rPr>
          <w:szCs w:val="24"/>
          <w:lang w:val="en-GB"/>
        </w:rPr>
        <w:tab/>
      </w:r>
      <w:r w:rsidR="00963ADE" w:rsidRPr="00876191">
        <w:rPr>
          <w:szCs w:val="24"/>
          <w:lang w:val="en-GB"/>
        </w:rPr>
        <w:tab/>
      </w:r>
      <w:r w:rsidR="00DA655B" w:rsidRPr="00876191">
        <w:rPr>
          <w:szCs w:val="24"/>
          <w:lang w:val="en-GB"/>
        </w:rPr>
        <w:tab/>
      </w:r>
      <w:r w:rsidR="00963ADE" w:rsidRPr="00876191">
        <w:rPr>
          <w:szCs w:val="24"/>
          <w:lang w:val="en-GB"/>
        </w:rPr>
        <w:tab/>
      </w:r>
      <w:r w:rsidR="00963ADE" w:rsidRPr="00876191">
        <w:rPr>
          <w:b/>
          <w:bCs/>
          <w:szCs w:val="24"/>
          <w:lang w:val="en-GB"/>
        </w:rPr>
        <w:t>b</w:t>
      </w:r>
      <w:r w:rsidR="00963ADE" w:rsidRPr="00876191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Cs w:val="24"/>
              </w:rPr>
              <m:t>f</m:t>
            </m:r>
          </m:sub>
        </m:sSub>
        <m:r>
          <w:rPr>
            <w:rFonts w:ascii="Cambria Math" w:hAnsi="Cambria Math"/>
            <w:szCs w:val="24"/>
            <w:lang w:val="en-GB"/>
          </w:rPr>
          <m:t xml:space="preserve">: </m:t>
        </m:r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←</m:t>
            </m:r>
          </m:e>
        </m:d>
        <m:r>
          <w:rPr>
            <w:rFonts w:ascii="Cambria Math" w:hAnsi="Cambria Math"/>
            <w:szCs w:val="24"/>
            <w:lang w:val="en-GB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-6</m:t>
            </m:r>
          </m:e>
        </m:d>
        <m:r>
          <w:rPr>
            <w:rFonts w:ascii="Cambria Math" w:hAnsi="Cambria Math"/>
            <w:szCs w:val="24"/>
            <w:lang w:val="en-GB"/>
          </w:rPr>
          <m:t>∪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-2</m:t>
            </m:r>
          </m:e>
        </m:d>
        <m:r>
          <w:rPr>
            <w:rFonts w:ascii="Cambria Math" w:hAnsi="Cambria Math"/>
            <w:szCs w:val="24"/>
            <w:lang w:val="en-GB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→</m:t>
            </m:r>
          </m:e>
        </m:d>
      </m:oMath>
    </w:p>
    <w:p w14:paraId="683CFC80" w14:textId="2E25D79B" w:rsidR="009D4EA0" w:rsidRPr="00876191" w:rsidRDefault="009D4EA0" w:rsidP="00844FE1">
      <w:pPr>
        <w:rPr>
          <w:szCs w:val="24"/>
          <w:lang w:val="en-GB"/>
        </w:rPr>
      </w:pPr>
      <w:r w:rsidRPr="00876191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+8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+12=0</m:t>
        </m:r>
      </m:oMath>
      <w:r w:rsidR="00F535CA" w:rsidRPr="00876191">
        <w:rPr>
          <w:szCs w:val="24"/>
          <w:lang w:val="en-GB"/>
        </w:rPr>
        <w:tab/>
      </w:r>
      <w:r w:rsidR="00DA655B" w:rsidRPr="00876191">
        <w:rPr>
          <w:szCs w:val="24"/>
          <w:lang w:val="en-GB"/>
        </w:rPr>
        <w:tab/>
      </w:r>
      <w:r w:rsidR="00F535CA" w:rsidRPr="00876191">
        <w:rPr>
          <w:szCs w:val="24"/>
          <w:lang w:val="en-GB"/>
        </w:rPr>
        <w:tab/>
      </w:r>
      <w:r w:rsidR="00F535CA" w:rsidRPr="00876191">
        <w:rPr>
          <w:b/>
          <w:bCs/>
          <w:szCs w:val="24"/>
          <w:lang w:val="en-GB"/>
        </w:rPr>
        <w:t>c</w:t>
      </w:r>
      <w:r w:rsidR="00F535CA" w:rsidRPr="0087619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4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8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4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+12</m:t>
            </m:r>
          </m:e>
        </m:rad>
        <m:r>
          <w:rPr>
            <w:rFonts w:ascii="Cambria Math" w:hAnsi="Cambria Math"/>
            <w:szCs w:val="24"/>
            <w:lang w:val="en-GB"/>
          </w:rPr>
          <m:t>=</m:t>
        </m:r>
      </m:oMath>
    </w:p>
    <w:p w14:paraId="484DABF9" w14:textId="1FED5CAF" w:rsidR="009D4EA0" w:rsidRDefault="009D4EA0" w:rsidP="00844FE1">
      <w:pPr>
        <w:rPr>
          <w:szCs w:val="24"/>
        </w:rPr>
      </w:pPr>
      <w:r w:rsidRPr="00876191">
        <w:rPr>
          <w:szCs w:val="24"/>
          <w:lang w:val="en-GB"/>
        </w:rPr>
        <w:tab/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2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6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DA655B">
        <w:rPr>
          <w:szCs w:val="24"/>
        </w:rPr>
        <w:tab/>
      </w:r>
      <w:r w:rsidR="00DA655B">
        <w:rPr>
          <w:szCs w:val="24"/>
        </w:rPr>
        <w:tab/>
      </w:r>
      <w:r w:rsidR="00DA655B">
        <w:rPr>
          <w:szCs w:val="24"/>
        </w:rPr>
        <w:tab/>
      </w:r>
      <w:r w:rsidR="00DA655B">
        <w:rPr>
          <w:szCs w:val="24"/>
        </w:rPr>
        <w:tab/>
      </w:r>
      <w:r w:rsidR="00DA655B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8x+16+8x-32+12</m:t>
            </m:r>
          </m:e>
        </m:rad>
        <m:r>
          <w:rPr>
            <w:rFonts w:ascii="Cambria Math" w:hAnsi="Cambria Math"/>
            <w:szCs w:val="24"/>
          </w:rPr>
          <m:t>=</m:t>
        </m:r>
      </m:oMath>
    </w:p>
    <w:p w14:paraId="34343561" w14:textId="1366BD9D" w:rsidR="009D4EA0" w:rsidRPr="00844FE1" w:rsidRDefault="009D4EA0" w:rsidP="00844FE1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2∨x=-6</m:t>
        </m:r>
      </m:oMath>
      <w:r w:rsidR="00AB40CA">
        <w:rPr>
          <w:szCs w:val="24"/>
        </w:rPr>
        <w:tab/>
      </w:r>
      <w:r w:rsidR="00AB40CA">
        <w:rPr>
          <w:szCs w:val="24"/>
        </w:rPr>
        <w:tab/>
      </w:r>
      <w:r w:rsidR="00AB40CA">
        <w:rPr>
          <w:szCs w:val="24"/>
        </w:rPr>
        <w:tab/>
      </w:r>
      <w:r w:rsidR="00AB40CA">
        <w:rPr>
          <w:szCs w:val="24"/>
        </w:rPr>
        <w:tab/>
      </w:r>
      <w:r w:rsidR="00AB40C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4</m:t>
            </m:r>
          </m:e>
        </m:rad>
      </m:oMath>
    </w:p>
    <w:p w14:paraId="43C9D756" w14:textId="127B15E3" w:rsidR="00844FE1" w:rsidRDefault="009D2D87" w:rsidP="00844FE1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a</m:t>
            </m:r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-a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4</m:t>
            </m:r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4</m:t>
            </m:r>
          </m:e>
        </m:rad>
        <m:r>
          <w:rPr>
            <w:rFonts w:ascii="Cambria Math" w:hAnsi="Cambria Math"/>
            <w:szCs w:val="24"/>
          </w:rPr>
          <m:t>=g(a)</m:t>
        </m:r>
      </m:oMath>
      <w:r w:rsidR="00C9393E">
        <w:rPr>
          <w:szCs w:val="24"/>
        </w:rPr>
        <w:tab/>
      </w:r>
      <w:r w:rsidR="001D25C4">
        <w:rPr>
          <w:szCs w:val="24"/>
        </w:rPr>
        <w:t>D</w:t>
      </w:r>
      <w:r w:rsidR="00844FE1">
        <w:rPr>
          <w:szCs w:val="24"/>
        </w:rPr>
        <w:t xml:space="preserve">e grafiek van </w:t>
      </w:r>
      <m:oMath>
        <m:r>
          <w:rPr>
            <w:rFonts w:ascii="Cambria Math" w:hAnsi="Cambria Math"/>
            <w:szCs w:val="24"/>
          </w:rPr>
          <m:t>g</m:t>
        </m:r>
      </m:oMath>
      <w:r w:rsidR="00844FE1">
        <w:rPr>
          <w:szCs w:val="24"/>
        </w:rPr>
        <w:t xml:space="preserve"> is symmetrisch in de </w:t>
      </w:r>
      <m:oMath>
        <m:r>
          <w:rPr>
            <w:rFonts w:ascii="Cambria Math" w:hAnsi="Cambria Math"/>
            <w:szCs w:val="24"/>
          </w:rPr>
          <m:t>y</m:t>
        </m:r>
      </m:oMath>
      <w:r w:rsidR="00844FE1">
        <w:rPr>
          <w:szCs w:val="24"/>
        </w:rPr>
        <w:t>-as.</w:t>
      </w:r>
    </w:p>
    <w:p w14:paraId="12FA117C" w14:textId="0211ACE7" w:rsidR="00844FE1" w:rsidRDefault="001D25C4" w:rsidP="00844FE1">
      <w:pPr>
        <w:rPr>
          <w:szCs w:val="24"/>
        </w:rPr>
      </w:pPr>
      <w:r>
        <w:rPr>
          <w:b/>
          <w:bCs/>
          <w:szCs w:val="24"/>
        </w:rPr>
        <w:t>e</w:t>
      </w:r>
      <w:r w:rsidR="00844FE1"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f</m:t>
        </m:r>
      </m:oMath>
      <w:r w:rsidR="00844FE1">
        <w:rPr>
          <w:szCs w:val="24"/>
        </w:rPr>
        <w:t xml:space="preserve"> is symmetrisch in de lijn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-4</m:t>
        </m:r>
      </m:oMath>
      <w:r w:rsidR="00844FE1">
        <w:rPr>
          <w:szCs w:val="24"/>
        </w:rPr>
        <w:t>.</w:t>
      </w:r>
    </w:p>
    <w:p w14:paraId="02733EC1" w14:textId="77777777" w:rsidR="00155FFA" w:rsidRDefault="00155FFA" w:rsidP="00844FE1">
      <w:pPr>
        <w:rPr>
          <w:szCs w:val="24"/>
        </w:rPr>
      </w:pPr>
    </w:p>
    <w:p w14:paraId="6CB305C8" w14:textId="182A76A3" w:rsidR="00155FFA" w:rsidRDefault="00155FFA" w:rsidP="00844FE1">
      <w:pPr>
        <w:rPr>
          <w:b/>
          <w:bCs/>
          <w:szCs w:val="24"/>
        </w:rPr>
      </w:pPr>
      <w:r>
        <w:rPr>
          <w:b/>
          <w:bCs/>
          <w:szCs w:val="24"/>
        </w:rPr>
        <w:t>T6</w:t>
      </w:r>
    </w:p>
    <w:p w14:paraId="51658755" w14:textId="63D6FB8E" w:rsidR="008674E5" w:rsidRDefault="00876191" w:rsidP="008674E5">
      <w:pPr>
        <w:rPr>
          <w:szCs w:val="24"/>
        </w:rPr>
      </w:pPr>
      <w:r>
        <w:rPr>
          <w:b/>
          <w:bCs/>
          <w:szCs w:val="24"/>
        </w:rPr>
        <w:t>a</w:t>
      </w:r>
      <w:r w:rsidR="008674E5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4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1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1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0</m:t>
        </m:r>
      </m:oMath>
    </w:p>
    <w:p w14:paraId="6A37F81A" w14:textId="1CCB61E3" w:rsidR="00FD3B87" w:rsidRDefault="00FD3B87" w:rsidP="008674E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4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+1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1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</m:oMath>
    </w:p>
    <w:p w14:paraId="73D02FF1" w14:textId="7D12584B" w:rsidR="00527EBA" w:rsidRDefault="00527EBA" w:rsidP="008674E5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x</m:t>
            </m:r>
          </m:sup>
        </m:sSup>
        <m:r>
          <w:rPr>
            <w:rFonts w:ascii="Cambria Math" w:hAnsi="Cambria Math"/>
            <w:szCs w:val="24"/>
          </w:rPr>
          <m:t>+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+1=3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</m:oMath>
    </w:p>
    <w:p w14:paraId="72452F5A" w14:textId="38524FDF" w:rsidR="00527EBA" w:rsidRDefault="00527EBA" w:rsidP="008674E5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x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+1=0</m:t>
        </m:r>
      </m:oMath>
    </w:p>
    <w:p w14:paraId="3F05A743" w14:textId="6B1CA2A2" w:rsidR="008674E5" w:rsidRDefault="001A34EA" w:rsidP="008674E5">
      <w:pPr>
        <w:rPr>
          <w:szCs w:val="24"/>
        </w:rPr>
      </w:pPr>
      <w:r>
        <w:rPr>
          <w:szCs w:val="24"/>
        </w:rPr>
        <w:tab/>
        <w:t xml:space="preserve">Met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p</m:t>
        </m:r>
      </m:oMath>
      <w:r>
        <w:rPr>
          <w:szCs w:val="24"/>
        </w:rPr>
        <w:t xml:space="preserve"> is in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p+1=0</m:t>
        </m:r>
      </m:oMath>
      <w:r>
        <w:rPr>
          <w:szCs w:val="24"/>
        </w:rPr>
        <w:t xml:space="preserve"> de </w:t>
      </w:r>
      <w:r w:rsidR="001E55C9">
        <w:rPr>
          <w:szCs w:val="24"/>
        </w:rPr>
        <w:t>discriminant kleiner dan 0.</w:t>
      </w:r>
    </w:p>
    <w:p w14:paraId="1A47FA41" w14:textId="77777777" w:rsidR="008674E5" w:rsidRDefault="008674E5" w:rsidP="008674E5">
      <w:pPr>
        <w:rPr>
          <w:szCs w:val="24"/>
        </w:rPr>
      </w:pPr>
      <w:r>
        <w:rPr>
          <w:szCs w:val="24"/>
        </w:rPr>
        <w:tab/>
        <w:t>De vergelijking heeft geen oplossingen.</w:t>
      </w:r>
    </w:p>
    <w:p w14:paraId="6CDF4811" w14:textId="45AFF7B4" w:rsidR="00A875E2" w:rsidRDefault="001E55C9" w:rsidP="008674E5">
      <w:pPr>
        <w:rPr>
          <w:szCs w:val="24"/>
        </w:rPr>
      </w:pPr>
      <w:r w:rsidRPr="00B14B9B">
        <w:rPr>
          <w:b/>
          <w:bCs/>
          <w:szCs w:val="24"/>
        </w:rPr>
        <w:t>b</w:t>
      </w:r>
      <w:r w:rsidR="008674E5" w:rsidRPr="00B14B9B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</m:t>
                </m:r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+1</m:t>
                </m:r>
              </m:e>
            </m:d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1</m:t>
                </m:r>
              </m:den>
            </m:f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sup>
                    </m:sSup>
                  </m:den>
                </m:f>
              </m:num>
              <m:den>
                <m:r>
                  <w:rPr>
                    <w:rFonts w:ascii="Cambria Math" w:hAnsi="Cambria Math"/>
                    <w:szCs w:val="24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sup>
                    </m:sSup>
                  </m:den>
                </m:f>
              </m:den>
            </m:f>
          </m:e>
        </m:func>
        <m:r>
          <w:rPr>
            <w:rFonts w:ascii="Cambria Math" w:hAnsi="Cambria Math"/>
            <w:szCs w:val="24"/>
          </w:rPr>
          <m:t>=0</m:t>
        </m:r>
      </m:oMath>
      <w:r w:rsidR="00B14B9B" w:rsidRPr="00B14B9B">
        <w:rPr>
          <w:szCs w:val="24"/>
        </w:rPr>
        <w:t>, dus</w:t>
      </w:r>
      <w:r w:rsidR="00B14B9B">
        <w:rPr>
          <w:szCs w:val="24"/>
        </w:rPr>
        <w:t xml:space="preserve"> scheve asymptoot: </w:t>
      </w:r>
      <m:oMath>
        <m:r>
          <w:rPr>
            <w:rFonts w:ascii="Cambria Math" w:hAnsi="Cambria Math"/>
            <w:szCs w:val="24"/>
          </w:rPr>
          <m:t>y=4x+1</m:t>
        </m:r>
      </m:oMath>
    </w:p>
    <w:p w14:paraId="648B3226" w14:textId="109ACEF2" w:rsidR="00B14B9B" w:rsidRPr="00B14B9B" w:rsidRDefault="00B14B9B" w:rsidP="00B14B9B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→-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</m:t>
                </m:r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+1</m:t>
                </m:r>
              </m:e>
            </m:d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1</m:t>
                </m:r>
              </m:den>
            </m:f>
          </m:e>
        </m:func>
        <m:r>
          <w:rPr>
            <w:rFonts w:ascii="Cambria Math" w:hAnsi="Cambria Math"/>
            <w:szCs w:val="24"/>
          </w:rPr>
          <m:t>=12</m:t>
        </m:r>
      </m:oMath>
      <w:r w:rsidRPr="00B14B9B">
        <w:rPr>
          <w:szCs w:val="24"/>
        </w:rPr>
        <w:t>, dus</w:t>
      </w:r>
      <w:r>
        <w:rPr>
          <w:szCs w:val="24"/>
        </w:rPr>
        <w:t xml:space="preserve"> scheve asymptoot: </w:t>
      </w:r>
      <m:oMath>
        <m:r>
          <w:rPr>
            <w:rFonts w:ascii="Cambria Math" w:hAnsi="Cambria Math"/>
            <w:szCs w:val="24"/>
          </w:rPr>
          <m:t>y=4x+13</m:t>
        </m:r>
      </m:oMath>
    </w:p>
    <w:p w14:paraId="41532455" w14:textId="77777777" w:rsidR="008674E5" w:rsidRDefault="008674E5" w:rsidP="00844FE1">
      <w:pPr>
        <w:rPr>
          <w:szCs w:val="24"/>
          <w:lang w:val="en-US"/>
        </w:rPr>
      </w:pPr>
    </w:p>
    <w:p w14:paraId="5F705355" w14:textId="0B3E15DA" w:rsidR="007973E6" w:rsidRDefault="007973E6" w:rsidP="00844FE1">
      <w:pPr>
        <w:rPr>
          <w:b/>
          <w:bCs/>
          <w:szCs w:val="24"/>
          <w:lang w:val="en-US"/>
        </w:rPr>
      </w:pPr>
      <w:r>
        <w:rPr>
          <w:b/>
          <w:bCs/>
          <w:szCs w:val="24"/>
          <w:lang w:val="en-US"/>
        </w:rPr>
        <w:t>T7</w:t>
      </w:r>
    </w:p>
    <w:p w14:paraId="15DF4377" w14:textId="35A28F47" w:rsidR="007973E6" w:rsidRDefault="00AD00EF" w:rsidP="007973E6">
      <w:pPr>
        <w:rPr>
          <w:szCs w:val="24"/>
        </w:rPr>
      </w:pPr>
      <w:r>
        <w:rPr>
          <w:b/>
          <w:bCs/>
          <w:szCs w:val="24"/>
        </w:rPr>
        <w:t>a</w:t>
      </w:r>
      <w:r w:rsidR="007973E6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(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x)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</m:oMath>
    </w:p>
    <w:p w14:paraId="3F2365E9" w14:textId="4646A725" w:rsidR="00980DC6" w:rsidRDefault="00980DC6" w:rsidP="007973E6">
      <w:pPr>
        <w:rPr>
          <w:szCs w:val="24"/>
        </w:rPr>
      </w:pPr>
      <w:r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x-1</m:t>
            </m:r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x</m:t>
            </m:r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x-1</m:t>
            </m:r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36F0F18C" w14:textId="6A3AA1EC" w:rsidR="007D366C" w:rsidRDefault="007D366C" w:rsidP="007973E6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x-1=0∨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0EBF9DA5" w14:textId="77662734" w:rsidR="007D366C" w:rsidRDefault="007D366C" w:rsidP="007973E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1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  <m:r>
          <w:rPr>
            <w:rFonts w:ascii="Cambria Math" w:hAnsi="Cambria Math"/>
            <w:szCs w:val="24"/>
          </w:rPr>
          <m:t>∨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</w:p>
    <w:p w14:paraId="7D3FFCC1" w14:textId="1895E2AA" w:rsidR="007973E6" w:rsidRDefault="007D366C" w:rsidP="007973E6">
      <w:pPr>
        <w:rPr>
          <w:szCs w:val="24"/>
        </w:rPr>
      </w:pPr>
      <w:r>
        <w:rPr>
          <w:b/>
          <w:bCs/>
          <w:szCs w:val="24"/>
        </w:rPr>
        <w:t>b</w:t>
      </w:r>
      <w:r w:rsidR="008B242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"(x)=(2x+1)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+(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x-1)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(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3x)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19FB962C" w14:textId="489B113C" w:rsidR="00C24DB0" w:rsidRDefault="00C24DB0" w:rsidP="007973E6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3x=0∨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3CA28823" w14:textId="1767DD57" w:rsidR="00C24DB0" w:rsidRDefault="00C24DB0" w:rsidP="007973E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3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BD796C">
        <w:rPr>
          <w:szCs w:val="24"/>
        </w:rPr>
        <w:t xml:space="preserve">    geen oplossing</w:t>
      </w:r>
    </w:p>
    <w:p w14:paraId="36CB69B3" w14:textId="7015E64E" w:rsidR="00BD796C" w:rsidRDefault="00BD796C" w:rsidP="007973E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=-3</m:t>
        </m:r>
      </m:oMath>
    </w:p>
    <w:p w14:paraId="3DC77B63" w14:textId="0FA073E2" w:rsidR="00BD796C" w:rsidRDefault="00BD796C" w:rsidP="007973E6">
      <w:pPr>
        <w:rPr>
          <w:szCs w:val="24"/>
        </w:rPr>
      </w:pPr>
      <w:r>
        <w:rPr>
          <w:szCs w:val="24"/>
        </w:rPr>
        <w:tab/>
        <w:t xml:space="preserve">Buigpunten: </w:t>
      </w:r>
      <w:r w:rsidR="008B33F5">
        <w:rPr>
          <w:szCs w:val="24"/>
        </w:rPr>
        <w:t xml:space="preserve">(0, 0) en </w:t>
      </w:r>
      <m:oMath>
        <m:r>
          <w:rPr>
            <w:rFonts w:ascii="Cambria Math" w:hAnsi="Cambria Math"/>
            <w:szCs w:val="24"/>
          </w:rPr>
          <m:t xml:space="preserve">(-3,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Cs w:val="24"/>
          </w:rPr>
          <m:t>)</m:t>
        </m:r>
      </m:oMath>
    </w:p>
    <w:p w14:paraId="1AD084FB" w14:textId="15331283" w:rsidR="007973E6" w:rsidRDefault="00B83FE0" w:rsidP="007973E6">
      <w:pPr>
        <w:rPr>
          <w:szCs w:val="24"/>
        </w:rPr>
      </w:pPr>
      <w:r>
        <w:rPr>
          <w:b/>
          <w:bCs/>
          <w:szCs w:val="24"/>
        </w:rPr>
        <w:t>c</w:t>
      </w:r>
      <w:r w:rsidR="007973E6"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0D154B27" w14:textId="3506D96E" w:rsidR="00231A29" w:rsidRDefault="00231A29" w:rsidP="007973E6">
      <w:pPr>
        <w:rPr>
          <w:szCs w:val="24"/>
        </w:rPr>
      </w:pPr>
      <w:r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x-p</m:t>
            </m:r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px</m:t>
            </m:r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-p</m:t>
                </m:r>
              </m:e>
            </m:d>
            <m:r>
              <w:rPr>
                <w:rFonts w:ascii="Cambria Math" w:hAnsi="Cambria Math"/>
                <w:szCs w:val="24"/>
              </w:rPr>
              <m:t>x-p</m:t>
            </m:r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</m:oMath>
    </w:p>
    <w:p w14:paraId="1C8B8402" w14:textId="29CEBC81" w:rsidR="00FC29A0" w:rsidRDefault="00FC29A0" w:rsidP="007973E6">
      <w:pPr>
        <w:rPr>
          <w:szCs w:val="24"/>
        </w:rPr>
      </w:pPr>
      <w:r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-2p</m:t>
            </m:r>
          </m:e>
        </m:d>
        <m:r>
          <w:rPr>
            <w:rFonts w:ascii="Cambria Math" w:hAnsi="Cambria Math"/>
            <w:szCs w:val="24"/>
          </w:rPr>
          <m:t>⋅e=0</m:t>
        </m:r>
      </m:oMath>
    </w:p>
    <w:p w14:paraId="2F1EA50E" w14:textId="4E2F885F" w:rsidR="00EB459A" w:rsidRDefault="00EB459A" w:rsidP="007973E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255967F0" w14:textId="100D44FF" w:rsidR="002506A7" w:rsidRDefault="00EB459A" w:rsidP="007973E6">
      <w:pPr>
        <w:rPr>
          <w:szCs w:val="24"/>
        </w:rPr>
      </w:pPr>
      <w:r>
        <w:rPr>
          <w:b/>
          <w:bCs/>
          <w:szCs w:val="24"/>
        </w:rPr>
        <w:t>d</w:t>
      </w:r>
      <w:r w:rsidR="007973E6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</m:sSub>
        <m:r>
          <w:rPr>
            <w:rFonts w:ascii="Cambria Math" w:hAnsi="Cambria Math"/>
            <w:szCs w:val="24"/>
          </w:rPr>
          <m:t>"(x)=(2x+2-p)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+(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(2-p)x-p)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(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(4-p)x+2-2p)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7241B8FE" w14:textId="596353B4" w:rsidR="007973E6" w:rsidRDefault="00FE3140" w:rsidP="007973E6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-p</m:t>
            </m:r>
          </m:e>
        </m:d>
        <m:r>
          <w:rPr>
            <w:rFonts w:ascii="Cambria Math" w:hAnsi="Cambria Math"/>
            <w:szCs w:val="24"/>
          </w:rPr>
          <m:t>x+2-2p=0</m:t>
        </m:r>
      </m:oMath>
    </w:p>
    <w:p w14:paraId="34BC271F" w14:textId="36C50E33" w:rsidR="00FE3140" w:rsidRDefault="00FE3140" w:rsidP="007973E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4-p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4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-2p</m:t>
            </m:r>
          </m:e>
        </m:d>
        <m:r>
          <w:rPr>
            <w:rFonts w:ascii="Cambria Math" w:hAnsi="Cambria Math"/>
            <w:szCs w:val="24"/>
          </w:rPr>
          <m:t>=16-8p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8+8p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8</m:t>
        </m:r>
      </m:oMath>
    </w:p>
    <w:p w14:paraId="5E62CF73" w14:textId="0A68901E" w:rsidR="007973E6" w:rsidRDefault="007973E6" w:rsidP="007973E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&gt;0</m:t>
        </m:r>
      </m:oMath>
      <w:r w:rsidR="00DD6861">
        <w:rPr>
          <w:szCs w:val="24"/>
        </w:rPr>
        <w:t xml:space="preserve"> voor alle waarden van </w:t>
      </w:r>
      <m:oMath>
        <m:r>
          <w:rPr>
            <w:rFonts w:ascii="Cambria Math" w:hAnsi="Cambria Math"/>
            <w:szCs w:val="24"/>
          </w:rPr>
          <m:t>p</m:t>
        </m:r>
      </m:oMath>
      <w:r w:rsidR="00AB67AC">
        <w:rPr>
          <w:szCs w:val="24"/>
        </w:rPr>
        <w:t>, dus de vergelijking heeft twee oplossingen</w:t>
      </w:r>
    </w:p>
    <w:p w14:paraId="0CBDE52D" w14:textId="130DA9D3" w:rsidR="007973E6" w:rsidRDefault="007973E6" w:rsidP="00AB67AC">
      <w:pPr>
        <w:ind w:firstLine="708"/>
        <w:rPr>
          <w:szCs w:val="24"/>
        </w:rPr>
      </w:pPr>
      <w:r>
        <w:rPr>
          <w:szCs w:val="24"/>
        </w:rPr>
        <w:t xml:space="preserve">(en de grafiek va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</m:sSub>
        <m:r>
          <w:rPr>
            <w:rFonts w:ascii="Cambria Math" w:hAnsi="Cambria Math"/>
            <w:szCs w:val="24"/>
          </w:rPr>
          <m:t>(x)</m:t>
        </m:r>
      </m:oMath>
      <w:r>
        <w:rPr>
          <w:szCs w:val="24"/>
        </w:rPr>
        <w:t xml:space="preserve"> dus twee buigpunten).</w:t>
      </w:r>
    </w:p>
    <w:p w14:paraId="0AC3BCFD" w14:textId="1235F993" w:rsidR="00546C21" w:rsidRDefault="00546C21">
      <w:pPr>
        <w:rPr>
          <w:b/>
          <w:bCs/>
          <w:szCs w:val="24"/>
        </w:rPr>
      </w:pPr>
      <w:r>
        <w:rPr>
          <w:b/>
          <w:bCs/>
          <w:szCs w:val="24"/>
        </w:rPr>
        <w:br w:type="page"/>
      </w:r>
    </w:p>
    <w:p w14:paraId="225FE052" w14:textId="01E461E2" w:rsidR="008030DE" w:rsidRDefault="00EE3329" w:rsidP="008030DE">
      <w:pPr>
        <w:rPr>
          <w:szCs w:val="24"/>
        </w:rPr>
      </w:pPr>
      <w:r>
        <w:rPr>
          <w:b/>
          <w:szCs w:val="24"/>
        </w:rPr>
        <w:lastRenderedPageBreak/>
        <w:t>T8</w:t>
      </w:r>
    </w:p>
    <w:p w14:paraId="532D66A1" w14:textId="16F37EB1" w:rsidR="008030DE" w:rsidRDefault="00546C21" w:rsidP="008030DE">
      <w:pPr>
        <w:rPr>
          <w:szCs w:val="24"/>
        </w:rPr>
      </w:pPr>
      <w:r>
        <w:rPr>
          <w:b/>
          <w:bCs/>
          <w:szCs w:val="24"/>
        </w:rPr>
        <w:t>a</w:t>
      </w:r>
      <w:r w:rsidR="008030DE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Cs w:val="24"/>
              </w:rPr>
              <m:t>x-1</m:t>
            </m:r>
          </m:den>
        </m:f>
        <m:r>
          <w:rPr>
            <w:rFonts w:ascii="Cambria Math" w:hAnsi="Cambria Math"/>
            <w:szCs w:val="24"/>
          </w:rPr>
          <m:t>&gt;0</m:t>
        </m:r>
      </m:oMath>
    </w:p>
    <w:p w14:paraId="0FC71B36" w14:textId="7A637BA9" w:rsidR="008030DE" w:rsidRDefault="008030DE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&gt;0</m:t>
        </m:r>
      </m:oMath>
      <w:r w:rsidR="0023749A">
        <w:rPr>
          <w:szCs w:val="24"/>
        </w:rPr>
        <w:t xml:space="preserve"> én </w:t>
      </w:r>
      <m:oMath>
        <m:r>
          <w:rPr>
            <w:rFonts w:ascii="Cambria Math" w:hAnsi="Cambria Math"/>
            <w:szCs w:val="24"/>
          </w:rPr>
          <m:t>x-1&gt;0</m:t>
        </m:r>
      </m:oMath>
      <w:r w:rsidR="0023749A">
        <w:rPr>
          <w:szCs w:val="24"/>
        </w:rPr>
        <w:t xml:space="preserve">: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→</m:t>
            </m:r>
          </m:e>
        </m:d>
      </m:oMath>
      <w:r w:rsidR="00DC6DEF">
        <w:rPr>
          <w:szCs w:val="24"/>
        </w:rPr>
        <w:t xml:space="preserve">   </w:t>
      </w:r>
      <w:r>
        <w:rPr>
          <w:szCs w:val="24"/>
        </w:rPr>
        <w:t xml:space="preserve"> of </w:t>
      </w:r>
      <w:r w:rsidR="00DC6DEF">
        <w:rPr>
          <w:szCs w:val="24"/>
        </w:rPr>
        <w:t xml:space="preserve">  </w:t>
      </w:r>
      <m:oMath>
        <m:r>
          <w:rPr>
            <w:rFonts w:ascii="Cambria Math" w:hAnsi="Cambria Math"/>
            <w:szCs w:val="24"/>
          </w:rPr>
          <m:t>x&lt;0</m:t>
        </m:r>
      </m:oMath>
      <w:r w:rsidR="00DC6DEF">
        <w:rPr>
          <w:szCs w:val="24"/>
        </w:rPr>
        <w:t xml:space="preserve"> én </w:t>
      </w:r>
      <m:oMath>
        <m:r>
          <w:rPr>
            <w:rFonts w:ascii="Cambria Math" w:hAnsi="Cambria Math"/>
            <w:szCs w:val="24"/>
          </w:rPr>
          <m:t>x-1&lt;0</m:t>
        </m:r>
      </m:oMath>
      <w:r w:rsidR="00270242">
        <w:rPr>
          <w:szCs w:val="24"/>
        </w:rPr>
        <w:t xml:space="preserve">: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←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</m:oMath>
      <w:r>
        <w:rPr>
          <w:szCs w:val="24"/>
        </w:rPr>
        <w:t>.</w:t>
      </w:r>
    </w:p>
    <w:p w14:paraId="646BAF98" w14:textId="70FD92D5" w:rsidR="008030DE" w:rsidRDefault="00270242" w:rsidP="008030DE">
      <w:pPr>
        <w:rPr>
          <w:szCs w:val="24"/>
        </w:rPr>
      </w:pPr>
      <w:r>
        <w:rPr>
          <w:b/>
          <w:bCs/>
          <w:szCs w:val="24"/>
        </w:rPr>
        <w:t>b</w:t>
      </w:r>
      <w:r w:rsidR="008030D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7C60E7AB" w14:textId="48E0CDFA" w:rsidR="00B36637" w:rsidRDefault="00B36637" w:rsidP="008030DE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Cs w:val="24"/>
              </w:rPr>
              <m:t>x-1</m:t>
            </m:r>
          </m:den>
        </m:f>
        <m:r>
          <w:rPr>
            <w:rFonts w:ascii="Cambria Math" w:hAnsi="Cambria Math"/>
            <w:szCs w:val="24"/>
          </w:rPr>
          <m:t>=1</m:t>
        </m:r>
      </m:oMath>
    </w:p>
    <w:p w14:paraId="65F1B2F3" w14:textId="46C97B6F" w:rsidR="00B36637" w:rsidRDefault="00B36637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x-1</m:t>
        </m:r>
      </m:oMath>
    </w:p>
    <w:p w14:paraId="123C5747" w14:textId="5B7E1E11" w:rsidR="008030DE" w:rsidRDefault="008030DE" w:rsidP="008030DE">
      <w:pPr>
        <w:rPr>
          <w:szCs w:val="24"/>
        </w:rPr>
      </w:pPr>
      <w:r>
        <w:rPr>
          <w:szCs w:val="24"/>
        </w:rPr>
        <w:tab/>
      </w:r>
      <w:r w:rsidR="00B36637">
        <w:rPr>
          <w:szCs w:val="24"/>
        </w:rPr>
        <w:t>geen oplossing</w:t>
      </w:r>
    </w:p>
    <w:p w14:paraId="2FECF857" w14:textId="759486E7" w:rsidR="008030DE" w:rsidRDefault="00B36637" w:rsidP="008030DE">
      <w:pPr>
        <w:rPr>
          <w:szCs w:val="24"/>
        </w:rPr>
      </w:pPr>
      <w:r>
        <w:rPr>
          <w:b/>
          <w:bCs/>
          <w:szCs w:val="24"/>
        </w:rPr>
        <w:t>c</w:t>
      </w:r>
      <w:r w:rsidR="008030D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-1</m:t>
                    </m:r>
                  </m:den>
                </m:f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r>
          <w:rPr>
            <w:rFonts w:ascii="Cambria Math" w:hAnsi="Cambria Math"/>
            <w:szCs w:val="24"/>
          </w:rPr>
          <m:t>(x-1)</m:t>
        </m:r>
      </m:oMath>
    </w:p>
    <w:p w14:paraId="7B973E75" w14:textId="5177CB94" w:rsidR="00541E3D" w:rsidRDefault="00541E3D" w:rsidP="008030DE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x-1</m:t>
            </m:r>
          </m:den>
        </m:f>
        <m:r>
          <w:rPr>
            <w:rFonts w:ascii="Cambria Math" w:hAnsi="Cambria Math"/>
            <w:szCs w:val="24"/>
          </w:rPr>
          <m:t>=0</m:t>
        </m:r>
      </m:oMath>
    </w:p>
    <w:p w14:paraId="06174285" w14:textId="693C4ED9" w:rsidR="00694B5F" w:rsidRDefault="00694B5F" w:rsidP="008030D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x-1</m:t>
        </m:r>
      </m:oMath>
      <w:r w:rsidR="002E1832">
        <w:rPr>
          <w:szCs w:val="24"/>
        </w:rPr>
        <w:t xml:space="preserve"> en deze vergelijking heef</w:t>
      </w:r>
      <w:r w:rsidR="004F4A95">
        <w:rPr>
          <w:szCs w:val="24"/>
        </w:rPr>
        <w:t>t</w:t>
      </w:r>
      <w:r w:rsidR="002E1832">
        <w:rPr>
          <w:szCs w:val="24"/>
        </w:rPr>
        <w:t xml:space="preserve"> geen oplossingen</w:t>
      </w:r>
    </w:p>
    <w:p w14:paraId="647E3731" w14:textId="1CDEB6C1" w:rsidR="008030DE" w:rsidRDefault="004F4A95" w:rsidP="008030DE">
      <w:pPr>
        <w:rPr>
          <w:szCs w:val="24"/>
        </w:rPr>
      </w:pPr>
      <w:r>
        <w:rPr>
          <w:b/>
          <w:bCs/>
          <w:szCs w:val="24"/>
        </w:rPr>
        <w:t>d</w:t>
      </w:r>
      <w:r w:rsidR="008030DE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0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f(x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↑0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n⁡</m:t>
            </m:r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</m:func>
      </m:oMath>
      <w:r>
        <w:rPr>
          <w:szCs w:val="24"/>
        </w:rPr>
        <w:t xml:space="preserve"> </w:t>
      </w:r>
      <w:r w:rsidR="008030DE">
        <w:rPr>
          <w:szCs w:val="24"/>
        </w:rPr>
        <w:t>bestaat niet</w:t>
      </w:r>
      <w:r w:rsidR="00D0604F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1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f(x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↓1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n⁡</m:t>
            </m:r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-1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</m:func>
      </m:oMath>
      <w:r w:rsidR="00BE5212">
        <w:rPr>
          <w:szCs w:val="24"/>
        </w:rPr>
        <w:t xml:space="preserve"> bestaat ook niet</w:t>
      </w:r>
    </w:p>
    <w:p w14:paraId="59183F5F" w14:textId="2715D9C4" w:rsidR="008030DE" w:rsidRDefault="008030DE" w:rsidP="008030DE">
      <w:pPr>
        <w:rPr>
          <w:szCs w:val="24"/>
        </w:rPr>
      </w:pPr>
    </w:p>
    <w:p w14:paraId="124400EC" w14:textId="26113664" w:rsidR="008030DE" w:rsidRDefault="00A83401" w:rsidP="008030DE">
      <w:pPr>
        <w:rPr>
          <w:szCs w:val="24"/>
        </w:rPr>
      </w:pPr>
      <w:r>
        <w:rPr>
          <w:b/>
          <w:bCs/>
          <w:szCs w:val="24"/>
        </w:rPr>
        <w:t>e</w:t>
      </w:r>
      <w:r w:rsidR="008030DE">
        <w:rPr>
          <w:szCs w:val="24"/>
        </w:rPr>
        <w:tab/>
        <w:t>verticale asymptoten: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0</m:t>
        </m:r>
      </m:oMath>
      <w:r w:rsidR="008030DE">
        <w:rPr>
          <w:szCs w:val="24"/>
        </w:rPr>
        <w:t xml:space="preserve"> </w:t>
      </w:r>
      <w:r>
        <w:rPr>
          <w:szCs w:val="24"/>
        </w:rPr>
        <w:t xml:space="preserve">en </w:t>
      </w:r>
      <m:oMath>
        <m:r>
          <w:rPr>
            <w:rFonts w:ascii="Cambria Math" w:hAnsi="Cambria Math"/>
            <w:szCs w:val="24"/>
          </w:rPr>
          <m:t>x=1</m:t>
        </m:r>
      </m:oMath>
      <w:r w:rsidR="008030DE">
        <w:rPr>
          <w:szCs w:val="24"/>
        </w:rPr>
        <w:t>.</w:t>
      </w:r>
    </w:p>
    <w:p w14:paraId="55E4164E" w14:textId="6044E421" w:rsidR="008030DE" w:rsidRDefault="00A83401" w:rsidP="008030DE">
      <w:pPr>
        <w:rPr>
          <w:szCs w:val="24"/>
          <w:lang w:val="en-GB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</w:rPr>
              <m:t>f</m:t>
            </m:r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-1</m:t>
                        </m:r>
                      </m:den>
                    </m:f>
                  </m:e>
                </m:d>
              </m:e>
            </m:func>
          </m:e>
        </m:func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→∞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4"/>
                                <w:lang w:val="en-GB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den>
                        </m:f>
                      </m:den>
                    </m:f>
                  </m:e>
                </m:d>
              </m:e>
            </m:func>
          </m:e>
        </m:func>
        <m:r>
          <w:rPr>
            <w:rFonts w:ascii="Cambria Math" w:hAnsi="Cambria Math"/>
            <w:szCs w:val="24"/>
            <w:lang w:val="en-GB"/>
          </w:rPr>
          <m:t>=0</m:t>
        </m:r>
      </m:oMath>
      <w:r w:rsidR="00BB750C" w:rsidRPr="00BB750C">
        <w:rPr>
          <w:szCs w:val="24"/>
          <w:lang w:val="en-GB"/>
        </w:rPr>
        <w:tab/>
        <w:t>h</w:t>
      </w:r>
      <w:r w:rsidR="00BB750C">
        <w:rPr>
          <w:szCs w:val="24"/>
          <w:lang w:val="en-GB"/>
        </w:rPr>
        <w:t xml:space="preserve">orizontale asymptoot: </w:t>
      </w:r>
      <m:oMath>
        <m:r>
          <w:rPr>
            <w:rFonts w:ascii="Cambria Math" w:hAnsi="Cambria Math"/>
            <w:szCs w:val="24"/>
            <w:lang w:val="en-GB"/>
          </w:rPr>
          <m:t>y=0</m:t>
        </m:r>
      </m:oMath>
    </w:p>
    <w:p w14:paraId="5A471A13" w14:textId="77777777" w:rsidR="00BB750C" w:rsidRPr="00BB750C" w:rsidRDefault="00BB750C" w:rsidP="008030DE">
      <w:pPr>
        <w:rPr>
          <w:szCs w:val="24"/>
          <w:lang w:val="en-GB"/>
        </w:rPr>
      </w:pPr>
    </w:p>
    <w:p w14:paraId="2A388D7F" w14:textId="165417C4" w:rsidR="008030DE" w:rsidRDefault="00055F7F" w:rsidP="008030DE">
      <w:pPr>
        <w:rPr>
          <w:szCs w:val="24"/>
        </w:rPr>
      </w:pPr>
      <w:r>
        <w:rPr>
          <w:b/>
          <w:szCs w:val="24"/>
        </w:rPr>
        <w:t>T9</w:t>
      </w:r>
    </w:p>
    <w:p w14:paraId="2ECB9788" w14:textId="77777777" w:rsidR="008319F7" w:rsidRDefault="00CA6D44" w:rsidP="008030DE">
      <w:pPr>
        <w:rPr>
          <w:szCs w:val="24"/>
          <w:lang w:val="en-GB"/>
        </w:rPr>
      </w:pPr>
      <w:r w:rsidRPr="00F7067B">
        <w:rPr>
          <w:b/>
          <w:bCs/>
          <w:szCs w:val="24"/>
          <w:lang w:val="en-GB"/>
        </w:rPr>
        <w:t>a</w:t>
      </w:r>
      <w:r w:rsidR="008030DE" w:rsidRPr="00F7067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-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5</m:t>
            </m:r>
          </m:e>
        </m:rad>
        <m:r>
          <w:rPr>
            <w:rFonts w:ascii="Cambria Math" w:hAnsi="Cambria Math"/>
            <w:szCs w:val="24"/>
            <w:lang w:val="en-GB"/>
          </w:rPr>
          <m:t>-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+5</m:t>
                </m:r>
              </m:e>
            </m:rad>
            <m:r>
              <w:rPr>
                <w:rFonts w:ascii="Cambria Math" w:hAnsi="Cambria Math"/>
                <w:szCs w:val="24"/>
                <w:lang w:val="en-GB"/>
              </w:rPr>
              <m:t>-</m:t>
            </m:r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+5</m:t>
                </m:r>
              </m:e>
            </m:rad>
            <m:r>
              <w:rPr>
                <w:rFonts w:ascii="Cambria Math" w:hAnsi="Cambria Math"/>
                <w:szCs w:val="24"/>
                <w:lang w:val="en-GB"/>
              </w:rPr>
              <m:t>+</m:t>
            </m:r>
            <m:r>
              <w:rPr>
                <w:rFonts w:ascii="Cambria Math" w:hAnsi="Cambria Math"/>
                <w:szCs w:val="24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+5</m:t>
                </m:r>
              </m:e>
            </m:rad>
            <m:r>
              <w:rPr>
                <w:rFonts w:ascii="Cambria Math" w:hAnsi="Cambria Math"/>
                <w:szCs w:val="24"/>
                <w:lang w:val="en-GB"/>
              </w:rPr>
              <m:t>+</m:t>
            </m:r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5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+5</m:t>
                </m:r>
              </m:e>
            </m:rad>
            <m:r>
              <w:rPr>
                <w:rFonts w:ascii="Cambria Math" w:hAnsi="Cambria Math"/>
                <w:szCs w:val="24"/>
                <w:lang w:val="en-GB"/>
              </w:rPr>
              <m:t>+</m:t>
            </m:r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5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+5</m:t>
                </m:r>
              </m:e>
            </m:rad>
            <m:r>
              <w:rPr>
                <w:rFonts w:ascii="Cambria Math" w:hAnsi="Cambria Math"/>
                <w:szCs w:val="24"/>
                <w:lang w:val="en-GB"/>
              </w:rPr>
              <m:t>+</m:t>
            </m:r>
            <m:r>
              <w:rPr>
                <w:rFonts w:ascii="Cambria Math" w:hAnsi="Cambria Math"/>
                <w:szCs w:val="24"/>
              </w:rPr>
              <m:t>x</m:t>
            </m:r>
          </m:den>
        </m:f>
      </m:oMath>
    </w:p>
    <w:p w14:paraId="063F5065" w14:textId="711342C8" w:rsidR="00475471" w:rsidRPr="00F7067B" w:rsidRDefault="008319F7" w:rsidP="008030DE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Cs w:val="24"/>
                <w:lang w:val="en-GB"/>
              </w:rPr>
              <m:t>(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-x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GB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5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5</m:t>
                    </m:r>
                  </m:e>
                </m:rad>
                <m:r>
                  <w:rPr>
                    <w:rFonts w:ascii="Cambria Math" w:hAnsi="Cambria Math"/>
                    <w:szCs w:val="24"/>
                    <w:lang w:val="en-GB"/>
                  </w:rPr>
                  <m:t>+x</m:t>
                </m:r>
              </m:den>
            </m:f>
          </m:e>
        </m:func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16EC4AE1" w14:textId="0139E20A" w:rsidR="008030DE" w:rsidRDefault="007B0301" w:rsidP="008030DE">
      <w:pPr>
        <w:rPr>
          <w:szCs w:val="24"/>
        </w:rPr>
      </w:pPr>
      <w:r>
        <w:rPr>
          <w:b/>
          <w:bCs/>
          <w:szCs w:val="24"/>
        </w:rPr>
        <w:t>b</w:t>
      </w:r>
      <w:r w:rsidR="008030D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a</m:t>
            </m:r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-a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5</m:t>
            </m:r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5</m:t>
            </m:r>
          </m:e>
        </m:rad>
        <m:r>
          <w:rPr>
            <w:rFonts w:ascii="Cambria Math" w:hAnsi="Cambria Math"/>
            <w:szCs w:val="24"/>
          </w:rPr>
          <m:t>=f(a)</m:t>
        </m:r>
      </m:oMath>
    </w:p>
    <w:p w14:paraId="020151A4" w14:textId="1B28F4BB" w:rsidR="008030DE" w:rsidRDefault="008030DE" w:rsidP="008030DE">
      <w:pPr>
        <w:ind w:left="705"/>
        <w:rPr>
          <w:szCs w:val="24"/>
        </w:rPr>
      </w:pPr>
      <w:r>
        <w:rPr>
          <w:szCs w:val="24"/>
        </w:rPr>
        <w:t xml:space="preserve">De grafiek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 is symmetrisch in de </w:t>
      </w:r>
      <m:oMath>
        <m:r>
          <w:rPr>
            <w:rFonts w:ascii="Cambria Math" w:hAnsi="Cambria Math"/>
            <w:szCs w:val="24"/>
          </w:rPr>
          <m:t>y</m:t>
        </m:r>
      </m:oMath>
      <w:r>
        <w:rPr>
          <w:szCs w:val="24"/>
        </w:rPr>
        <w:t xml:space="preserve">-as, dus </w:t>
      </w:r>
      <m:oMath>
        <m:r>
          <w:rPr>
            <w:rFonts w:ascii="Cambria Math" w:hAnsi="Cambria Math"/>
            <w:szCs w:val="24"/>
          </w:rPr>
          <m:t>y=-x</m:t>
        </m:r>
      </m:oMath>
      <w:r>
        <w:rPr>
          <w:szCs w:val="24"/>
        </w:rPr>
        <w:t xml:space="preserve"> is ook een scheve asymptoot van de grafiek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>.</w:t>
      </w:r>
    </w:p>
    <w:p w14:paraId="20C87A47" w14:textId="77777777" w:rsidR="007B0C5D" w:rsidRDefault="007B0C5D" w:rsidP="007B0C5D">
      <w:pPr>
        <w:rPr>
          <w:szCs w:val="24"/>
        </w:rPr>
      </w:pPr>
    </w:p>
    <w:sectPr w:rsidR="007B0C5D" w:rsidSect="00112F9A">
      <w:headerReference w:type="default" r:id="rId26"/>
      <w:footerReference w:type="default" r:id="rId27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38A4A5" w14:textId="77777777" w:rsidR="00E2104E" w:rsidRDefault="00E2104E" w:rsidP="002661EA">
      <w:r>
        <w:separator/>
      </w:r>
    </w:p>
  </w:endnote>
  <w:endnote w:type="continuationSeparator" w:id="0">
    <w:p w14:paraId="0FAC124D" w14:textId="77777777" w:rsidR="00E2104E" w:rsidRDefault="00E2104E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04F41BC4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</w:t>
    </w:r>
    <w:r w:rsidR="00C77E7F">
      <w:rPr>
        <w:sz w:val="12"/>
      </w:rPr>
      <w:t>4</w:t>
    </w:r>
    <w:r w:rsidRPr="002661EA">
      <w:rPr>
        <w:sz w:val="12"/>
      </w:rPr>
      <w:t xml:space="preserve">, hoofdstuk </w:t>
    </w:r>
    <w:r w:rsidR="00C77E7F">
      <w:rPr>
        <w:sz w:val="12"/>
      </w:rPr>
      <w:t>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C4B72D" w14:textId="77777777" w:rsidR="00E2104E" w:rsidRDefault="00E2104E" w:rsidP="002661EA">
      <w:r>
        <w:separator/>
      </w:r>
    </w:p>
  </w:footnote>
  <w:footnote w:type="continuationSeparator" w:id="0">
    <w:p w14:paraId="6665B73E" w14:textId="77777777" w:rsidR="00E2104E" w:rsidRDefault="00E2104E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55AF581D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E64E72">
      <w:rPr>
        <w:noProof/>
        <w:sz w:val="12"/>
      </w:rPr>
      <w:t>22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518A5"/>
    <w:multiLevelType w:val="hybridMultilevel"/>
    <w:tmpl w:val="765059F8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3" w15:restartNumberingAfterBreak="0">
    <w:nsid w:val="0A7846D5"/>
    <w:multiLevelType w:val="singleLevel"/>
    <w:tmpl w:val="3CB0B198"/>
    <w:lvl w:ilvl="0">
      <w:start w:val="7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  <w:b/>
      </w:rPr>
    </w:lvl>
  </w:abstractNum>
  <w:abstractNum w:abstractNumId="4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6" w15:restartNumberingAfterBreak="0">
    <w:nsid w:val="18871C57"/>
    <w:multiLevelType w:val="hybridMultilevel"/>
    <w:tmpl w:val="B6B004C0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8" w15:restartNumberingAfterBreak="0">
    <w:nsid w:val="2B0D4460"/>
    <w:multiLevelType w:val="singleLevel"/>
    <w:tmpl w:val="DFE84E5A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9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5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6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802848652">
    <w:abstractNumId w:val="2"/>
  </w:num>
  <w:num w:numId="2" w16cid:durableId="904100758">
    <w:abstractNumId w:val="11"/>
  </w:num>
  <w:num w:numId="3" w16cid:durableId="459228587">
    <w:abstractNumId w:val="15"/>
  </w:num>
  <w:num w:numId="4" w16cid:durableId="1340767899">
    <w:abstractNumId w:val="14"/>
  </w:num>
  <w:num w:numId="5" w16cid:durableId="547230234">
    <w:abstractNumId w:val="12"/>
  </w:num>
  <w:num w:numId="6" w16cid:durableId="762337346">
    <w:abstractNumId w:val="7"/>
  </w:num>
  <w:num w:numId="7" w16cid:durableId="1217351507">
    <w:abstractNumId w:val="5"/>
  </w:num>
  <w:num w:numId="8" w16cid:durableId="500318435">
    <w:abstractNumId w:val="10"/>
  </w:num>
  <w:num w:numId="9" w16cid:durableId="1483355243">
    <w:abstractNumId w:val="16"/>
  </w:num>
  <w:num w:numId="10" w16cid:durableId="306206104">
    <w:abstractNumId w:val="1"/>
  </w:num>
  <w:num w:numId="11" w16cid:durableId="2017996308">
    <w:abstractNumId w:val="9"/>
  </w:num>
  <w:num w:numId="12" w16cid:durableId="1285692498">
    <w:abstractNumId w:val="4"/>
  </w:num>
  <w:num w:numId="13" w16cid:durableId="2042125530">
    <w:abstractNumId w:val="13"/>
  </w:num>
  <w:num w:numId="14" w16cid:durableId="749234827">
    <w:abstractNumId w:val="8"/>
  </w:num>
  <w:num w:numId="15" w16cid:durableId="481505129">
    <w:abstractNumId w:val="0"/>
  </w:num>
  <w:num w:numId="16" w16cid:durableId="77798993">
    <w:abstractNumId w:val="3"/>
  </w:num>
  <w:num w:numId="17" w16cid:durableId="10296764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056B"/>
    <w:rsid w:val="00000D6E"/>
    <w:rsid w:val="000014B2"/>
    <w:rsid w:val="00001602"/>
    <w:rsid w:val="000020F6"/>
    <w:rsid w:val="000021C6"/>
    <w:rsid w:val="00002319"/>
    <w:rsid w:val="00003935"/>
    <w:rsid w:val="000042F6"/>
    <w:rsid w:val="000051FA"/>
    <w:rsid w:val="00007E7C"/>
    <w:rsid w:val="00010611"/>
    <w:rsid w:val="00011386"/>
    <w:rsid w:val="00011D18"/>
    <w:rsid w:val="00011D68"/>
    <w:rsid w:val="000124B7"/>
    <w:rsid w:val="00012DBB"/>
    <w:rsid w:val="000130B6"/>
    <w:rsid w:val="0001380F"/>
    <w:rsid w:val="00014EFE"/>
    <w:rsid w:val="000150BB"/>
    <w:rsid w:val="00015D8A"/>
    <w:rsid w:val="00015E90"/>
    <w:rsid w:val="00016A5B"/>
    <w:rsid w:val="00016CB2"/>
    <w:rsid w:val="00016E05"/>
    <w:rsid w:val="0001740C"/>
    <w:rsid w:val="00017901"/>
    <w:rsid w:val="000179FB"/>
    <w:rsid w:val="000209C9"/>
    <w:rsid w:val="00020A98"/>
    <w:rsid w:val="00020E54"/>
    <w:rsid w:val="000212A1"/>
    <w:rsid w:val="00021F81"/>
    <w:rsid w:val="00022014"/>
    <w:rsid w:val="00022511"/>
    <w:rsid w:val="0002278C"/>
    <w:rsid w:val="00022C36"/>
    <w:rsid w:val="00022E47"/>
    <w:rsid w:val="00023461"/>
    <w:rsid w:val="00023A07"/>
    <w:rsid w:val="00023D36"/>
    <w:rsid w:val="00023E01"/>
    <w:rsid w:val="0002427E"/>
    <w:rsid w:val="00024944"/>
    <w:rsid w:val="00024C1C"/>
    <w:rsid w:val="00025D47"/>
    <w:rsid w:val="00027216"/>
    <w:rsid w:val="00027D0A"/>
    <w:rsid w:val="00027EBE"/>
    <w:rsid w:val="000303C0"/>
    <w:rsid w:val="000306F0"/>
    <w:rsid w:val="000307FC"/>
    <w:rsid w:val="00031268"/>
    <w:rsid w:val="0003181C"/>
    <w:rsid w:val="000319BA"/>
    <w:rsid w:val="00031C3B"/>
    <w:rsid w:val="00031FA1"/>
    <w:rsid w:val="00031FAA"/>
    <w:rsid w:val="000334E6"/>
    <w:rsid w:val="00033CB3"/>
    <w:rsid w:val="00033F06"/>
    <w:rsid w:val="00034433"/>
    <w:rsid w:val="00034D38"/>
    <w:rsid w:val="00034DC7"/>
    <w:rsid w:val="0003525E"/>
    <w:rsid w:val="0003529D"/>
    <w:rsid w:val="000358E6"/>
    <w:rsid w:val="00035DD1"/>
    <w:rsid w:val="00036644"/>
    <w:rsid w:val="00037190"/>
    <w:rsid w:val="000374C9"/>
    <w:rsid w:val="00037F1D"/>
    <w:rsid w:val="000405F6"/>
    <w:rsid w:val="00041B20"/>
    <w:rsid w:val="00042088"/>
    <w:rsid w:val="000438B3"/>
    <w:rsid w:val="00043B1F"/>
    <w:rsid w:val="00043CF7"/>
    <w:rsid w:val="00043DBD"/>
    <w:rsid w:val="0004445D"/>
    <w:rsid w:val="00044678"/>
    <w:rsid w:val="00044FCA"/>
    <w:rsid w:val="00045F75"/>
    <w:rsid w:val="00046873"/>
    <w:rsid w:val="0004788A"/>
    <w:rsid w:val="00047B39"/>
    <w:rsid w:val="00047F06"/>
    <w:rsid w:val="000506A5"/>
    <w:rsid w:val="00050AC9"/>
    <w:rsid w:val="00051850"/>
    <w:rsid w:val="00052121"/>
    <w:rsid w:val="0005231B"/>
    <w:rsid w:val="000530A6"/>
    <w:rsid w:val="000533B4"/>
    <w:rsid w:val="000533D1"/>
    <w:rsid w:val="000547FF"/>
    <w:rsid w:val="00054DA5"/>
    <w:rsid w:val="00055F7F"/>
    <w:rsid w:val="0005604C"/>
    <w:rsid w:val="0005664C"/>
    <w:rsid w:val="00056737"/>
    <w:rsid w:val="00057206"/>
    <w:rsid w:val="00057B23"/>
    <w:rsid w:val="00057BBF"/>
    <w:rsid w:val="00057E06"/>
    <w:rsid w:val="00060BBE"/>
    <w:rsid w:val="00061815"/>
    <w:rsid w:val="000620CE"/>
    <w:rsid w:val="0006230B"/>
    <w:rsid w:val="00063C17"/>
    <w:rsid w:val="00063CBA"/>
    <w:rsid w:val="000641A3"/>
    <w:rsid w:val="000647CA"/>
    <w:rsid w:val="00065B70"/>
    <w:rsid w:val="00065F7C"/>
    <w:rsid w:val="00066551"/>
    <w:rsid w:val="00066CFF"/>
    <w:rsid w:val="00067122"/>
    <w:rsid w:val="00067129"/>
    <w:rsid w:val="0007065A"/>
    <w:rsid w:val="0007069C"/>
    <w:rsid w:val="000709B8"/>
    <w:rsid w:val="00071291"/>
    <w:rsid w:val="000724AB"/>
    <w:rsid w:val="00072DF5"/>
    <w:rsid w:val="000730A9"/>
    <w:rsid w:val="0007323C"/>
    <w:rsid w:val="00073A02"/>
    <w:rsid w:val="00073C3A"/>
    <w:rsid w:val="0007482E"/>
    <w:rsid w:val="0007575B"/>
    <w:rsid w:val="000768B0"/>
    <w:rsid w:val="0007756B"/>
    <w:rsid w:val="00077C62"/>
    <w:rsid w:val="00080313"/>
    <w:rsid w:val="00080C21"/>
    <w:rsid w:val="000817A1"/>
    <w:rsid w:val="000817D1"/>
    <w:rsid w:val="000824F6"/>
    <w:rsid w:val="000827A6"/>
    <w:rsid w:val="00082DEB"/>
    <w:rsid w:val="00082EAF"/>
    <w:rsid w:val="000833E9"/>
    <w:rsid w:val="00083521"/>
    <w:rsid w:val="00083C2E"/>
    <w:rsid w:val="0008491E"/>
    <w:rsid w:val="00085D7E"/>
    <w:rsid w:val="000869B9"/>
    <w:rsid w:val="00086EB2"/>
    <w:rsid w:val="0008786D"/>
    <w:rsid w:val="00087CE6"/>
    <w:rsid w:val="00090651"/>
    <w:rsid w:val="00090F04"/>
    <w:rsid w:val="000916F5"/>
    <w:rsid w:val="000922A4"/>
    <w:rsid w:val="0009253E"/>
    <w:rsid w:val="00092E5F"/>
    <w:rsid w:val="00092E65"/>
    <w:rsid w:val="00093741"/>
    <w:rsid w:val="00093CD3"/>
    <w:rsid w:val="00094343"/>
    <w:rsid w:val="00095082"/>
    <w:rsid w:val="000953DF"/>
    <w:rsid w:val="00095EA4"/>
    <w:rsid w:val="000965BB"/>
    <w:rsid w:val="00096BE1"/>
    <w:rsid w:val="00096C5B"/>
    <w:rsid w:val="00097046"/>
    <w:rsid w:val="000973CF"/>
    <w:rsid w:val="000975BA"/>
    <w:rsid w:val="00097DAC"/>
    <w:rsid w:val="000A02F4"/>
    <w:rsid w:val="000A05D3"/>
    <w:rsid w:val="000A2025"/>
    <w:rsid w:val="000A2712"/>
    <w:rsid w:val="000A3326"/>
    <w:rsid w:val="000A3726"/>
    <w:rsid w:val="000A3D0A"/>
    <w:rsid w:val="000A41A8"/>
    <w:rsid w:val="000A45DC"/>
    <w:rsid w:val="000A4C46"/>
    <w:rsid w:val="000A4CD5"/>
    <w:rsid w:val="000A4D0C"/>
    <w:rsid w:val="000A51E3"/>
    <w:rsid w:val="000A5799"/>
    <w:rsid w:val="000A584E"/>
    <w:rsid w:val="000A5B24"/>
    <w:rsid w:val="000A5EC6"/>
    <w:rsid w:val="000A6C5E"/>
    <w:rsid w:val="000A7927"/>
    <w:rsid w:val="000A7956"/>
    <w:rsid w:val="000B1108"/>
    <w:rsid w:val="000B2F31"/>
    <w:rsid w:val="000B4BDB"/>
    <w:rsid w:val="000B4C55"/>
    <w:rsid w:val="000B4D25"/>
    <w:rsid w:val="000B53BB"/>
    <w:rsid w:val="000B615F"/>
    <w:rsid w:val="000B70C6"/>
    <w:rsid w:val="000B7B03"/>
    <w:rsid w:val="000C2047"/>
    <w:rsid w:val="000C35F2"/>
    <w:rsid w:val="000C3691"/>
    <w:rsid w:val="000C4448"/>
    <w:rsid w:val="000C5B33"/>
    <w:rsid w:val="000C5E48"/>
    <w:rsid w:val="000C621E"/>
    <w:rsid w:val="000C64AB"/>
    <w:rsid w:val="000C7925"/>
    <w:rsid w:val="000D01E4"/>
    <w:rsid w:val="000D024A"/>
    <w:rsid w:val="000D0549"/>
    <w:rsid w:val="000D0EAE"/>
    <w:rsid w:val="000D1491"/>
    <w:rsid w:val="000D290D"/>
    <w:rsid w:val="000D4081"/>
    <w:rsid w:val="000D41D1"/>
    <w:rsid w:val="000D565D"/>
    <w:rsid w:val="000D6818"/>
    <w:rsid w:val="000D6B7A"/>
    <w:rsid w:val="000D6D27"/>
    <w:rsid w:val="000E0B03"/>
    <w:rsid w:val="000E0B34"/>
    <w:rsid w:val="000E0C62"/>
    <w:rsid w:val="000E0FE1"/>
    <w:rsid w:val="000E1781"/>
    <w:rsid w:val="000E1CB5"/>
    <w:rsid w:val="000E1FA9"/>
    <w:rsid w:val="000E208A"/>
    <w:rsid w:val="000E2520"/>
    <w:rsid w:val="000E2B35"/>
    <w:rsid w:val="000E443F"/>
    <w:rsid w:val="000E4633"/>
    <w:rsid w:val="000E4709"/>
    <w:rsid w:val="000E55B3"/>
    <w:rsid w:val="000E561C"/>
    <w:rsid w:val="000E5916"/>
    <w:rsid w:val="000E61FB"/>
    <w:rsid w:val="000E6334"/>
    <w:rsid w:val="000E6BB2"/>
    <w:rsid w:val="000E714C"/>
    <w:rsid w:val="000E7B7F"/>
    <w:rsid w:val="000E7F7E"/>
    <w:rsid w:val="000E7FA6"/>
    <w:rsid w:val="000F0BFB"/>
    <w:rsid w:val="000F0CB7"/>
    <w:rsid w:val="000F10A0"/>
    <w:rsid w:val="000F1217"/>
    <w:rsid w:val="000F224E"/>
    <w:rsid w:val="000F31A2"/>
    <w:rsid w:val="000F330E"/>
    <w:rsid w:val="000F459A"/>
    <w:rsid w:val="000F4740"/>
    <w:rsid w:val="000F4CA7"/>
    <w:rsid w:val="000F55C6"/>
    <w:rsid w:val="000F5672"/>
    <w:rsid w:val="000F5899"/>
    <w:rsid w:val="000F68F6"/>
    <w:rsid w:val="000F68FE"/>
    <w:rsid w:val="000F7604"/>
    <w:rsid w:val="000F7968"/>
    <w:rsid w:val="000F7A4A"/>
    <w:rsid w:val="0010174F"/>
    <w:rsid w:val="0010226C"/>
    <w:rsid w:val="001028F3"/>
    <w:rsid w:val="001041D9"/>
    <w:rsid w:val="00105029"/>
    <w:rsid w:val="00105505"/>
    <w:rsid w:val="00106608"/>
    <w:rsid w:val="00106CFA"/>
    <w:rsid w:val="0010724D"/>
    <w:rsid w:val="001077F0"/>
    <w:rsid w:val="00107BFD"/>
    <w:rsid w:val="00107EB0"/>
    <w:rsid w:val="00110969"/>
    <w:rsid w:val="00110E2C"/>
    <w:rsid w:val="00110F1C"/>
    <w:rsid w:val="0011194A"/>
    <w:rsid w:val="00111D6C"/>
    <w:rsid w:val="001121BE"/>
    <w:rsid w:val="00112CB1"/>
    <w:rsid w:val="00112D50"/>
    <w:rsid w:val="00112F9A"/>
    <w:rsid w:val="001146F1"/>
    <w:rsid w:val="00114BC8"/>
    <w:rsid w:val="0011580B"/>
    <w:rsid w:val="00115ECF"/>
    <w:rsid w:val="00116662"/>
    <w:rsid w:val="001171A7"/>
    <w:rsid w:val="00117606"/>
    <w:rsid w:val="001177D2"/>
    <w:rsid w:val="00117C2D"/>
    <w:rsid w:val="0012042E"/>
    <w:rsid w:val="001205C3"/>
    <w:rsid w:val="0012060D"/>
    <w:rsid w:val="00120889"/>
    <w:rsid w:val="00120F1D"/>
    <w:rsid w:val="00121591"/>
    <w:rsid w:val="001216A4"/>
    <w:rsid w:val="00121C8C"/>
    <w:rsid w:val="00121D9B"/>
    <w:rsid w:val="00121DCA"/>
    <w:rsid w:val="00121FA8"/>
    <w:rsid w:val="00123138"/>
    <w:rsid w:val="00123ABF"/>
    <w:rsid w:val="001243FE"/>
    <w:rsid w:val="00124A30"/>
    <w:rsid w:val="001257DC"/>
    <w:rsid w:val="00125B05"/>
    <w:rsid w:val="00126671"/>
    <w:rsid w:val="00126846"/>
    <w:rsid w:val="00126AD1"/>
    <w:rsid w:val="00126D9B"/>
    <w:rsid w:val="00126E65"/>
    <w:rsid w:val="00127222"/>
    <w:rsid w:val="001274D2"/>
    <w:rsid w:val="00127A3E"/>
    <w:rsid w:val="00127B72"/>
    <w:rsid w:val="00127BB9"/>
    <w:rsid w:val="00127C2B"/>
    <w:rsid w:val="00127D2F"/>
    <w:rsid w:val="00130C67"/>
    <w:rsid w:val="00130F11"/>
    <w:rsid w:val="001311AC"/>
    <w:rsid w:val="00131A2D"/>
    <w:rsid w:val="00132BF8"/>
    <w:rsid w:val="0013405D"/>
    <w:rsid w:val="00134240"/>
    <w:rsid w:val="001342DD"/>
    <w:rsid w:val="00134894"/>
    <w:rsid w:val="001364C9"/>
    <w:rsid w:val="00140CDE"/>
    <w:rsid w:val="00141DB0"/>
    <w:rsid w:val="001421E4"/>
    <w:rsid w:val="00142496"/>
    <w:rsid w:val="00142ACD"/>
    <w:rsid w:val="001433E6"/>
    <w:rsid w:val="00144458"/>
    <w:rsid w:val="00144AEA"/>
    <w:rsid w:val="00144BFA"/>
    <w:rsid w:val="00145361"/>
    <w:rsid w:val="001455CC"/>
    <w:rsid w:val="00145887"/>
    <w:rsid w:val="00145F76"/>
    <w:rsid w:val="001462A5"/>
    <w:rsid w:val="00146DD2"/>
    <w:rsid w:val="00146EF9"/>
    <w:rsid w:val="00147DDE"/>
    <w:rsid w:val="001503E1"/>
    <w:rsid w:val="00150D0B"/>
    <w:rsid w:val="00151541"/>
    <w:rsid w:val="001515C3"/>
    <w:rsid w:val="00151B75"/>
    <w:rsid w:val="00151D07"/>
    <w:rsid w:val="001521FF"/>
    <w:rsid w:val="00153201"/>
    <w:rsid w:val="0015391B"/>
    <w:rsid w:val="001539BF"/>
    <w:rsid w:val="001542FF"/>
    <w:rsid w:val="001544BD"/>
    <w:rsid w:val="00154611"/>
    <w:rsid w:val="00154FC2"/>
    <w:rsid w:val="00154FC5"/>
    <w:rsid w:val="001550AE"/>
    <w:rsid w:val="00155FFA"/>
    <w:rsid w:val="001561C2"/>
    <w:rsid w:val="00156773"/>
    <w:rsid w:val="001567AD"/>
    <w:rsid w:val="00156BF7"/>
    <w:rsid w:val="00157AEF"/>
    <w:rsid w:val="00161497"/>
    <w:rsid w:val="00162213"/>
    <w:rsid w:val="00162D56"/>
    <w:rsid w:val="00162D9D"/>
    <w:rsid w:val="00162E1A"/>
    <w:rsid w:val="0016455C"/>
    <w:rsid w:val="00165089"/>
    <w:rsid w:val="0016581F"/>
    <w:rsid w:val="00166948"/>
    <w:rsid w:val="001673DF"/>
    <w:rsid w:val="001709B1"/>
    <w:rsid w:val="00170C9B"/>
    <w:rsid w:val="001729B4"/>
    <w:rsid w:val="00173300"/>
    <w:rsid w:val="001741CD"/>
    <w:rsid w:val="00174773"/>
    <w:rsid w:val="00174C65"/>
    <w:rsid w:val="00174F6D"/>
    <w:rsid w:val="00176163"/>
    <w:rsid w:val="00177314"/>
    <w:rsid w:val="0017788C"/>
    <w:rsid w:val="00177F8E"/>
    <w:rsid w:val="001806CD"/>
    <w:rsid w:val="00181025"/>
    <w:rsid w:val="00181BA9"/>
    <w:rsid w:val="00181CB2"/>
    <w:rsid w:val="00181CB7"/>
    <w:rsid w:val="00181D3F"/>
    <w:rsid w:val="001825E3"/>
    <w:rsid w:val="00182BDC"/>
    <w:rsid w:val="00183449"/>
    <w:rsid w:val="0018401C"/>
    <w:rsid w:val="0018407D"/>
    <w:rsid w:val="00184E54"/>
    <w:rsid w:val="001851AD"/>
    <w:rsid w:val="001858C5"/>
    <w:rsid w:val="001859AF"/>
    <w:rsid w:val="00186D05"/>
    <w:rsid w:val="00186E6C"/>
    <w:rsid w:val="001902B7"/>
    <w:rsid w:val="00190993"/>
    <w:rsid w:val="00191226"/>
    <w:rsid w:val="00191A09"/>
    <w:rsid w:val="001933BA"/>
    <w:rsid w:val="00193D7E"/>
    <w:rsid w:val="00193EBD"/>
    <w:rsid w:val="00194146"/>
    <w:rsid w:val="0019493C"/>
    <w:rsid w:val="0019499B"/>
    <w:rsid w:val="001958DA"/>
    <w:rsid w:val="00195E6D"/>
    <w:rsid w:val="0019635C"/>
    <w:rsid w:val="00196EEC"/>
    <w:rsid w:val="00196FE4"/>
    <w:rsid w:val="00197418"/>
    <w:rsid w:val="001A0E5C"/>
    <w:rsid w:val="001A124D"/>
    <w:rsid w:val="001A12B7"/>
    <w:rsid w:val="001A13D2"/>
    <w:rsid w:val="001A1B59"/>
    <w:rsid w:val="001A201D"/>
    <w:rsid w:val="001A26F7"/>
    <w:rsid w:val="001A2756"/>
    <w:rsid w:val="001A34EA"/>
    <w:rsid w:val="001A3BBB"/>
    <w:rsid w:val="001A3C0C"/>
    <w:rsid w:val="001A3CCD"/>
    <w:rsid w:val="001A475B"/>
    <w:rsid w:val="001A4FAD"/>
    <w:rsid w:val="001A6168"/>
    <w:rsid w:val="001A6582"/>
    <w:rsid w:val="001A6938"/>
    <w:rsid w:val="001A6B2E"/>
    <w:rsid w:val="001A729C"/>
    <w:rsid w:val="001A7AD8"/>
    <w:rsid w:val="001A7B08"/>
    <w:rsid w:val="001B019A"/>
    <w:rsid w:val="001B0747"/>
    <w:rsid w:val="001B12C0"/>
    <w:rsid w:val="001B2440"/>
    <w:rsid w:val="001B2673"/>
    <w:rsid w:val="001B31D6"/>
    <w:rsid w:val="001B32F2"/>
    <w:rsid w:val="001B342D"/>
    <w:rsid w:val="001B3A62"/>
    <w:rsid w:val="001B3D37"/>
    <w:rsid w:val="001B4840"/>
    <w:rsid w:val="001B486A"/>
    <w:rsid w:val="001B5B2D"/>
    <w:rsid w:val="001B68BD"/>
    <w:rsid w:val="001B761C"/>
    <w:rsid w:val="001B7E96"/>
    <w:rsid w:val="001C06A8"/>
    <w:rsid w:val="001C087C"/>
    <w:rsid w:val="001C12E7"/>
    <w:rsid w:val="001C1456"/>
    <w:rsid w:val="001C15ED"/>
    <w:rsid w:val="001C2703"/>
    <w:rsid w:val="001C2C53"/>
    <w:rsid w:val="001C391D"/>
    <w:rsid w:val="001C42C7"/>
    <w:rsid w:val="001C4514"/>
    <w:rsid w:val="001C4656"/>
    <w:rsid w:val="001C4833"/>
    <w:rsid w:val="001C5E5C"/>
    <w:rsid w:val="001C5FAA"/>
    <w:rsid w:val="001C72EB"/>
    <w:rsid w:val="001D0A3C"/>
    <w:rsid w:val="001D0D43"/>
    <w:rsid w:val="001D0D65"/>
    <w:rsid w:val="001D189C"/>
    <w:rsid w:val="001D202C"/>
    <w:rsid w:val="001D25C4"/>
    <w:rsid w:val="001D3692"/>
    <w:rsid w:val="001D4A5A"/>
    <w:rsid w:val="001D4E31"/>
    <w:rsid w:val="001D6009"/>
    <w:rsid w:val="001D6A65"/>
    <w:rsid w:val="001D763A"/>
    <w:rsid w:val="001D7807"/>
    <w:rsid w:val="001E0952"/>
    <w:rsid w:val="001E0BD6"/>
    <w:rsid w:val="001E108F"/>
    <w:rsid w:val="001E2340"/>
    <w:rsid w:val="001E2373"/>
    <w:rsid w:val="001E2758"/>
    <w:rsid w:val="001E3273"/>
    <w:rsid w:val="001E35D7"/>
    <w:rsid w:val="001E3CB5"/>
    <w:rsid w:val="001E4D63"/>
    <w:rsid w:val="001E55C9"/>
    <w:rsid w:val="001E5CFC"/>
    <w:rsid w:val="001E6A3B"/>
    <w:rsid w:val="001E6E00"/>
    <w:rsid w:val="001E76E2"/>
    <w:rsid w:val="001F08CF"/>
    <w:rsid w:val="001F0B41"/>
    <w:rsid w:val="001F12E9"/>
    <w:rsid w:val="001F1BD2"/>
    <w:rsid w:val="001F4590"/>
    <w:rsid w:val="001F5B12"/>
    <w:rsid w:val="001F65BE"/>
    <w:rsid w:val="001F66BA"/>
    <w:rsid w:val="001F771B"/>
    <w:rsid w:val="002012F0"/>
    <w:rsid w:val="0020185D"/>
    <w:rsid w:val="00201F05"/>
    <w:rsid w:val="00202328"/>
    <w:rsid w:val="00202410"/>
    <w:rsid w:val="002024B7"/>
    <w:rsid w:val="0020297B"/>
    <w:rsid w:val="00202D2F"/>
    <w:rsid w:val="00202DFA"/>
    <w:rsid w:val="002039F2"/>
    <w:rsid w:val="0020441E"/>
    <w:rsid w:val="00204611"/>
    <w:rsid w:val="002052F3"/>
    <w:rsid w:val="00206074"/>
    <w:rsid w:val="002064A7"/>
    <w:rsid w:val="00206AB4"/>
    <w:rsid w:val="00206D93"/>
    <w:rsid w:val="002074E5"/>
    <w:rsid w:val="00207579"/>
    <w:rsid w:val="00207CD1"/>
    <w:rsid w:val="0021064D"/>
    <w:rsid w:val="00210796"/>
    <w:rsid w:val="00211097"/>
    <w:rsid w:val="00211300"/>
    <w:rsid w:val="00211997"/>
    <w:rsid w:val="00211F60"/>
    <w:rsid w:val="00212169"/>
    <w:rsid w:val="00213925"/>
    <w:rsid w:val="00213B27"/>
    <w:rsid w:val="00213D6C"/>
    <w:rsid w:val="00214764"/>
    <w:rsid w:val="002149C7"/>
    <w:rsid w:val="002156AD"/>
    <w:rsid w:val="00215D48"/>
    <w:rsid w:val="00216099"/>
    <w:rsid w:val="002161FF"/>
    <w:rsid w:val="00217609"/>
    <w:rsid w:val="002200BE"/>
    <w:rsid w:val="00220C6D"/>
    <w:rsid w:val="00220F1C"/>
    <w:rsid w:val="002214CF"/>
    <w:rsid w:val="0022163A"/>
    <w:rsid w:val="00222DFB"/>
    <w:rsid w:val="00222E62"/>
    <w:rsid w:val="002243A9"/>
    <w:rsid w:val="00224CC9"/>
    <w:rsid w:val="00225351"/>
    <w:rsid w:val="00227097"/>
    <w:rsid w:val="002272C6"/>
    <w:rsid w:val="002278CD"/>
    <w:rsid w:val="00231A29"/>
    <w:rsid w:val="00231E0C"/>
    <w:rsid w:val="002322B5"/>
    <w:rsid w:val="002325B8"/>
    <w:rsid w:val="00232A3D"/>
    <w:rsid w:val="00232B45"/>
    <w:rsid w:val="00232D74"/>
    <w:rsid w:val="002331F6"/>
    <w:rsid w:val="002332E8"/>
    <w:rsid w:val="00233ADF"/>
    <w:rsid w:val="002340FE"/>
    <w:rsid w:val="00234372"/>
    <w:rsid w:val="002349D6"/>
    <w:rsid w:val="00235125"/>
    <w:rsid w:val="0023545A"/>
    <w:rsid w:val="002360C0"/>
    <w:rsid w:val="002367B0"/>
    <w:rsid w:val="0023749A"/>
    <w:rsid w:val="00240C99"/>
    <w:rsid w:val="00241364"/>
    <w:rsid w:val="00241CE9"/>
    <w:rsid w:val="00242859"/>
    <w:rsid w:val="00242E06"/>
    <w:rsid w:val="0024499E"/>
    <w:rsid w:val="00244A36"/>
    <w:rsid w:val="00244C12"/>
    <w:rsid w:val="00244F2D"/>
    <w:rsid w:val="0024523E"/>
    <w:rsid w:val="0024574D"/>
    <w:rsid w:val="002457E8"/>
    <w:rsid w:val="00245CD3"/>
    <w:rsid w:val="0024608B"/>
    <w:rsid w:val="00246C4B"/>
    <w:rsid w:val="00247590"/>
    <w:rsid w:val="002479A6"/>
    <w:rsid w:val="00250601"/>
    <w:rsid w:val="002506A7"/>
    <w:rsid w:val="00250D40"/>
    <w:rsid w:val="00251154"/>
    <w:rsid w:val="00251C3A"/>
    <w:rsid w:val="00251D51"/>
    <w:rsid w:val="00251E51"/>
    <w:rsid w:val="00252F6C"/>
    <w:rsid w:val="0025306C"/>
    <w:rsid w:val="002537B5"/>
    <w:rsid w:val="00253E62"/>
    <w:rsid w:val="002543A2"/>
    <w:rsid w:val="0025452F"/>
    <w:rsid w:val="00255CA4"/>
    <w:rsid w:val="00255DBA"/>
    <w:rsid w:val="0025605A"/>
    <w:rsid w:val="00256186"/>
    <w:rsid w:val="002579BA"/>
    <w:rsid w:val="00257A13"/>
    <w:rsid w:val="0026024F"/>
    <w:rsid w:val="00260A42"/>
    <w:rsid w:val="002621E2"/>
    <w:rsid w:val="002628F6"/>
    <w:rsid w:val="00262B69"/>
    <w:rsid w:val="002631C4"/>
    <w:rsid w:val="00263EE0"/>
    <w:rsid w:val="00265A65"/>
    <w:rsid w:val="00265D16"/>
    <w:rsid w:val="002661EA"/>
    <w:rsid w:val="00266DED"/>
    <w:rsid w:val="00267B00"/>
    <w:rsid w:val="00270023"/>
    <w:rsid w:val="00270242"/>
    <w:rsid w:val="002710C6"/>
    <w:rsid w:val="00271A61"/>
    <w:rsid w:val="00271C0B"/>
    <w:rsid w:val="002726FF"/>
    <w:rsid w:val="00272940"/>
    <w:rsid w:val="00272CF0"/>
    <w:rsid w:val="002731BC"/>
    <w:rsid w:val="00273375"/>
    <w:rsid w:val="00275440"/>
    <w:rsid w:val="00275B51"/>
    <w:rsid w:val="00275E31"/>
    <w:rsid w:val="002765E4"/>
    <w:rsid w:val="00276CC5"/>
    <w:rsid w:val="0027706D"/>
    <w:rsid w:val="002776E2"/>
    <w:rsid w:val="00277AA3"/>
    <w:rsid w:val="0028281B"/>
    <w:rsid w:val="00282D1A"/>
    <w:rsid w:val="00282D3A"/>
    <w:rsid w:val="00282E20"/>
    <w:rsid w:val="002830B4"/>
    <w:rsid w:val="00283315"/>
    <w:rsid w:val="00283CE6"/>
    <w:rsid w:val="00284A90"/>
    <w:rsid w:val="0029046E"/>
    <w:rsid w:val="00290C23"/>
    <w:rsid w:val="002912C0"/>
    <w:rsid w:val="00292137"/>
    <w:rsid w:val="00292818"/>
    <w:rsid w:val="00292EF5"/>
    <w:rsid w:val="00293D23"/>
    <w:rsid w:val="0029498B"/>
    <w:rsid w:val="00294C5F"/>
    <w:rsid w:val="00295235"/>
    <w:rsid w:val="00295E85"/>
    <w:rsid w:val="00296065"/>
    <w:rsid w:val="00296249"/>
    <w:rsid w:val="0029667B"/>
    <w:rsid w:val="00296AEA"/>
    <w:rsid w:val="00296D3F"/>
    <w:rsid w:val="002973A1"/>
    <w:rsid w:val="00297A8B"/>
    <w:rsid w:val="00297ADB"/>
    <w:rsid w:val="002A0214"/>
    <w:rsid w:val="002A029A"/>
    <w:rsid w:val="002A03C7"/>
    <w:rsid w:val="002A07D3"/>
    <w:rsid w:val="002A0B50"/>
    <w:rsid w:val="002A128D"/>
    <w:rsid w:val="002A1454"/>
    <w:rsid w:val="002A2701"/>
    <w:rsid w:val="002A2E7D"/>
    <w:rsid w:val="002A32B8"/>
    <w:rsid w:val="002A3D3C"/>
    <w:rsid w:val="002A3EB9"/>
    <w:rsid w:val="002A409A"/>
    <w:rsid w:val="002A483A"/>
    <w:rsid w:val="002A4D2C"/>
    <w:rsid w:val="002A505C"/>
    <w:rsid w:val="002A50C2"/>
    <w:rsid w:val="002A540C"/>
    <w:rsid w:val="002A6825"/>
    <w:rsid w:val="002A6FD6"/>
    <w:rsid w:val="002A7676"/>
    <w:rsid w:val="002B0349"/>
    <w:rsid w:val="002B1938"/>
    <w:rsid w:val="002B19C6"/>
    <w:rsid w:val="002B19F1"/>
    <w:rsid w:val="002B1C12"/>
    <w:rsid w:val="002B1FC0"/>
    <w:rsid w:val="002B2644"/>
    <w:rsid w:val="002B2707"/>
    <w:rsid w:val="002B2B6E"/>
    <w:rsid w:val="002B3338"/>
    <w:rsid w:val="002B3B9D"/>
    <w:rsid w:val="002B414D"/>
    <w:rsid w:val="002B43EF"/>
    <w:rsid w:val="002B49F2"/>
    <w:rsid w:val="002B5173"/>
    <w:rsid w:val="002B59E9"/>
    <w:rsid w:val="002B5D6D"/>
    <w:rsid w:val="002B679A"/>
    <w:rsid w:val="002B726C"/>
    <w:rsid w:val="002B7694"/>
    <w:rsid w:val="002B79DA"/>
    <w:rsid w:val="002B7D51"/>
    <w:rsid w:val="002B7D6C"/>
    <w:rsid w:val="002C00CC"/>
    <w:rsid w:val="002C02A3"/>
    <w:rsid w:val="002C05B9"/>
    <w:rsid w:val="002C0B18"/>
    <w:rsid w:val="002C1C16"/>
    <w:rsid w:val="002C30AB"/>
    <w:rsid w:val="002C338D"/>
    <w:rsid w:val="002C351A"/>
    <w:rsid w:val="002C411E"/>
    <w:rsid w:val="002C47E1"/>
    <w:rsid w:val="002C5929"/>
    <w:rsid w:val="002C5F3B"/>
    <w:rsid w:val="002C6D08"/>
    <w:rsid w:val="002C760C"/>
    <w:rsid w:val="002C7C3D"/>
    <w:rsid w:val="002D109C"/>
    <w:rsid w:val="002D26EF"/>
    <w:rsid w:val="002D31FF"/>
    <w:rsid w:val="002D32D5"/>
    <w:rsid w:val="002D39CD"/>
    <w:rsid w:val="002D48E1"/>
    <w:rsid w:val="002D4C26"/>
    <w:rsid w:val="002D676E"/>
    <w:rsid w:val="002D6809"/>
    <w:rsid w:val="002D6CCC"/>
    <w:rsid w:val="002D70ED"/>
    <w:rsid w:val="002D723D"/>
    <w:rsid w:val="002D7D99"/>
    <w:rsid w:val="002E11D6"/>
    <w:rsid w:val="002E1832"/>
    <w:rsid w:val="002E1CAE"/>
    <w:rsid w:val="002E216C"/>
    <w:rsid w:val="002E22C8"/>
    <w:rsid w:val="002E25BA"/>
    <w:rsid w:val="002E25C8"/>
    <w:rsid w:val="002E2EEA"/>
    <w:rsid w:val="002E4AAE"/>
    <w:rsid w:val="002E5080"/>
    <w:rsid w:val="002E5343"/>
    <w:rsid w:val="002E59B7"/>
    <w:rsid w:val="002E66DF"/>
    <w:rsid w:val="002F066E"/>
    <w:rsid w:val="002F3C92"/>
    <w:rsid w:val="002F3CD1"/>
    <w:rsid w:val="002F5A5A"/>
    <w:rsid w:val="002F6F33"/>
    <w:rsid w:val="003009FC"/>
    <w:rsid w:val="003011C9"/>
    <w:rsid w:val="0030160C"/>
    <w:rsid w:val="00303ACC"/>
    <w:rsid w:val="00305090"/>
    <w:rsid w:val="00305A46"/>
    <w:rsid w:val="00306C83"/>
    <w:rsid w:val="00306FA7"/>
    <w:rsid w:val="00307211"/>
    <w:rsid w:val="0030766A"/>
    <w:rsid w:val="00307EAA"/>
    <w:rsid w:val="00310BF6"/>
    <w:rsid w:val="00310F6A"/>
    <w:rsid w:val="00311216"/>
    <w:rsid w:val="00311377"/>
    <w:rsid w:val="00311810"/>
    <w:rsid w:val="00312814"/>
    <w:rsid w:val="00312849"/>
    <w:rsid w:val="00312C7E"/>
    <w:rsid w:val="00313BAE"/>
    <w:rsid w:val="0031409A"/>
    <w:rsid w:val="00314297"/>
    <w:rsid w:val="0031451D"/>
    <w:rsid w:val="0031485F"/>
    <w:rsid w:val="00315089"/>
    <w:rsid w:val="0031687B"/>
    <w:rsid w:val="003169F0"/>
    <w:rsid w:val="00316DA1"/>
    <w:rsid w:val="00317B02"/>
    <w:rsid w:val="00317D8E"/>
    <w:rsid w:val="00317E7F"/>
    <w:rsid w:val="00320C10"/>
    <w:rsid w:val="00321A0B"/>
    <w:rsid w:val="0032350B"/>
    <w:rsid w:val="00323EA0"/>
    <w:rsid w:val="00324102"/>
    <w:rsid w:val="003250E9"/>
    <w:rsid w:val="00325289"/>
    <w:rsid w:val="003253A9"/>
    <w:rsid w:val="003254F1"/>
    <w:rsid w:val="00326C1F"/>
    <w:rsid w:val="00326D8C"/>
    <w:rsid w:val="00327149"/>
    <w:rsid w:val="003271C7"/>
    <w:rsid w:val="00327E54"/>
    <w:rsid w:val="00330430"/>
    <w:rsid w:val="00330488"/>
    <w:rsid w:val="00330F67"/>
    <w:rsid w:val="00331968"/>
    <w:rsid w:val="003323D8"/>
    <w:rsid w:val="003325EF"/>
    <w:rsid w:val="0033390D"/>
    <w:rsid w:val="003341B6"/>
    <w:rsid w:val="003343FE"/>
    <w:rsid w:val="003349B0"/>
    <w:rsid w:val="00335029"/>
    <w:rsid w:val="00335288"/>
    <w:rsid w:val="0033655B"/>
    <w:rsid w:val="00340F7E"/>
    <w:rsid w:val="00341396"/>
    <w:rsid w:val="00341663"/>
    <w:rsid w:val="00341914"/>
    <w:rsid w:val="0034207C"/>
    <w:rsid w:val="0034214D"/>
    <w:rsid w:val="0034244F"/>
    <w:rsid w:val="00342802"/>
    <w:rsid w:val="00343BBB"/>
    <w:rsid w:val="00344C67"/>
    <w:rsid w:val="00346AA4"/>
    <w:rsid w:val="003478EC"/>
    <w:rsid w:val="003505E7"/>
    <w:rsid w:val="00350B4F"/>
    <w:rsid w:val="0035197A"/>
    <w:rsid w:val="00351C1B"/>
    <w:rsid w:val="00351E03"/>
    <w:rsid w:val="0035249B"/>
    <w:rsid w:val="0035271B"/>
    <w:rsid w:val="003527A8"/>
    <w:rsid w:val="00353975"/>
    <w:rsid w:val="003540F8"/>
    <w:rsid w:val="003547A9"/>
    <w:rsid w:val="00355008"/>
    <w:rsid w:val="0035588D"/>
    <w:rsid w:val="00355CD4"/>
    <w:rsid w:val="00355FC2"/>
    <w:rsid w:val="0035713E"/>
    <w:rsid w:val="0036002C"/>
    <w:rsid w:val="00361503"/>
    <w:rsid w:val="003624C3"/>
    <w:rsid w:val="003630A4"/>
    <w:rsid w:val="003630A5"/>
    <w:rsid w:val="00363D4B"/>
    <w:rsid w:val="003658E0"/>
    <w:rsid w:val="00365FE4"/>
    <w:rsid w:val="0036630A"/>
    <w:rsid w:val="003665D7"/>
    <w:rsid w:val="00366B0B"/>
    <w:rsid w:val="003672EC"/>
    <w:rsid w:val="0037017F"/>
    <w:rsid w:val="00372ADC"/>
    <w:rsid w:val="00372D02"/>
    <w:rsid w:val="00372F77"/>
    <w:rsid w:val="0037380C"/>
    <w:rsid w:val="00373CB8"/>
    <w:rsid w:val="00373D86"/>
    <w:rsid w:val="003743BA"/>
    <w:rsid w:val="003750C8"/>
    <w:rsid w:val="003753FA"/>
    <w:rsid w:val="00375843"/>
    <w:rsid w:val="003758A8"/>
    <w:rsid w:val="00375DB2"/>
    <w:rsid w:val="00376572"/>
    <w:rsid w:val="00377F23"/>
    <w:rsid w:val="00380D57"/>
    <w:rsid w:val="003810CF"/>
    <w:rsid w:val="0038185C"/>
    <w:rsid w:val="0038188E"/>
    <w:rsid w:val="003818E7"/>
    <w:rsid w:val="00382794"/>
    <w:rsid w:val="00382CEA"/>
    <w:rsid w:val="00382D24"/>
    <w:rsid w:val="00384B2A"/>
    <w:rsid w:val="003853B6"/>
    <w:rsid w:val="00385566"/>
    <w:rsid w:val="00385CFC"/>
    <w:rsid w:val="00387550"/>
    <w:rsid w:val="0038792E"/>
    <w:rsid w:val="00390E6F"/>
    <w:rsid w:val="003917E1"/>
    <w:rsid w:val="00391930"/>
    <w:rsid w:val="00393C2A"/>
    <w:rsid w:val="003951C0"/>
    <w:rsid w:val="003968D8"/>
    <w:rsid w:val="00396C63"/>
    <w:rsid w:val="003A2964"/>
    <w:rsid w:val="003A29EA"/>
    <w:rsid w:val="003A3066"/>
    <w:rsid w:val="003A3F7A"/>
    <w:rsid w:val="003A427A"/>
    <w:rsid w:val="003A4328"/>
    <w:rsid w:val="003A4D63"/>
    <w:rsid w:val="003A5796"/>
    <w:rsid w:val="003A5DB0"/>
    <w:rsid w:val="003A6B0F"/>
    <w:rsid w:val="003A79F7"/>
    <w:rsid w:val="003B04EC"/>
    <w:rsid w:val="003B248D"/>
    <w:rsid w:val="003B27A6"/>
    <w:rsid w:val="003B36E4"/>
    <w:rsid w:val="003B39D7"/>
    <w:rsid w:val="003B4759"/>
    <w:rsid w:val="003B48E3"/>
    <w:rsid w:val="003B4947"/>
    <w:rsid w:val="003B49D0"/>
    <w:rsid w:val="003B5207"/>
    <w:rsid w:val="003B58F5"/>
    <w:rsid w:val="003B5985"/>
    <w:rsid w:val="003B5BCB"/>
    <w:rsid w:val="003B5C57"/>
    <w:rsid w:val="003B6477"/>
    <w:rsid w:val="003B6F64"/>
    <w:rsid w:val="003B78F9"/>
    <w:rsid w:val="003C08E6"/>
    <w:rsid w:val="003C1013"/>
    <w:rsid w:val="003C2184"/>
    <w:rsid w:val="003C2198"/>
    <w:rsid w:val="003C2872"/>
    <w:rsid w:val="003C36DF"/>
    <w:rsid w:val="003C3FB5"/>
    <w:rsid w:val="003C4350"/>
    <w:rsid w:val="003C4ADE"/>
    <w:rsid w:val="003C4F06"/>
    <w:rsid w:val="003C5594"/>
    <w:rsid w:val="003C55FD"/>
    <w:rsid w:val="003C571B"/>
    <w:rsid w:val="003C660E"/>
    <w:rsid w:val="003C74C2"/>
    <w:rsid w:val="003D09BA"/>
    <w:rsid w:val="003D0F88"/>
    <w:rsid w:val="003D138D"/>
    <w:rsid w:val="003D2141"/>
    <w:rsid w:val="003D2D06"/>
    <w:rsid w:val="003D2EC3"/>
    <w:rsid w:val="003D37E3"/>
    <w:rsid w:val="003D3BB3"/>
    <w:rsid w:val="003D4424"/>
    <w:rsid w:val="003D45B5"/>
    <w:rsid w:val="003D507B"/>
    <w:rsid w:val="003D5A62"/>
    <w:rsid w:val="003D5FA7"/>
    <w:rsid w:val="003D6943"/>
    <w:rsid w:val="003D76D9"/>
    <w:rsid w:val="003D7B5B"/>
    <w:rsid w:val="003D7E6F"/>
    <w:rsid w:val="003E057D"/>
    <w:rsid w:val="003E1002"/>
    <w:rsid w:val="003E1F15"/>
    <w:rsid w:val="003E2124"/>
    <w:rsid w:val="003E2156"/>
    <w:rsid w:val="003E331D"/>
    <w:rsid w:val="003E340C"/>
    <w:rsid w:val="003E409E"/>
    <w:rsid w:val="003E41A3"/>
    <w:rsid w:val="003E4282"/>
    <w:rsid w:val="003E4DF0"/>
    <w:rsid w:val="003E52DF"/>
    <w:rsid w:val="003E5C9D"/>
    <w:rsid w:val="003E5E50"/>
    <w:rsid w:val="003E66F9"/>
    <w:rsid w:val="003E671F"/>
    <w:rsid w:val="003E7428"/>
    <w:rsid w:val="003F0154"/>
    <w:rsid w:val="003F0219"/>
    <w:rsid w:val="003F2583"/>
    <w:rsid w:val="003F2961"/>
    <w:rsid w:val="003F4948"/>
    <w:rsid w:val="003F4C94"/>
    <w:rsid w:val="003F50A6"/>
    <w:rsid w:val="00400ACD"/>
    <w:rsid w:val="0040232E"/>
    <w:rsid w:val="0040269C"/>
    <w:rsid w:val="0040420A"/>
    <w:rsid w:val="00404295"/>
    <w:rsid w:val="00404932"/>
    <w:rsid w:val="00406249"/>
    <w:rsid w:val="0040675B"/>
    <w:rsid w:val="00406AA6"/>
    <w:rsid w:val="00406DD8"/>
    <w:rsid w:val="004077CD"/>
    <w:rsid w:val="004079B9"/>
    <w:rsid w:val="00410A47"/>
    <w:rsid w:val="00410A56"/>
    <w:rsid w:val="004110FF"/>
    <w:rsid w:val="0041127B"/>
    <w:rsid w:val="004120B9"/>
    <w:rsid w:val="004125FF"/>
    <w:rsid w:val="00412981"/>
    <w:rsid w:val="004136CF"/>
    <w:rsid w:val="0041402F"/>
    <w:rsid w:val="00414332"/>
    <w:rsid w:val="00414A20"/>
    <w:rsid w:val="004156F4"/>
    <w:rsid w:val="00415DD9"/>
    <w:rsid w:val="004177D6"/>
    <w:rsid w:val="0042012F"/>
    <w:rsid w:val="00420148"/>
    <w:rsid w:val="00420AC6"/>
    <w:rsid w:val="00421176"/>
    <w:rsid w:val="004211D0"/>
    <w:rsid w:val="00422D21"/>
    <w:rsid w:val="00423370"/>
    <w:rsid w:val="00423B1F"/>
    <w:rsid w:val="00424538"/>
    <w:rsid w:val="00425D66"/>
    <w:rsid w:val="00425D93"/>
    <w:rsid w:val="00426668"/>
    <w:rsid w:val="00426CA6"/>
    <w:rsid w:val="0042745A"/>
    <w:rsid w:val="00427513"/>
    <w:rsid w:val="00427E88"/>
    <w:rsid w:val="00430CA9"/>
    <w:rsid w:val="00430D47"/>
    <w:rsid w:val="004313C0"/>
    <w:rsid w:val="00431B4F"/>
    <w:rsid w:val="00431B7B"/>
    <w:rsid w:val="00431C83"/>
    <w:rsid w:val="00433574"/>
    <w:rsid w:val="00434B8C"/>
    <w:rsid w:val="00434F25"/>
    <w:rsid w:val="00435578"/>
    <w:rsid w:val="00435844"/>
    <w:rsid w:val="00435ED8"/>
    <w:rsid w:val="00436768"/>
    <w:rsid w:val="00437941"/>
    <w:rsid w:val="00440CF4"/>
    <w:rsid w:val="00441F96"/>
    <w:rsid w:val="00442029"/>
    <w:rsid w:val="0044312B"/>
    <w:rsid w:val="00444B88"/>
    <w:rsid w:val="00444CEA"/>
    <w:rsid w:val="0044560B"/>
    <w:rsid w:val="004457B0"/>
    <w:rsid w:val="004459F8"/>
    <w:rsid w:val="004461F8"/>
    <w:rsid w:val="0044708F"/>
    <w:rsid w:val="004472CF"/>
    <w:rsid w:val="004474CE"/>
    <w:rsid w:val="0045004B"/>
    <w:rsid w:val="0045256E"/>
    <w:rsid w:val="00452872"/>
    <w:rsid w:val="00453F5E"/>
    <w:rsid w:val="00454424"/>
    <w:rsid w:val="0045443D"/>
    <w:rsid w:val="00454B9B"/>
    <w:rsid w:val="00455938"/>
    <w:rsid w:val="004559A5"/>
    <w:rsid w:val="00455A18"/>
    <w:rsid w:val="00455C43"/>
    <w:rsid w:val="00455F9C"/>
    <w:rsid w:val="004563E8"/>
    <w:rsid w:val="00456B48"/>
    <w:rsid w:val="00457615"/>
    <w:rsid w:val="00457770"/>
    <w:rsid w:val="00457BFD"/>
    <w:rsid w:val="00460EDC"/>
    <w:rsid w:val="004612AA"/>
    <w:rsid w:val="00462A5A"/>
    <w:rsid w:val="00463665"/>
    <w:rsid w:val="00463ACB"/>
    <w:rsid w:val="00464227"/>
    <w:rsid w:val="004644C3"/>
    <w:rsid w:val="004648AF"/>
    <w:rsid w:val="00465A1D"/>
    <w:rsid w:val="00465D68"/>
    <w:rsid w:val="00466392"/>
    <w:rsid w:val="004669FA"/>
    <w:rsid w:val="00466E73"/>
    <w:rsid w:val="00470D82"/>
    <w:rsid w:val="00470F9C"/>
    <w:rsid w:val="00471A08"/>
    <w:rsid w:val="00471F60"/>
    <w:rsid w:val="004721F2"/>
    <w:rsid w:val="004739FB"/>
    <w:rsid w:val="0047495C"/>
    <w:rsid w:val="00475471"/>
    <w:rsid w:val="00475D90"/>
    <w:rsid w:val="004762D7"/>
    <w:rsid w:val="00476AF6"/>
    <w:rsid w:val="004770EA"/>
    <w:rsid w:val="00477548"/>
    <w:rsid w:val="004814C0"/>
    <w:rsid w:val="0048242A"/>
    <w:rsid w:val="00482693"/>
    <w:rsid w:val="00483F7D"/>
    <w:rsid w:val="0048496B"/>
    <w:rsid w:val="00484E15"/>
    <w:rsid w:val="00485BE0"/>
    <w:rsid w:val="004860AD"/>
    <w:rsid w:val="00486666"/>
    <w:rsid w:val="00486C01"/>
    <w:rsid w:val="0048753A"/>
    <w:rsid w:val="00491911"/>
    <w:rsid w:val="004919ED"/>
    <w:rsid w:val="00491F08"/>
    <w:rsid w:val="00492507"/>
    <w:rsid w:val="004928AD"/>
    <w:rsid w:val="00493E88"/>
    <w:rsid w:val="00493E89"/>
    <w:rsid w:val="00493F6E"/>
    <w:rsid w:val="00494E8E"/>
    <w:rsid w:val="004956AB"/>
    <w:rsid w:val="00496101"/>
    <w:rsid w:val="004962FB"/>
    <w:rsid w:val="00497423"/>
    <w:rsid w:val="00497468"/>
    <w:rsid w:val="00497591"/>
    <w:rsid w:val="00497C08"/>
    <w:rsid w:val="00497F77"/>
    <w:rsid w:val="004A0321"/>
    <w:rsid w:val="004A048A"/>
    <w:rsid w:val="004A19DC"/>
    <w:rsid w:val="004A1F7A"/>
    <w:rsid w:val="004A2995"/>
    <w:rsid w:val="004A2F93"/>
    <w:rsid w:val="004A31B7"/>
    <w:rsid w:val="004A3D36"/>
    <w:rsid w:val="004A475F"/>
    <w:rsid w:val="004A480D"/>
    <w:rsid w:val="004A4DD7"/>
    <w:rsid w:val="004A5B6D"/>
    <w:rsid w:val="004A77F8"/>
    <w:rsid w:val="004B0B36"/>
    <w:rsid w:val="004B0EA5"/>
    <w:rsid w:val="004B192E"/>
    <w:rsid w:val="004B37AE"/>
    <w:rsid w:val="004B45F0"/>
    <w:rsid w:val="004B468C"/>
    <w:rsid w:val="004B47BC"/>
    <w:rsid w:val="004B6554"/>
    <w:rsid w:val="004B6810"/>
    <w:rsid w:val="004B6B6B"/>
    <w:rsid w:val="004B6E20"/>
    <w:rsid w:val="004B7C36"/>
    <w:rsid w:val="004C0E01"/>
    <w:rsid w:val="004C0EBD"/>
    <w:rsid w:val="004C1ADC"/>
    <w:rsid w:val="004C1B4B"/>
    <w:rsid w:val="004C2077"/>
    <w:rsid w:val="004C38E0"/>
    <w:rsid w:val="004C3945"/>
    <w:rsid w:val="004C3BB2"/>
    <w:rsid w:val="004C3EA0"/>
    <w:rsid w:val="004C4768"/>
    <w:rsid w:val="004C47A9"/>
    <w:rsid w:val="004C4856"/>
    <w:rsid w:val="004C4E5E"/>
    <w:rsid w:val="004C50EC"/>
    <w:rsid w:val="004C56EE"/>
    <w:rsid w:val="004C5AF6"/>
    <w:rsid w:val="004C66EF"/>
    <w:rsid w:val="004C6777"/>
    <w:rsid w:val="004C6C7D"/>
    <w:rsid w:val="004C7251"/>
    <w:rsid w:val="004D13EE"/>
    <w:rsid w:val="004D2098"/>
    <w:rsid w:val="004D32D0"/>
    <w:rsid w:val="004D3CBE"/>
    <w:rsid w:val="004D4E87"/>
    <w:rsid w:val="004D52E2"/>
    <w:rsid w:val="004D57A8"/>
    <w:rsid w:val="004D58F1"/>
    <w:rsid w:val="004D6199"/>
    <w:rsid w:val="004D61FE"/>
    <w:rsid w:val="004D630C"/>
    <w:rsid w:val="004D6985"/>
    <w:rsid w:val="004E0073"/>
    <w:rsid w:val="004E1DB8"/>
    <w:rsid w:val="004E290E"/>
    <w:rsid w:val="004E2978"/>
    <w:rsid w:val="004E2D04"/>
    <w:rsid w:val="004E3435"/>
    <w:rsid w:val="004E35E2"/>
    <w:rsid w:val="004E455F"/>
    <w:rsid w:val="004E55D2"/>
    <w:rsid w:val="004E5EF9"/>
    <w:rsid w:val="004E5F1E"/>
    <w:rsid w:val="004E6147"/>
    <w:rsid w:val="004E6DCF"/>
    <w:rsid w:val="004E6EE1"/>
    <w:rsid w:val="004E71D5"/>
    <w:rsid w:val="004E7517"/>
    <w:rsid w:val="004F04EC"/>
    <w:rsid w:val="004F11C7"/>
    <w:rsid w:val="004F1308"/>
    <w:rsid w:val="004F2218"/>
    <w:rsid w:val="004F2949"/>
    <w:rsid w:val="004F34B8"/>
    <w:rsid w:val="004F3D96"/>
    <w:rsid w:val="004F4A95"/>
    <w:rsid w:val="004F4F21"/>
    <w:rsid w:val="004F62AD"/>
    <w:rsid w:val="004F6EFA"/>
    <w:rsid w:val="00500112"/>
    <w:rsid w:val="0050048A"/>
    <w:rsid w:val="0050062B"/>
    <w:rsid w:val="00501CF5"/>
    <w:rsid w:val="005026D9"/>
    <w:rsid w:val="00502F2D"/>
    <w:rsid w:val="00503761"/>
    <w:rsid w:val="00505335"/>
    <w:rsid w:val="00505650"/>
    <w:rsid w:val="00505829"/>
    <w:rsid w:val="00505EB9"/>
    <w:rsid w:val="00506A21"/>
    <w:rsid w:val="00507FAC"/>
    <w:rsid w:val="00510438"/>
    <w:rsid w:val="005106F5"/>
    <w:rsid w:val="0051138E"/>
    <w:rsid w:val="0051162F"/>
    <w:rsid w:val="0051264A"/>
    <w:rsid w:val="005132E0"/>
    <w:rsid w:val="0051454C"/>
    <w:rsid w:val="00514563"/>
    <w:rsid w:val="00514ED5"/>
    <w:rsid w:val="00515366"/>
    <w:rsid w:val="0051542D"/>
    <w:rsid w:val="00516247"/>
    <w:rsid w:val="00516BC4"/>
    <w:rsid w:val="00516C16"/>
    <w:rsid w:val="00516DC3"/>
    <w:rsid w:val="00520107"/>
    <w:rsid w:val="00520C7A"/>
    <w:rsid w:val="005221F7"/>
    <w:rsid w:val="005223FC"/>
    <w:rsid w:val="005227AF"/>
    <w:rsid w:val="00523609"/>
    <w:rsid w:val="00524843"/>
    <w:rsid w:val="00524914"/>
    <w:rsid w:val="005258C0"/>
    <w:rsid w:val="00525F70"/>
    <w:rsid w:val="00526215"/>
    <w:rsid w:val="0052737D"/>
    <w:rsid w:val="00527885"/>
    <w:rsid w:val="00527DA9"/>
    <w:rsid w:val="00527EBA"/>
    <w:rsid w:val="00530198"/>
    <w:rsid w:val="00530E44"/>
    <w:rsid w:val="00531912"/>
    <w:rsid w:val="0053195B"/>
    <w:rsid w:val="00531BF5"/>
    <w:rsid w:val="00532BB1"/>
    <w:rsid w:val="00533241"/>
    <w:rsid w:val="00533813"/>
    <w:rsid w:val="0053410F"/>
    <w:rsid w:val="00534D26"/>
    <w:rsid w:val="00534DD4"/>
    <w:rsid w:val="0053570D"/>
    <w:rsid w:val="00536B3F"/>
    <w:rsid w:val="00536F94"/>
    <w:rsid w:val="00540A11"/>
    <w:rsid w:val="00540FD4"/>
    <w:rsid w:val="00541389"/>
    <w:rsid w:val="0054178D"/>
    <w:rsid w:val="00541A95"/>
    <w:rsid w:val="00541CFE"/>
    <w:rsid w:val="00541E3D"/>
    <w:rsid w:val="00542A5E"/>
    <w:rsid w:val="00542E41"/>
    <w:rsid w:val="0054348A"/>
    <w:rsid w:val="0054468A"/>
    <w:rsid w:val="0054617A"/>
    <w:rsid w:val="00546C21"/>
    <w:rsid w:val="0054721C"/>
    <w:rsid w:val="0054785C"/>
    <w:rsid w:val="00550C09"/>
    <w:rsid w:val="0055242F"/>
    <w:rsid w:val="005528CF"/>
    <w:rsid w:val="005537C3"/>
    <w:rsid w:val="005544DF"/>
    <w:rsid w:val="00555C61"/>
    <w:rsid w:val="00556520"/>
    <w:rsid w:val="005601AD"/>
    <w:rsid w:val="00560519"/>
    <w:rsid w:val="00561B54"/>
    <w:rsid w:val="00562780"/>
    <w:rsid w:val="0056323A"/>
    <w:rsid w:val="0056396D"/>
    <w:rsid w:val="00563D3C"/>
    <w:rsid w:val="00563E84"/>
    <w:rsid w:val="00567072"/>
    <w:rsid w:val="00573F18"/>
    <w:rsid w:val="0057470B"/>
    <w:rsid w:val="00575853"/>
    <w:rsid w:val="00576359"/>
    <w:rsid w:val="005766C7"/>
    <w:rsid w:val="00581AAB"/>
    <w:rsid w:val="00581AFE"/>
    <w:rsid w:val="0058204C"/>
    <w:rsid w:val="00582C5B"/>
    <w:rsid w:val="0058378E"/>
    <w:rsid w:val="005838F5"/>
    <w:rsid w:val="00584499"/>
    <w:rsid w:val="00585669"/>
    <w:rsid w:val="00586716"/>
    <w:rsid w:val="00586949"/>
    <w:rsid w:val="00586FD7"/>
    <w:rsid w:val="005873F2"/>
    <w:rsid w:val="0058771A"/>
    <w:rsid w:val="00587A04"/>
    <w:rsid w:val="00587FD5"/>
    <w:rsid w:val="0059115F"/>
    <w:rsid w:val="0059198A"/>
    <w:rsid w:val="00592403"/>
    <w:rsid w:val="00592998"/>
    <w:rsid w:val="00592A95"/>
    <w:rsid w:val="00592ED1"/>
    <w:rsid w:val="005936E1"/>
    <w:rsid w:val="005954B7"/>
    <w:rsid w:val="0059604D"/>
    <w:rsid w:val="0059691D"/>
    <w:rsid w:val="00596C2E"/>
    <w:rsid w:val="00596E71"/>
    <w:rsid w:val="005973F6"/>
    <w:rsid w:val="0059793F"/>
    <w:rsid w:val="00597CF8"/>
    <w:rsid w:val="005A0066"/>
    <w:rsid w:val="005A16BC"/>
    <w:rsid w:val="005A1737"/>
    <w:rsid w:val="005A17D3"/>
    <w:rsid w:val="005A199A"/>
    <w:rsid w:val="005A3827"/>
    <w:rsid w:val="005A40CB"/>
    <w:rsid w:val="005A4ED6"/>
    <w:rsid w:val="005A503F"/>
    <w:rsid w:val="005A57A4"/>
    <w:rsid w:val="005A5980"/>
    <w:rsid w:val="005A5E7A"/>
    <w:rsid w:val="005A5FD6"/>
    <w:rsid w:val="005A62C6"/>
    <w:rsid w:val="005A72FB"/>
    <w:rsid w:val="005B00FA"/>
    <w:rsid w:val="005B0700"/>
    <w:rsid w:val="005B0794"/>
    <w:rsid w:val="005B0968"/>
    <w:rsid w:val="005B2095"/>
    <w:rsid w:val="005B301E"/>
    <w:rsid w:val="005B3E24"/>
    <w:rsid w:val="005B6643"/>
    <w:rsid w:val="005B6E0C"/>
    <w:rsid w:val="005B75BC"/>
    <w:rsid w:val="005B7A4B"/>
    <w:rsid w:val="005C05A0"/>
    <w:rsid w:val="005C05CD"/>
    <w:rsid w:val="005C09F1"/>
    <w:rsid w:val="005C1748"/>
    <w:rsid w:val="005C2EDE"/>
    <w:rsid w:val="005C36AD"/>
    <w:rsid w:val="005C3CC9"/>
    <w:rsid w:val="005C3DA2"/>
    <w:rsid w:val="005C3DD3"/>
    <w:rsid w:val="005C5BFB"/>
    <w:rsid w:val="005C5E28"/>
    <w:rsid w:val="005C62C4"/>
    <w:rsid w:val="005C66C2"/>
    <w:rsid w:val="005C728D"/>
    <w:rsid w:val="005D0436"/>
    <w:rsid w:val="005D14CE"/>
    <w:rsid w:val="005D1824"/>
    <w:rsid w:val="005D1BB9"/>
    <w:rsid w:val="005D2004"/>
    <w:rsid w:val="005D22F6"/>
    <w:rsid w:val="005D25DD"/>
    <w:rsid w:val="005D2F24"/>
    <w:rsid w:val="005D3689"/>
    <w:rsid w:val="005D3CD5"/>
    <w:rsid w:val="005D3D29"/>
    <w:rsid w:val="005D46C6"/>
    <w:rsid w:val="005D4E73"/>
    <w:rsid w:val="005D57A8"/>
    <w:rsid w:val="005D6169"/>
    <w:rsid w:val="005D7272"/>
    <w:rsid w:val="005D756E"/>
    <w:rsid w:val="005D787D"/>
    <w:rsid w:val="005E01E2"/>
    <w:rsid w:val="005E132D"/>
    <w:rsid w:val="005E3539"/>
    <w:rsid w:val="005E3943"/>
    <w:rsid w:val="005E3961"/>
    <w:rsid w:val="005E4D87"/>
    <w:rsid w:val="005E5043"/>
    <w:rsid w:val="005E5342"/>
    <w:rsid w:val="005E5844"/>
    <w:rsid w:val="005E59F2"/>
    <w:rsid w:val="005E5F03"/>
    <w:rsid w:val="005E6305"/>
    <w:rsid w:val="005E78B0"/>
    <w:rsid w:val="005F0A23"/>
    <w:rsid w:val="005F11C4"/>
    <w:rsid w:val="005F1573"/>
    <w:rsid w:val="005F1C1A"/>
    <w:rsid w:val="005F1CD8"/>
    <w:rsid w:val="005F357C"/>
    <w:rsid w:val="005F3736"/>
    <w:rsid w:val="005F408D"/>
    <w:rsid w:val="005F429A"/>
    <w:rsid w:val="005F5218"/>
    <w:rsid w:val="005F5A1B"/>
    <w:rsid w:val="005F5A66"/>
    <w:rsid w:val="005F5BE2"/>
    <w:rsid w:val="005F6E25"/>
    <w:rsid w:val="005F7B92"/>
    <w:rsid w:val="00600D86"/>
    <w:rsid w:val="00601669"/>
    <w:rsid w:val="00601B58"/>
    <w:rsid w:val="00603ADF"/>
    <w:rsid w:val="0060401B"/>
    <w:rsid w:val="00604E18"/>
    <w:rsid w:val="00605728"/>
    <w:rsid w:val="00605CF0"/>
    <w:rsid w:val="00605E20"/>
    <w:rsid w:val="006061A9"/>
    <w:rsid w:val="00606786"/>
    <w:rsid w:val="006067A2"/>
    <w:rsid w:val="006075DA"/>
    <w:rsid w:val="00607B9E"/>
    <w:rsid w:val="00610FA5"/>
    <w:rsid w:val="00611280"/>
    <w:rsid w:val="0061155C"/>
    <w:rsid w:val="00611ED9"/>
    <w:rsid w:val="006120A0"/>
    <w:rsid w:val="00612DEF"/>
    <w:rsid w:val="00613478"/>
    <w:rsid w:val="0061418D"/>
    <w:rsid w:val="006142E5"/>
    <w:rsid w:val="0061471E"/>
    <w:rsid w:val="00614E69"/>
    <w:rsid w:val="006157EA"/>
    <w:rsid w:val="00615D2F"/>
    <w:rsid w:val="00616216"/>
    <w:rsid w:val="00617481"/>
    <w:rsid w:val="00617B23"/>
    <w:rsid w:val="006215FA"/>
    <w:rsid w:val="00621F38"/>
    <w:rsid w:val="00621FC4"/>
    <w:rsid w:val="00622545"/>
    <w:rsid w:val="00623999"/>
    <w:rsid w:val="00623E69"/>
    <w:rsid w:val="00624150"/>
    <w:rsid w:val="00624827"/>
    <w:rsid w:val="00624B7A"/>
    <w:rsid w:val="00624C9D"/>
    <w:rsid w:val="006251E8"/>
    <w:rsid w:val="00626357"/>
    <w:rsid w:val="00626B37"/>
    <w:rsid w:val="00630491"/>
    <w:rsid w:val="00630A00"/>
    <w:rsid w:val="00630CE0"/>
    <w:rsid w:val="00630D25"/>
    <w:rsid w:val="00630E02"/>
    <w:rsid w:val="00632C53"/>
    <w:rsid w:val="00632DE6"/>
    <w:rsid w:val="006335E0"/>
    <w:rsid w:val="006340BB"/>
    <w:rsid w:val="00635A4D"/>
    <w:rsid w:val="00635CDD"/>
    <w:rsid w:val="00636202"/>
    <w:rsid w:val="006366A2"/>
    <w:rsid w:val="00636AD9"/>
    <w:rsid w:val="0064040E"/>
    <w:rsid w:val="0064146F"/>
    <w:rsid w:val="006414CC"/>
    <w:rsid w:val="006420CD"/>
    <w:rsid w:val="00642894"/>
    <w:rsid w:val="00643455"/>
    <w:rsid w:val="006434ED"/>
    <w:rsid w:val="00644E67"/>
    <w:rsid w:val="0064524C"/>
    <w:rsid w:val="006458C0"/>
    <w:rsid w:val="00645F60"/>
    <w:rsid w:val="00646068"/>
    <w:rsid w:val="0064724E"/>
    <w:rsid w:val="006478F7"/>
    <w:rsid w:val="00647E24"/>
    <w:rsid w:val="0065009E"/>
    <w:rsid w:val="006509D7"/>
    <w:rsid w:val="00651272"/>
    <w:rsid w:val="00652A65"/>
    <w:rsid w:val="00652F46"/>
    <w:rsid w:val="006530D5"/>
    <w:rsid w:val="006531D8"/>
    <w:rsid w:val="0065320D"/>
    <w:rsid w:val="0065338C"/>
    <w:rsid w:val="00653B29"/>
    <w:rsid w:val="0065480C"/>
    <w:rsid w:val="00655E60"/>
    <w:rsid w:val="00656FCA"/>
    <w:rsid w:val="006570B9"/>
    <w:rsid w:val="00657FA2"/>
    <w:rsid w:val="00660BD2"/>
    <w:rsid w:val="0066156D"/>
    <w:rsid w:val="006655DD"/>
    <w:rsid w:val="00666172"/>
    <w:rsid w:val="0066770D"/>
    <w:rsid w:val="006719FD"/>
    <w:rsid w:val="00671D0B"/>
    <w:rsid w:val="0067266E"/>
    <w:rsid w:val="00672D2E"/>
    <w:rsid w:val="00673B25"/>
    <w:rsid w:val="00673B73"/>
    <w:rsid w:val="0067401C"/>
    <w:rsid w:val="0067405C"/>
    <w:rsid w:val="00674852"/>
    <w:rsid w:val="006758EC"/>
    <w:rsid w:val="006759FA"/>
    <w:rsid w:val="00675D02"/>
    <w:rsid w:val="006778E8"/>
    <w:rsid w:val="0067792E"/>
    <w:rsid w:val="00680352"/>
    <w:rsid w:val="00680430"/>
    <w:rsid w:val="006808ED"/>
    <w:rsid w:val="006827C3"/>
    <w:rsid w:val="00682B68"/>
    <w:rsid w:val="00684F17"/>
    <w:rsid w:val="0068559B"/>
    <w:rsid w:val="00685E57"/>
    <w:rsid w:val="0068721B"/>
    <w:rsid w:val="00687A41"/>
    <w:rsid w:val="00691830"/>
    <w:rsid w:val="00691E36"/>
    <w:rsid w:val="0069391F"/>
    <w:rsid w:val="0069481E"/>
    <w:rsid w:val="00694857"/>
    <w:rsid w:val="00694B5F"/>
    <w:rsid w:val="00695B27"/>
    <w:rsid w:val="00695DDD"/>
    <w:rsid w:val="00696402"/>
    <w:rsid w:val="0069664A"/>
    <w:rsid w:val="00696E2A"/>
    <w:rsid w:val="0069712D"/>
    <w:rsid w:val="006974BF"/>
    <w:rsid w:val="006979DB"/>
    <w:rsid w:val="006A221A"/>
    <w:rsid w:val="006A25BA"/>
    <w:rsid w:val="006A285C"/>
    <w:rsid w:val="006A292C"/>
    <w:rsid w:val="006A2D3B"/>
    <w:rsid w:val="006A3A1F"/>
    <w:rsid w:val="006A3C1D"/>
    <w:rsid w:val="006A44CA"/>
    <w:rsid w:val="006A44CF"/>
    <w:rsid w:val="006A46F0"/>
    <w:rsid w:val="006A4A15"/>
    <w:rsid w:val="006A53EB"/>
    <w:rsid w:val="006A59AC"/>
    <w:rsid w:val="006A7364"/>
    <w:rsid w:val="006A7B60"/>
    <w:rsid w:val="006B0687"/>
    <w:rsid w:val="006B07E8"/>
    <w:rsid w:val="006B081A"/>
    <w:rsid w:val="006B0854"/>
    <w:rsid w:val="006B0943"/>
    <w:rsid w:val="006B09DC"/>
    <w:rsid w:val="006B14CF"/>
    <w:rsid w:val="006B2300"/>
    <w:rsid w:val="006B264F"/>
    <w:rsid w:val="006B2827"/>
    <w:rsid w:val="006B2911"/>
    <w:rsid w:val="006B2F0C"/>
    <w:rsid w:val="006B374E"/>
    <w:rsid w:val="006B3B22"/>
    <w:rsid w:val="006B453E"/>
    <w:rsid w:val="006B49B3"/>
    <w:rsid w:val="006B59BA"/>
    <w:rsid w:val="006B5A90"/>
    <w:rsid w:val="006B6345"/>
    <w:rsid w:val="006B6EC9"/>
    <w:rsid w:val="006B721F"/>
    <w:rsid w:val="006B78C3"/>
    <w:rsid w:val="006C0A6B"/>
    <w:rsid w:val="006C1D22"/>
    <w:rsid w:val="006C1EE8"/>
    <w:rsid w:val="006C2145"/>
    <w:rsid w:val="006C2958"/>
    <w:rsid w:val="006C2E4B"/>
    <w:rsid w:val="006C4BBF"/>
    <w:rsid w:val="006C4C27"/>
    <w:rsid w:val="006C5624"/>
    <w:rsid w:val="006C5707"/>
    <w:rsid w:val="006C7365"/>
    <w:rsid w:val="006C75B3"/>
    <w:rsid w:val="006C77C4"/>
    <w:rsid w:val="006C7A02"/>
    <w:rsid w:val="006D07FA"/>
    <w:rsid w:val="006D128A"/>
    <w:rsid w:val="006D174F"/>
    <w:rsid w:val="006D18E3"/>
    <w:rsid w:val="006D1E0D"/>
    <w:rsid w:val="006D297D"/>
    <w:rsid w:val="006D43A8"/>
    <w:rsid w:val="006D4568"/>
    <w:rsid w:val="006D465B"/>
    <w:rsid w:val="006D4B7C"/>
    <w:rsid w:val="006D4F45"/>
    <w:rsid w:val="006D77DD"/>
    <w:rsid w:val="006D7FC0"/>
    <w:rsid w:val="006E0052"/>
    <w:rsid w:val="006E0252"/>
    <w:rsid w:val="006E1BBE"/>
    <w:rsid w:val="006E1F25"/>
    <w:rsid w:val="006E2075"/>
    <w:rsid w:val="006E25AA"/>
    <w:rsid w:val="006E2BB2"/>
    <w:rsid w:val="006E332E"/>
    <w:rsid w:val="006E333E"/>
    <w:rsid w:val="006E3F41"/>
    <w:rsid w:val="006E56B6"/>
    <w:rsid w:val="006E5927"/>
    <w:rsid w:val="006E5E09"/>
    <w:rsid w:val="006E66EF"/>
    <w:rsid w:val="006E6B7E"/>
    <w:rsid w:val="006E6D7A"/>
    <w:rsid w:val="006E726D"/>
    <w:rsid w:val="006E75D2"/>
    <w:rsid w:val="006F0022"/>
    <w:rsid w:val="006F05F8"/>
    <w:rsid w:val="006F072B"/>
    <w:rsid w:val="006F0D0A"/>
    <w:rsid w:val="006F0EAC"/>
    <w:rsid w:val="006F1355"/>
    <w:rsid w:val="006F2132"/>
    <w:rsid w:val="006F2A49"/>
    <w:rsid w:val="006F3050"/>
    <w:rsid w:val="006F33BB"/>
    <w:rsid w:val="006F3B1B"/>
    <w:rsid w:val="006F4230"/>
    <w:rsid w:val="006F4882"/>
    <w:rsid w:val="006F4DF5"/>
    <w:rsid w:val="006F56F9"/>
    <w:rsid w:val="006F604C"/>
    <w:rsid w:val="006F6547"/>
    <w:rsid w:val="006F6C46"/>
    <w:rsid w:val="006F7852"/>
    <w:rsid w:val="006F7DE7"/>
    <w:rsid w:val="007000F8"/>
    <w:rsid w:val="00700575"/>
    <w:rsid w:val="00701348"/>
    <w:rsid w:val="00701757"/>
    <w:rsid w:val="007036EA"/>
    <w:rsid w:val="00704512"/>
    <w:rsid w:val="00704DCA"/>
    <w:rsid w:val="00704FDF"/>
    <w:rsid w:val="0070539C"/>
    <w:rsid w:val="0070776A"/>
    <w:rsid w:val="007079E1"/>
    <w:rsid w:val="00707FA1"/>
    <w:rsid w:val="007102BA"/>
    <w:rsid w:val="00710A37"/>
    <w:rsid w:val="00710BA0"/>
    <w:rsid w:val="00711617"/>
    <w:rsid w:val="00712100"/>
    <w:rsid w:val="007122FB"/>
    <w:rsid w:val="00712585"/>
    <w:rsid w:val="00712C57"/>
    <w:rsid w:val="00713042"/>
    <w:rsid w:val="00713104"/>
    <w:rsid w:val="00714F6D"/>
    <w:rsid w:val="00715117"/>
    <w:rsid w:val="0071578A"/>
    <w:rsid w:val="00716B7D"/>
    <w:rsid w:val="00716DF3"/>
    <w:rsid w:val="007173DA"/>
    <w:rsid w:val="00717AB1"/>
    <w:rsid w:val="00720028"/>
    <w:rsid w:val="007204B6"/>
    <w:rsid w:val="007206E5"/>
    <w:rsid w:val="007221D3"/>
    <w:rsid w:val="00722559"/>
    <w:rsid w:val="00723A70"/>
    <w:rsid w:val="00724168"/>
    <w:rsid w:val="007249BD"/>
    <w:rsid w:val="00724FB5"/>
    <w:rsid w:val="007257CB"/>
    <w:rsid w:val="007259CE"/>
    <w:rsid w:val="00727AC3"/>
    <w:rsid w:val="00730CEB"/>
    <w:rsid w:val="00730DB4"/>
    <w:rsid w:val="0073139F"/>
    <w:rsid w:val="00731DDE"/>
    <w:rsid w:val="00731FAD"/>
    <w:rsid w:val="007323DD"/>
    <w:rsid w:val="0073356B"/>
    <w:rsid w:val="00733DCC"/>
    <w:rsid w:val="0073508A"/>
    <w:rsid w:val="00735832"/>
    <w:rsid w:val="00735850"/>
    <w:rsid w:val="00735E64"/>
    <w:rsid w:val="00735F3A"/>
    <w:rsid w:val="00736113"/>
    <w:rsid w:val="00736565"/>
    <w:rsid w:val="0073663C"/>
    <w:rsid w:val="0073711B"/>
    <w:rsid w:val="00740FCD"/>
    <w:rsid w:val="00741626"/>
    <w:rsid w:val="00741EC2"/>
    <w:rsid w:val="00741F75"/>
    <w:rsid w:val="00742044"/>
    <w:rsid w:val="00742B1F"/>
    <w:rsid w:val="007430E8"/>
    <w:rsid w:val="00743EEE"/>
    <w:rsid w:val="00744265"/>
    <w:rsid w:val="00744468"/>
    <w:rsid w:val="007446C8"/>
    <w:rsid w:val="00744FFB"/>
    <w:rsid w:val="00745297"/>
    <w:rsid w:val="00746C67"/>
    <w:rsid w:val="007475FB"/>
    <w:rsid w:val="00750A61"/>
    <w:rsid w:val="0075166C"/>
    <w:rsid w:val="00751993"/>
    <w:rsid w:val="00752CE4"/>
    <w:rsid w:val="00752FBE"/>
    <w:rsid w:val="00752FC6"/>
    <w:rsid w:val="0075360B"/>
    <w:rsid w:val="00753CE7"/>
    <w:rsid w:val="00753D33"/>
    <w:rsid w:val="0075400B"/>
    <w:rsid w:val="0075476D"/>
    <w:rsid w:val="00754962"/>
    <w:rsid w:val="007553C3"/>
    <w:rsid w:val="00755968"/>
    <w:rsid w:val="00755D59"/>
    <w:rsid w:val="00757A7A"/>
    <w:rsid w:val="0076071A"/>
    <w:rsid w:val="00760831"/>
    <w:rsid w:val="00762784"/>
    <w:rsid w:val="007631E1"/>
    <w:rsid w:val="00764043"/>
    <w:rsid w:val="007647BB"/>
    <w:rsid w:val="00764EC8"/>
    <w:rsid w:val="00766815"/>
    <w:rsid w:val="00766ABF"/>
    <w:rsid w:val="0076701A"/>
    <w:rsid w:val="0076728B"/>
    <w:rsid w:val="00767800"/>
    <w:rsid w:val="00770B2E"/>
    <w:rsid w:val="00770DA2"/>
    <w:rsid w:val="007716DC"/>
    <w:rsid w:val="007719B9"/>
    <w:rsid w:val="00771CAE"/>
    <w:rsid w:val="007732B7"/>
    <w:rsid w:val="0077349D"/>
    <w:rsid w:val="007753E7"/>
    <w:rsid w:val="00775568"/>
    <w:rsid w:val="00775F51"/>
    <w:rsid w:val="007761A0"/>
    <w:rsid w:val="00776AD6"/>
    <w:rsid w:val="00776EDA"/>
    <w:rsid w:val="00776EF4"/>
    <w:rsid w:val="00777DAB"/>
    <w:rsid w:val="00780830"/>
    <w:rsid w:val="00782B33"/>
    <w:rsid w:val="00783484"/>
    <w:rsid w:val="007836F2"/>
    <w:rsid w:val="0078397D"/>
    <w:rsid w:val="00784DE5"/>
    <w:rsid w:val="00786A27"/>
    <w:rsid w:val="00786BF2"/>
    <w:rsid w:val="00786C6D"/>
    <w:rsid w:val="00786F84"/>
    <w:rsid w:val="00790D52"/>
    <w:rsid w:val="007917C8"/>
    <w:rsid w:val="00793338"/>
    <w:rsid w:val="00793AB3"/>
    <w:rsid w:val="0079466E"/>
    <w:rsid w:val="00794999"/>
    <w:rsid w:val="00795422"/>
    <w:rsid w:val="0079543F"/>
    <w:rsid w:val="00795CD1"/>
    <w:rsid w:val="00796081"/>
    <w:rsid w:val="007969C6"/>
    <w:rsid w:val="007973E6"/>
    <w:rsid w:val="00797F88"/>
    <w:rsid w:val="007A1009"/>
    <w:rsid w:val="007A1107"/>
    <w:rsid w:val="007A152C"/>
    <w:rsid w:val="007A15AE"/>
    <w:rsid w:val="007A1A52"/>
    <w:rsid w:val="007A2C9D"/>
    <w:rsid w:val="007A307D"/>
    <w:rsid w:val="007A39AE"/>
    <w:rsid w:val="007A3B19"/>
    <w:rsid w:val="007A5DC5"/>
    <w:rsid w:val="007A5E3F"/>
    <w:rsid w:val="007A6C04"/>
    <w:rsid w:val="007A6F74"/>
    <w:rsid w:val="007A79CE"/>
    <w:rsid w:val="007B0009"/>
    <w:rsid w:val="007B0301"/>
    <w:rsid w:val="007B0C5D"/>
    <w:rsid w:val="007B0E71"/>
    <w:rsid w:val="007B162C"/>
    <w:rsid w:val="007B19E0"/>
    <w:rsid w:val="007B26EC"/>
    <w:rsid w:val="007B2B9F"/>
    <w:rsid w:val="007B30E9"/>
    <w:rsid w:val="007B32F0"/>
    <w:rsid w:val="007B3A43"/>
    <w:rsid w:val="007B44BD"/>
    <w:rsid w:val="007B4586"/>
    <w:rsid w:val="007B4A3A"/>
    <w:rsid w:val="007B4E64"/>
    <w:rsid w:val="007B5BBE"/>
    <w:rsid w:val="007B5FC9"/>
    <w:rsid w:val="007B6166"/>
    <w:rsid w:val="007B64DF"/>
    <w:rsid w:val="007C1A41"/>
    <w:rsid w:val="007C1B10"/>
    <w:rsid w:val="007C337B"/>
    <w:rsid w:val="007C41F9"/>
    <w:rsid w:val="007C439E"/>
    <w:rsid w:val="007C4FC2"/>
    <w:rsid w:val="007C54CD"/>
    <w:rsid w:val="007C6A43"/>
    <w:rsid w:val="007C7716"/>
    <w:rsid w:val="007C779A"/>
    <w:rsid w:val="007C7CEF"/>
    <w:rsid w:val="007D0CB6"/>
    <w:rsid w:val="007D173F"/>
    <w:rsid w:val="007D2129"/>
    <w:rsid w:val="007D2F6E"/>
    <w:rsid w:val="007D3172"/>
    <w:rsid w:val="007D366C"/>
    <w:rsid w:val="007D4C1C"/>
    <w:rsid w:val="007D4C84"/>
    <w:rsid w:val="007D529E"/>
    <w:rsid w:val="007D55FC"/>
    <w:rsid w:val="007D5BBB"/>
    <w:rsid w:val="007D5E85"/>
    <w:rsid w:val="007D6156"/>
    <w:rsid w:val="007D70FD"/>
    <w:rsid w:val="007D715A"/>
    <w:rsid w:val="007D7B85"/>
    <w:rsid w:val="007D7F2A"/>
    <w:rsid w:val="007D7FA8"/>
    <w:rsid w:val="007E06CC"/>
    <w:rsid w:val="007E1718"/>
    <w:rsid w:val="007E1764"/>
    <w:rsid w:val="007E2280"/>
    <w:rsid w:val="007E2890"/>
    <w:rsid w:val="007E2C0B"/>
    <w:rsid w:val="007E2F7D"/>
    <w:rsid w:val="007E3199"/>
    <w:rsid w:val="007E32ED"/>
    <w:rsid w:val="007E3556"/>
    <w:rsid w:val="007E3B1F"/>
    <w:rsid w:val="007E4E7C"/>
    <w:rsid w:val="007E5AB7"/>
    <w:rsid w:val="007E5C29"/>
    <w:rsid w:val="007E6266"/>
    <w:rsid w:val="007E7028"/>
    <w:rsid w:val="007E7321"/>
    <w:rsid w:val="007E7E70"/>
    <w:rsid w:val="007F0A77"/>
    <w:rsid w:val="007F129B"/>
    <w:rsid w:val="007F243F"/>
    <w:rsid w:val="007F3C7C"/>
    <w:rsid w:val="007F47B4"/>
    <w:rsid w:val="007F4F88"/>
    <w:rsid w:val="007F54A1"/>
    <w:rsid w:val="007F7ADA"/>
    <w:rsid w:val="007F7F42"/>
    <w:rsid w:val="0080056C"/>
    <w:rsid w:val="008022F1"/>
    <w:rsid w:val="00802462"/>
    <w:rsid w:val="008027F3"/>
    <w:rsid w:val="00802DDA"/>
    <w:rsid w:val="008030DE"/>
    <w:rsid w:val="00803E2D"/>
    <w:rsid w:val="00805A9E"/>
    <w:rsid w:val="00805F62"/>
    <w:rsid w:val="00806C30"/>
    <w:rsid w:val="00806D27"/>
    <w:rsid w:val="00807493"/>
    <w:rsid w:val="00810569"/>
    <w:rsid w:val="00810FAA"/>
    <w:rsid w:val="008110F3"/>
    <w:rsid w:val="008112BC"/>
    <w:rsid w:val="00814B7F"/>
    <w:rsid w:val="008157C2"/>
    <w:rsid w:val="00815AA8"/>
    <w:rsid w:val="0081681C"/>
    <w:rsid w:val="00816BD5"/>
    <w:rsid w:val="008175C5"/>
    <w:rsid w:val="00817C86"/>
    <w:rsid w:val="00820C6F"/>
    <w:rsid w:val="00820DE0"/>
    <w:rsid w:val="008210E6"/>
    <w:rsid w:val="00821CC4"/>
    <w:rsid w:val="00821E71"/>
    <w:rsid w:val="00821F9B"/>
    <w:rsid w:val="0082217E"/>
    <w:rsid w:val="00823BCF"/>
    <w:rsid w:val="008243F0"/>
    <w:rsid w:val="00824438"/>
    <w:rsid w:val="0082491C"/>
    <w:rsid w:val="0082559A"/>
    <w:rsid w:val="00825943"/>
    <w:rsid w:val="00826405"/>
    <w:rsid w:val="00826982"/>
    <w:rsid w:val="00827F26"/>
    <w:rsid w:val="00830EC0"/>
    <w:rsid w:val="008319F7"/>
    <w:rsid w:val="00831E04"/>
    <w:rsid w:val="00832111"/>
    <w:rsid w:val="0083215D"/>
    <w:rsid w:val="00832751"/>
    <w:rsid w:val="008329B2"/>
    <w:rsid w:val="00832F88"/>
    <w:rsid w:val="008330B8"/>
    <w:rsid w:val="00833280"/>
    <w:rsid w:val="0083368D"/>
    <w:rsid w:val="0083379B"/>
    <w:rsid w:val="00833C85"/>
    <w:rsid w:val="00834074"/>
    <w:rsid w:val="00835352"/>
    <w:rsid w:val="00835FAD"/>
    <w:rsid w:val="0083647C"/>
    <w:rsid w:val="00836F27"/>
    <w:rsid w:val="00836FBD"/>
    <w:rsid w:val="00837464"/>
    <w:rsid w:val="008378A2"/>
    <w:rsid w:val="008379DE"/>
    <w:rsid w:val="00837AD8"/>
    <w:rsid w:val="00841B0C"/>
    <w:rsid w:val="00841BC0"/>
    <w:rsid w:val="00841CAC"/>
    <w:rsid w:val="0084266A"/>
    <w:rsid w:val="0084324C"/>
    <w:rsid w:val="008442E1"/>
    <w:rsid w:val="00844B1F"/>
    <w:rsid w:val="00844FE1"/>
    <w:rsid w:val="00844FFC"/>
    <w:rsid w:val="008456E6"/>
    <w:rsid w:val="008469A0"/>
    <w:rsid w:val="008471F9"/>
    <w:rsid w:val="00847F0C"/>
    <w:rsid w:val="008502F0"/>
    <w:rsid w:val="0085031B"/>
    <w:rsid w:val="00851B64"/>
    <w:rsid w:val="00851CBC"/>
    <w:rsid w:val="00852207"/>
    <w:rsid w:val="00852D5A"/>
    <w:rsid w:val="00854108"/>
    <w:rsid w:val="0085695E"/>
    <w:rsid w:val="0085770D"/>
    <w:rsid w:val="00860759"/>
    <w:rsid w:val="008607CE"/>
    <w:rsid w:val="00860821"/>
    <w:rsid w:val="00861728"/>
    <w:rsid w:val="0086244C"/>
    <w:rsid w:val="00863BC1"/>
    <w:rsid w:val="00863F49"/>
    <w:rsid w:val="0086438C"/>
    <w:rsid w:val="0086467C"/>
    <w:rsid w:val="00864AE6"/>
    <w:rsid w:val="00864B7E"/>
    <w:rsid w:val="008658BB"/>
    <w:rsid w:val="00865B28"/>
    <w:rsid w:val="0086678D"/>
    <w:rsid w:val="0086687D"/>
    <w:rsid w:val="008674E5"/>
    <w:rsid w:val="00867531"/>
    <w:rsid w:val="008675AA"/>
    <w:rsid w:val="00867625"/>
    <w:rsid w:val="0087067E"/>
    <w:rsid w:val="00870735"/>
    <w:rsid w:val="0087074E"/>
    <w:rsid w:val="00870E8F"/>
    <w:rsid w:val="008723AE"/>
    <w:rsid w:val="0087274C"/>
    <w:rsid w:val="00873204"/>
    <w:rsid w:val="0087496F"/>
    <w:rsid w:val="00875124"/>
    <w:rsid w:val="00875B65"/>
    <w:rsid w:val="00875F4C"/>
    <w:rsid w:val="00876191"/>
    <w:rsid w:val="00876262"/>
    <w:rsid w:val="00877921"/>
    <w:rsid w:val="00877DC6"/>
    <w:rsid w:val="008809BD"/>
    <w:rsid w:val="008816BF"/>
    <w:rsid w:val="008816FC"/>
    <w:rsid w:val="00881F86"/>
    <w:rsid w:val="00882210"/>
    <w:rsid w:val="008825BA"/>
    <w:rsid w:val="00882B70"/>
    <w:rsid w:val="00882E35"/>
    <w:rsid w:val="008841BD"/>
    <w:rsid w:val="00884656"/>
    <w:rsid w:val="00884CF6"/>
    <w:rsid w:val="00885231"/>
    <w:rsid w:val="00886F29"/>
    <w:rsid w:val="00887017"/>
    <w:rsid w:val="00890713"/>
    <w:rsid w:val="00890D27"/>
    <w:rsid w:val="00892F30"/>
    <w:rsid w:val="008932E1"/>
    <w:rsid w:val="00893F65"/>
    <w:rsid w:val="00894C19"/>
    <w:rsid w:val="00894F20"/>
    <w:rsid w:val="00896E17"/>
    <w:rsid w:val="008979E9"/>
    <w:rsid w:val="008A0308"/>
    <w:rsid w:val="008A08B1"/>
    <w:rsid w:val="008A0A0F"/>
    <w:rsid w:val="008A0B5E"/>
    <w:rsid w:val="008A11F4"/>
    <w:rsid w:val="008A1674"/>
    <w:rsid w:val="008A2170"/>
    <w:rsid w:val="008A2225"/>
    <w:rsid w:val="008A233D"/>
    <w:rsid w:val="008A23CC"/>
    <w:rsid w:val="008A2B8C"/>
    <w:rsid w:val="008A3426"/>
    <w:rsid w:val="008A3970"/>
    <w:rsid w:val="008A4686"/>
    <w:rsid w:val="008A4866"/>
    <w:rsid w:val="008A48E4"/>
    <w:rsid w:val="008A4A71"/>
    <w:rsid w:val="008A4D21"/>
    <w:rsid w:val="008A533C"/>
    <w:rsid w:val="008A535C"/>
    <w:rsid w:val="008A621D"/>
    <w:rsid w:val="008A7DB9"/>
    <w:rsid w:val="008B0C6A"/>
    <w:rsid w:val="008B1C10"/>
    <w:rsid w:val="008B242E"/>
    <w:rsid w:val="008B3067"/>
    <w:rsid w:val="008B30E9"/>
    <w:rsid w:val="008B33F5"/>
    <w:rsid w:val="008B3ACA"/>
    <w:rsid w:val="008B409A"/>
    <w:rsid w:val="008B4A8A"/>
    <w:rsid w:val="008B4F05"/>
    <w:rsid w:val="008B5F78"/>
    <w:rsid w:val="008B6014"/>
    <w:rsid w:val="008B622D"/>
    <w:rsid w:val="008B7A31"/>
    <w:rsid w:val="008B7EFA"/>
    <w:rsid w:val="008C0431"/>
    <w:rsid w:val="008C05F7"/>
    <w:rsid w:val="008C0BCE"/>
    <w:rsid w:val="008C103F"/>
    <w:rsid w:val="008C1562"/>
    <w:rsid w:val="008C1A3F"/>
    <w:rsid w:val="008C2350"/>
    <w:rsid w:val="008C2E6C"/>
    <w:rsid w:val="008C2F05"/>
    <w:rsid w:val="008C3655"/>
    <w:rsid w:val="008C3662"/>
    <w:rsid w:val="008C47AD"/>
    <w:rsid w:val="008C4A0D"/>
    <w:rsid w:val="008C50D0"/>
    <w:rsid w:val="008C5301"/>
    <w:rsid w:val="008C54AB"/>
    <w:rsid w:val="008C7940"/>
    <w:rsid w:val="008C7C6D"/>
    <w:rsid w:val="008C7D6B"/>
    <w:rsid w:val="008D037F"/>
    <w:rsid w:val="008D04C5"/>
    <w:rsid w:val="008D1671"/>
    <w:rsid w:val="008D17C8"/>
    <w:rsid w:val="008D2AAA"/>
    <w:rsid w:val="008D2F6D"/>
    <w:rsid w:val="008D3500"/>
    <w:rsid w:val="008D3742"/>
    <w:rsid w:val="008D3AC3"/>
    <w:rsid w:val="008D4617"/>
    <w:rsid w:val="008D4684"/>
    <w:rsid w:val="008D5324"/>
    <w:rsid w:val="008D551E"/>
    <w:rsid w:val="008D5A02"/>
    <w:rsid w:val="008D5D45"/>
    <w:rsid w:val="008D5F00"/>
    <w:rsid w:val="008D6A33"/>
    <w:rsid w:val="008D6E6C"/>
    <w:rsid w:val="008D7BF6"/>
    <w:rsid w:val="008E01A5"/>
    <w:rsid w:val="008E21FE"/>
    <w:rsid w:val="008E296D"/>
    <w:rsid w:val="008E2BBC"/>
    <w:rsid w:val="008E2CEB"/>
    <w:rsid w:val="008E2FCD"/>
    <w:rsid w:val="008E33CF"/>
    <w:rsid w:val="008E35F1"/>
    <w:rsid w:val="008E3951"/>
    <w:rsid w:val="008E3A6B"/>
    <w:rsid w:val="008E3CDF"/>
    <w:rsid w:val="008E4165"/>
    <w:rsid w:val="008E4261"/>
    <w:rsid w:val="008E467A"/>
    <w:rsid w:val="008E4817"/>
    <w:rsid w:val="008E4B34"/>
    <w:rsid w:val="008E5189"/>
    <w:rsid w:val="008E585A"/>
    <w:rsid w:val="008E7723"/>
    <w:rsid w:val="008F07B5"/>
    <w:rsid w:val="008F0BFC"/>
    <w:rsid w:val="008F0EA8"/>
    <w:rsid w:val="008F19CC"/>
    <w:rsid w:val="008F21BF"/>
    <w:rsid w:val="008F2AD9"/>
    <w:rsid w:val="008F2B7D"/>
    <w:rsid w:val="008F32CF"/>
    <w:rsid w:val="008F41F6"/>
    <w:rsid w:val="008F4811"/>
    <w:rsid w:val="008F4A63"/>
    <w:rsid w:val="008F608D"/>
    <w:rsid w:val="008F677E"/>
    <w:rsid w:val="008F70F2"/>
    <w:rsid w:val="008F76B3"/>
    <w:rsid w:val="008F7BF2"/>
    <w:rsid w:val="0090062E"/>
    <w:rsid w:val="0090133C"/>
    <w:rsid w:val="00901819"/>
    <w:rsid w:val="00902653"/>
    <w:rsid w:val="00902C3B"/>
    <w:rsid w:val="00904314"/>
    <w:rsid w:val="00904AE0"/>
    <w:rsid w:val="0090522D"/>
    <w:rsid w:val="009061E7"/>
    <w:rsid w:val="0090706B"/>
    <w:rsid w:val="00910080"/>
    <w:rsid w:val="009103A0"/>
    <w:rsid w:val="009110BB"/>
    <w:rsid w:val="009111CA"/>
    <w:rsid w:val="00911EF1"/>
    <w:rsid w:val="00911F4D"/>
    <w:rsid w:val="00912615"/>
    <w:rsid w:val="009132D9"/>
    <w:rsid w:val="00914CB3"/>
    <w:rsid w:val="00915264"/>
    <w:rsid w:val="00915896"/>
    <w:rsid w:val="0091685A"/>
    <w:rsid w:val="00916BD6"/>
    <w:rsid w:val="00916F26"/>
    <w:rsid w:val="009209BD"/>
    <w:rsid w:val="009213CC"/>
    <w:rsid w:val="00921426"/>
    <w:rsid w:val="00921B23"/>
    <w:rsid w:val="00921B39"/>
    <w:rsid w:val="00922948"/>
    <w:rsid w:val="0092299E"/>
    <w:rsid w:val="0092347B"/>
    <w:rsid w:val="0092378E"/>
    <w:rsid w:val="00923794"/>
    <w:rsid w:val="00923834"/>
    <w:rsid w:val="00923D7A"/>
    <w:rsid w:val="009244ED"/>
    <w:rsid w:val="009254E9"/>
    <w:rsid w:val="00925602"/>
    <w:rsid w:val="00925762"/>
    <w:rsid w:val="009257BF"/>
    <w:rsid w:val="00925AC1"/>
    <w:rsid w:val="00925D01"/>
    <w:rsid w:val="00925E86"/>
    <w:rsid w:val="009260E6"/>
    <w:rsid w:val="00926258"/>
    <w:rsid w:val="00926C29"/>
    <w:rsid w:val="00926C9C"/>
    <w:rsid w:val="00927275"/>
    <w:rsid w:val="0092736D"/>
    <w:rsid w:val="009278C3"/>
    <w:rsid w:val="00930BC5"/>
    <w:rsid w:val="00931159"/>
    <w:rsid w:val="00931255"/>
    <w:rsid w:val="009324E4"/>
    <w:rsid w:val="00933322"/>
    <w:rsid w:val="00934F35"/>
    <w:rsid w:val="00935ADD"/>
    <w:rsid w:val="00935C9C"/>
    <w:rsid w:val="009366FE"/>
    <w:rsid w:val="009375F7"/>
    <w:rsid w:val="009377B8"/>
    <w:rsid w:val="00937899"/>
    <w:rsid w:val="00940A00"/>
    <w:rsid w:val="00940EF2"/>
    <w:rsid w:val="009412B1"/>
    <w:rsid w:val="009412BD"/>
    <w:rsid w:val="009418BA"/>
    <w:rsid w:val="00941C5A"/>
    <w:rsid w:val="009421CC"/>
    <w:rsid w:val="009446AA"/>
    <w:rsid w:val="00944FBA"/>
    <w:rsid w:val="0094604A"/>
    <w:rsid w:val="0094654C"/>
    <w:rsid w:val="00946839"/>
    <w:rsid w:val="00946A6D"/>
    <w:rsid w:val="00946F5A"/>
    <w:rsid w:val="009471BF"/>
    <w:rsid w:val="00947B1F"/>
    <w:rsid w:val="00947B84"/>
    <w:rsid w:val="009524A9"/>
    <w:rsid w:val="0095300B"/>
    <w:rsid w:val="00953C91"/>
    <w:rsid w:val="00953FA5"/>
    <w:rsid w:val="00953FFC"/>
    <w:rsid w:val="00954208"/>
    <w:rsid w:val="0095453D"/>
    <w:rsid w:val="009550C6"/>
    <w:rsid w:val="00955224"/>
    <w:rsid w:val="00955A18"/>
    <w:rsid w:val="00955AB3"/>
    <w:rsid w:val="0095705F"/>
    <w:rsid w:val="00957719"/>
    <w:rsid w:val="0096089C"/>
    <w:rsid w:val="00960F3F"/>
    <w:rsid w:val="00961326"/>
    <w:rsid w:val="009623E3"/>
    <w:rsid w:val="0096256F"/>
    <w:rsid w:val="009629A6"/>
    <w:rsid w:val="00962E6B"/>
    <w:rsid w:val="009631F5"/>
    <w:rsid w:val="009635CA"/>
    <w:rsid w:val="00963ADE"/>
    <w:rsid w:val="00963AEE"/>
    <w:rsid w:val="00964060"/>
    <w:rsid w:val="009646EB"/>
    <w:rsid w:val="00965AC3"/>
    <w:rsid w:val="00966B80"/>
    <w:rsid w:val="00967A74"/>
    <w:rsid w:val="00967F79"/>
    <w:rsid w:val="00971C31"/>
    <w:rsid w:val="00971FD6"/>
    <w:rsid w:val="0097200F"/>
    <w:rsid w:val="009724A2"/>
    <w:rsid w:val="00972774"/>
    <w:rsid w:val="00973C49"/>
    <w:rsid w:val="00974241"/>
    <w:rsid w:val="009743C1"/>
    <w:rsid w:val="00975B84"/>
    <w:rsid w:val="00975F1E"/>
    <w:rsid w:val="009769FC"/>
    <w:rsid w:val="00976F63"/>
    <w:rsid w:val="009778B3"/>
    <w:rsid w:val="00977C4B"/>
    <w:rsid w:val="00977E6C"/>
    <w:rsid w:val="00977ED8"/>
    <w:rsid w:val="00980270"/>
    <w:rsid w:val="0098047E"/>
    <w:rsid w:val="009807FB"/>
    <w:rsid w:val="00980DC6"/>
    <w:rsid w:val="00982AAC"/>
    <w:rsid w:val="00982C5E"/>
    <w:rsid w:val="00983C58"/>
    <w:rsid w:val="009848F1"/>
    <w:rsid w:val="00986C5C"/>
    <w:rsid w:val="0098753F"/>
    <w:rsid w:val="0098763C"/>
    <w:rsid w:val="00987ADD"/>
    <w:rsid w:val="00987B99"/>
    <w:rsid w:val="00987D03"/>
    <w:rsid w:val="00987F9E"/>
    <w:rsid w:val="00990337"/>
    <w:rsid w:val="009905BB"/>
    <w:rsid w:val="0099117E"/>
    <w:rsid w:val="0099121D"/>
    <w:rsid w:val="00991947"/>
    <w:rsid w:val="00991F8B"/>
    <w:rsid w:val="00992274"/>
    <w:rsid w:val="009927E2"/>
    <w:rsid w:val="00992F2E"/>
    <w:rsid w:val="00992F7C"/>
    <w:rsid w:val="009933B3"/>
    <w:rsid w:val="0099401B"/>
    <w:rsid w:val="00995163"/>
    <w:rsid w:val="00995886"/>
    <w:rsid w:val="00995C44"/>
    <w:rsid w:val="009964C5"/>
    <w:rsid w:val="009975EF"/>
    <w:rsid w:val="009A022C"/>
    <w:rsid w:val="009A0DF2"/>
    <w:rsid w:val="009A12DD"/>
    <w:rsid w:val="009A177F"/>
    <w:rsid w:val="009A2F60"/>
    <w:rsid w:val="009A334F"/>
    <w:rsid w:val="009A3C87"/>
    <w:rsid w:val="009A495F"/>
    <w:rsid w:val="009A5E7B"/>
    <w:rsid w:val="009A62BD"/>
    <w:rsid w:val="009A6A32"/>
    <w:rsid w:val="009A76D1"/>
    <w:rsid w:val="009A7FEB"/>
    <w:rsid w:val="009B07FA"/>
    <w:rsid w:val="009B0B9D"/>
    <w:rsid w:val="009B0CD7"/>
    <w:rsid w:val="009B149D"/>
    <w:rsid w:val="009B198F"/>
    <w:rsid w:val="009B23CB"/>
    <w:rsid w:val="009B3759"/>
    <w:rsid w:val="009B4972"/>
    <w:rsid w:val="009B53A5"/>
    <w:rsid w:val="009B53CB"/>
    <w:rsid w:val="009B5A3D"/>
    <w:rsid w:val="009B5CA1"/>
    <w:rsid w:val="009B6774"/>
    <w:rsid w:val="009B6DB0"/>
    <w:rsid w:val="009B6F9E"/>
    <w:rsid w:val="009B70B9"/>
    <w:rsid w:val="009B732D"/>
    <w:rsid w:val="009B737F"/>
    <w:rsid w:val="009C06FC"/>
    <w:rsid w:val="009C0A91"/>
    <w:rsid w:val="009C1802"/>
    <w:rsid w:val="009C218A"/>
    <w:rsid w:val="009C28F9"/>
    <w:rsid w:val="009C2CB5"/>
    <w:rsid w:val="009C3CE6"/>
    <w:rsid w:val="009C3ECF"/>
    <w:rsid w:val="009C49B1"/>
    <w:rsid w:val="009C5A17"/>
    <w:rsid w:val="009C6FCA"/>
    <w:rsid w:val="009C754E"/>
    <w:rsid w:val="009C7D32"/>
    <w:rsid w:val="009D1A70"/>
    <w:rsid w:val="009D20E7"/>
    <w:rsid w:val="009D28F0"/>
    <w:rsid w:val="009D2D87"/>
    <w:rsid w:val="009D3395"/>
    <w:rsid w:val="009D37C8"/>
    <w:rsid w:val="009D3AF5"/>
    <w:rsid w:val="009D47A8"/>
    <w:rsid w:val="009D4EA0"/>
    <w:rsid w:val="009D59F9"/>
    <w:rsid w:val="009D5B6C"/>
    <w:rsid w:val="009D6158"/>
    <w:rsid w:val="009D6A18"/>
    <w:rsid w:val="009D6F94"/>
    <w:rsid w:val="009D77F3"/>
    <w:rsid w:val="009D7801"/>
    <w:rsid w:val="009D7C6E"/>
    <w:rsid w:val="009D7DBC"/>
    <w:rsid w:val="009E0109"/>
    <w:rsid w:val="009E0BD7"/>
    <w:rsid w:val="009E1362"/>
    <w:rsid w:val="009E144E"/>
    <w:rsid w:val="009E1A72"/>
    <w:rsid w:val="009E2E36"/>
    <w:rsid w:val="009E3FA4"/>
    <w:rsid w:val="009E4008"/>
    <w:rsid w:val="009E5E9A"/>
    <w:rsid w:val="009E744D"/>
    <w:rsid w:val="009F0C2E"/>
    <w:rsid w:val="009F0EB2"/>
    <w:rsid w:val="009F0FBD"/>
    <w:rsid w:val="009F2D4B"/>
    <w:rsid w:val="009F3AD0"/>
    <w:rsid w:val="009F438B"/>
    <w:rsid w:val="009F4A9B"/>
    <w:rsid w:val="009F4F1C"/>
    <w:rsid w:val="009F4F1F"/>
    <w:rsid w:val="009F5AE9"/>
    <w:rsid w:val="009F5C13"/>
    <w:rsid w:val="009F6169"/>
    <w:rsid w:val="009F6AAE"/>
    <w:rsid w:val="009F73DF"/>
    <w:rsid w:val="009F7E21"/>
    <w:rsid w:val="009F7EBB"/>
    <w:rsid w:val="009F7F8C"/>
    <w:rsid w:val="00A000A6"/>
    <w:rsid w:val="00A0014C"/>
    <w:rsid w:val="00A01355"/>
    <w:rsid w:val="00A017A7"/>
    <w:rsid w:val="00A0181F"/>
    <w:rsid w:val="00A023D8"/>
    <w:rsid w:val="00A037C3"/>
    <w:rsid w:val="00A03E88"/>
    <w:rsid w:val="00A03F29"/>
    <w:rsid w:val="00A04C5A"/>
    <w:rsid w:val="00A0544C"/>
    <w:rsid w:val="00A0648A"/>
    <w:rsid w:val="00A06876"/>
    <w:rsid w:val="00A06AD6"/>
    <w:rsid w:val="00A06FC1"/>
    <w:rsid w:val="00A07048"/>
    <w:rsid w:val="00A07314"/>
    <w:rsid w:val="00A07B9E"/>
    <w:rsid w:val="00A11916"/>
    <w:rsid w:val="00A11978"/>
    <w:rsid w:val="00A11C6D"/>
    <w:rsid w:val="00A11FC8"/>
    <w:rsid w:val="00A1267E"/>
    <w:rsid w:val="00A12759"/>
    <w:rsid w:val="00A1378D"/>
    <w:rsid w:val="00A13B3C"/>
    <w:rsid w:val="00A14303"/>
    <w:rsid w:val="00A14D79"/>
    <w:rsid w:val="00A15D15"/>
    <w:rsid w:val="00A16668"/>
    <w:rsid w:val="00A16739"/>
    <w:rsid w:val="00A16747"/>
    <w:rsid w:val="00A16CC8"/>
    <w:rsid w:val="00A1700F"/>
    <w:rsid w:val="00A1762C"/>
    <w:rsid w:val="00A17693"/>
    <w:rsid w:val="00A20F02"/>
    <w:rsid w:val="00A21028"/>
    <w:rsid w:val="00A21357"/>
    <w:rsid w:val="00A2266F"/>
    <w:rsid w:val="00A23320"/>
    <w:rsid w:val="00A2397C"/>
    <w:rsid w:val="00A2455D"/>
    <w:rsid w:val="00A25195"/>
    <w:rsid w:val="00A253FE"/>
    <w:rsid w:val="00A2592D"/>
    <w:rsid w:val="00A262E1"/>
    <w:rsid w:val="00A26356"/>
    <w:rsid w:val="00A26C12"/>
    <w:rsid w:val="00A2711D"/>
    <w:rsid w:val="00A27E55"/>
    <w:rsid w:val="00A30194"/>
    <w:rsid w:val="00A30934"/>
    <w:rsid w:val="00A31011"/>
    <w:rsid w:val="00A310F1"/>
    <w:rsid w:val="00A3115B"/>
    <w:rsid w:val="00A31463"/>
    <w:rsid w:val="00A32920"/>
    <w:rsid w:val="00A33334"/>
    <w:rsid w:val="00A336E7"/>
    <w:rsid w:val="00A340A4"/>
    <w:rsid w:val="00A34FC5"/>
    <w:rsid w:val="00A357F2"/>
    <w:rsid w:val="00A36163"/>
    <w:rsid w:val="00A3666E"/>
    <w:rsid w:val="00A36883"/>
    <w:rsid w:val="00A374A2"/>
    <w:rsid w:val="00A403BC"/>
    <w:rsid w:val="00A4044E"/>
    <w:rsid w:val="00A40813"/>
    <w:rsid w:val="00A408AB"/>
    <w:rsid w:val="00A40CC0"/>
    <w:rsid w:val="00A40F79"/>
    <w:rsid w:val="00A415DC"/>
    <w:rsid w:val="00A416E8"/>
    <w:rsid w:val="00A435FB"/>
    <w:rsid w:val="00A43DD3"/>
    <w:rsid w:val="00A44499"/>
    <w:rsid w:val="00A44BD8"/>
    <w:rsid w:val="00A45C31"/>
    <w:rsid w:val="00A46052"/>
    <w:rsid w:val="00A46C6D"/>
    <w:rsid w:val="00A46DFD"/>
    <w:rsid w:val="00A507C8"/>
    <w:rsid w:val="00A50908"/>
    <w:rsid w:val="00A50A56"/>
    <w:rsid w:val="00A514AE"/>
    <w:rsid w:val="00A5196B"/>
    <w:rsid w:val="00A51B86"/>
    <w:rsid w:val="00A51C34"/>
    <w:rsid w:val="00A52449"/>
    <w:rsid w:val="00A52817"/>
    <w:rsid w:val="00A52EC4"/>
    <w:rsid w:val="00A531B8"/>
    <w:rsid w:val="00A53393"/>
    <w:rsid w:val="00A5497B"/>
    <w:rsid w:val="00A55651"/>
    <w:rsid w:val="00A56070"/>
    <w:rsid w:val="00A56131"/>
    <w:rsid w:val="00A566C1"/>
    <w:rsid w:val="00A5679F"/>
    <w:rsid w:val="00A60423"/>
    <w:rsid w:val="00A6084D"/>
    <w:rsid w:val="00A60B77"/>
    <w:rsid w:val="00A60E6A"/>
    <w:rsid w:val="00A610C9"/>
    <w:rsid w:val="00A61E72"/>
    <w:rsid w:val="00A6216D"/>
    <w:rsid w:val="00A62819"/>
    <w:rsid w:val="00A64750"/>
    <w:rsid w:val="00A65446"/>
    <w:rsid w:val="00A66300"/>
    <w:rsid w:val="00A67003"/>
    <w:rsid w:val="00A672D9"/>
    <w:rsid w:val="00A67D1D"/>
    <w:rsid w:val="00A67F78"/>
    <w:rsid w:val="00A70467"/>
    <w:rsid w:val="00A71735"/>
    <w:rsid w:val="00A718A3"/>
    <w:rsid w:val="00A71E56"/>
    <w:rsid w:val="00A7272D"/>
    <w:rsid w:val="00A72873"/>
    <w:rsid w:val="00A72971"/>
    <w:rsid w:val="00A72EF1"/>
    <w:rsid w:val="00A738FB"/>
    <w:rsid w:val="00A74831"/>
    <w:rsid w:val="00A74F9D"/>
    <w:rsid w:val="00A75146"/>
    <w:rsid w:val="00A75F02"/>
    <w:rsid w:val="00A769B7"/>
    <w:rsid w:val="00A76FED"/>
    <w:rsid w:val="00A80C2E"/>
    <w:rsid w:val="00A81012"/>
    <w:rsid w:val="00A8139C"/>
    <w:rsid w:val="00A83401"/>
    <w:rsid w:val="00A84066"/>
    <w:rsid w:val="00A842DB"/>
    <w:rsid w:val="00A84A31"/>
    <w:rsid w:val="00A858B6"/>
    <w:rsid w:val="00A85B93"/>
    <w:rsid w:val="00A8630B"/>
    <w:rsid w:val="00A868FB"/>
    <w:rsid w:val="00A86B13"/>
    <w:rsid w:val="00A873B0"/>
    <w:rsid w:val="00A875E2"/>
    <w:rsid w:val="00A87888"/>
    <w:rsid w:val="00A878B0"/>
    <w:rsid w:val="00A91872"/>
    <w:rsid w:val="00A923CA"/>
    <w:rsid w:val="00A92D1D"/>
    <w:rsid w:val="00A945B5"/>
    <w:rsid w:val="00A946A3"/>
    <w:rsid w:val="00A9535A"/>
    <w:rsid w:val="00A953FF"/>
    <w:rsid w:val="00A95633"/>
    <w:rsid w:val="00A956A9"/>
    <w:rsid w:val="00A95E1C"/>
    <w:rsid w:val="00A9656D"/>
    <w:rsid w:val="00A969C4"/>
    <w:rsid w:val="00A96E80"/>
    <w:rsid w:val="00A972C5"/>
    <w:rsid w:val="00A972E2"/>
    <w:rsid w:val="00A97342"/>
    <w:rsid w:val="00A974C0"/>
    <w:rsid w:val="00AA1ADB"/>
    <w:rsid w:val="00AA1F61"/>
    <w:rsid w:val="00AA1FFE"/>
    <w:rsid w:val="00AA21F7"/>
    <w:rsid w:val="00AA25E3"/>
    <w:rsid w:val="00AA3061"/>
    <w:rsid w:val="00AA4784"/>
    <w:rsid w:val="00AA4BE7"/>
    <w:rsid w:val="00AA5CCE"/>
    <w:rsid w:val="00AA61C3"/>
    <w:rsid w:val="00AA6275"/>
    <w:rsid w:val="00AA6D8A"/>
    <w:rsid w:val="00AA6F91"/>
    <w:rsid w:val="00AA7FFC"/>
    <w:rsid w:val="00AB0713"/>
    <w:rsid w:val="00AB0C98"/>
    <w:rsid w:val="00AB0CE0"/>
    <w:rsid w:val="00AB17A5"/>
    <w:rsid w:val="00AB30C5"/>
    <w:rsid w:val="00AB3743"/>
    <w:rsid w:val="00AB399A"/>
    <w:rsid w:val="00AB3A0F"/>
    <w:rsid w:val="00AB40CA"/>
    <w:rsid w:val="00AB63FE"/>
    <w:rsid w:val="00AB67AC"/>
    <w:rsid w:val="00AB7729"/>
    <w:rsid w:val="00AC0A2D"/>
    <w:rsid w:val="00AC1F10"/>
    <w:rsid w:val="00AC369A"/>
    <w:rsid w:val="00AC4274"/>
    <w:rsid w:val="00AC5582"/>
    <w:rsid w:val="00AC5D26"/>
    <w:rsid w:val="00AC5E69"/>
    <w:rsid w:val="00AC5F14"/>
    <w:rsid w:val="00AC7003"/>
    <w:rsid w:val="00AC7597"/>
    <w:rsid w:val="00AC787E"/>
    <w:rsid w:val="00AC7881"/>
    <w:rsid w:val="00AC7965"/>
    <w:rsid w:val="00AC7A72"/>
    <w:rsid w:val="00AC7AD3"/>
    <w:rsid w:val="00AC7EB6"/>
    <w:rsid w:val="00AD00EF"/>
    <w:rsid w:val="00AD09E4"/>
    <w:rsid w:val="00AD0D59"/>
    <w:rsid w:val="00AD13BF"/>
    <w:rsid w:val="00AD14FE"/>
    <w:rsid w:val="00AD16CD"/>
    <w:rsid w:val="00AD17F8"/>
    <w:rsid w:val="00AD1A1B"/>
    <w:rsid w:val="00AD1F98"/>
    <w:rsid w:val="00AD20CB"/>
    <w:rsid w:val="00AD2477"/>
    <w:rsid w:val="00AD2DDE"/>
    <w:rsid w:val="00AD34C6"/>
    <w:rsid w:val="00AD3C24"/>
    <w:rsid w:val="00AD4159"/>
    <w:rsid w:val="00AD4F29"/>
    <w:rsid w:val="00AD50E5"/>
    <w:rsid w:val="00AD549A"/>
    <w:rsid w:val="00AD5E35"/>
    <w:rsid w:val="00AD6B31"/>
    <w:rsid w:val="00AD7031"/>
    <w:rsid w:val="00AD7542"/>
    <w:rsid w:val="00AD75FE"/>
    <w:rsid w:val="00AD7DF1"/>
    <w:rsid w:val="00AD7F31"/>
    <w:rsid w:val="00AE08C0"/>
    <w:rsid w:val="00AE13F7"/>
    <w:rsid w:val="00AE3CCA"/>
    <w:rsid w:val="00AE6EA9"/>
    <w:rsid w:val="00AF036F"/>
    <w:rsid w:val="00AF037F"/>
    <w:rsid w:val="00AF048A"/>
    <w:rsid w:val="00AF081F"/>
    <w:rsid w:val="00AF1192"/>
    <w:rsid w:val="00AF1E15"/>
    <w:rsid w:val="00AF2A1D"/>
    <w:rsid w:val="00AF2BD8"/>
    <w:rsid w:val="00AF2D5E"/>
    <w:rsid w:val="00AF2F2A"/>
    <w:rsid w:val="00AF33E9"/>
    <w:rsid w:val="00AF3BC9"/>
    <w:rsid w:val="00AF3D51"/>
    <w:rsid w:val="00AF5417"/>
    <w:rsid w:val="00AF66E3"/>
    <w:rsid w:val="00AF6A69"/>
    <w:rsid w:val="00B00440"/>
    <w:rsid w:val="00B00660"/>
    <w:rsid w:val="00B00D46"/>
    <w:rsid w:val="00B01AEA"/>
    <w:rsid w:val="00B01BE5"/>
    <w:rsid w:val="00B02B69"/>
    <w:rsid w:val="00B02DD6"/>
    <w:rsid w:val="00B02FC4"/>
    <w:rsid w:val="00B03C50"/>
    <w:rsid w:val="00B045EE"/>
    <w:rsid w:val="00B04FBA"/>
    <w:rsid w:val="00B068DB"/>
    <w:rsid w:val="00B06AEB"/>
    <w:rsid w:val="00B07064"/>
    <w:rsid w:val="00B071E3"/>
    <w:rsid w:val="00B073FA"/>
    <w:rsid w:val="00B07418"/>
    <w:rsid w:val="00B075B0"/>
    <w:rsid w:val="00B07B93"/>
    <w:rsid w:val="00B07FE4"/>
    <w:rsid w:val="00B10088"/>
    <w:rsid w:val="00B107C6"/>
    <w:rsid w:val="00B10EB9"/>
    <w:rsid w:val="00B1127C"/>
    <w:rsid w:val="00B11555"/>
    <w:rsid w:val="00B11E11"/>
    <w:rsid w:val="00B12270"/>
    <w:rsid w:val="00B13853"/>
    <w:rsid w:val="00B14B9B"/>
    <w:rsid w:val="00B155FB"/>
    <w:rsid w:val="00B17A40"/>
    <w:rsid w:val="00B20566"/>
    <w:rsid w:val="00B208A1"/>
    <w:rsid w:val="00B20D24"/>
    <w:rsid w:val="00B21D36"/>
    <w:rsid w:val="00B22C2E"/>
    <w:rsid w:val="00B2392A"/>
    <w:rsid w:val="00B239DE"/>
    <w:rsid w:val="00B23AD1"/>
    <w:rsid w:val="00B24C54"/>
    <w:rsid w:val="00B27DE1"/>
    <w:rsid w:val="00B27DEF"/>
    <w:rsid w:val="00B30D65"/>
    <w:rsid w:val="00B32F61"/>
    <w:rsid w:val="00B3354E"/>
    <w:rsid w:val="00B3479A"/>
    <w:rsid w:val="00B348A9"/>
    <w:rsid w:val="00B3585C"/>
    <w:rsid w:val="00B35E65"/>
    <w:rsid w:val="00B36637"/>
    <w:rsid w:val="00B3669E"/>
    <w:rsid w:val="00B36D5D"/>
    <w:rsid w:val="00B378F4"/>
    <w:rsid w:val="00B37F86"/>
    <w:rsid w:val="00B40CF3"/>
    <w:rsid w:val="00B40F9C"/>
    <w:rsid w:val="00B4172E"/>
    <w:rsid w:val="00B4195F"/>
    <w:rsid w:val="00B424CE"/>
    <w:rsid w:val="00B427BF"/>
    <w:rsid w:val="00B42EE4"/>
    <w:rsid w:val="00B4334A"/>
    <w:rsid w:val="00B4349D"/>
    <w:rsid w:val="00B434D8"/>
    <w:rsid w:val="00B43A5F"/>
    <w:rsid w:val="00B44771"/>
    <w:rsid w:val="00B45734"/>
    <w:rsid w:val="00B45829"/>
    <w:rsid w:val="00B4587E"/>
    <w:rsid w:val="00B45ABB"/>
    <w:rsid w:val="00B46D9C"/>
    <w:rsid w:val="00B46E15"/>
    <w:rsid w:val="00B46FBE"/>
    <w:rsid w:val="00B471B1"/>
    <w:rsid w:val="00B47760"/>
    <w:rsid w:val="00B478AD"/>
    <w:rsid w:val="00B501DE"/>
    <w:rsid w:val="00B50F05"/>
    <w:rsid w:val="00B51297"/>
    <w:rsid w:val="00B51785"/>
    <w:rsid w:val="00B52C3C"/>
    <w:rsid w:val="00B53740"/>
    <w:rsid w:val="00B5380E"/>
    <w:rsid w:val="00B538F9"/>
    <w:rsid w:val="00B54757"/>
    <w:rsid w:val="00B55309"/>
    <w:rsid w:val="00B55B6A"/>
    <w:rsid w:val="00B5602D"/>
    <w:rsid w:val="00B56440"/>
    <w:rsid w:val="00B56ABC"/>
    <w:rsid w:val="00B6194C"/>
    <w:rsid w:val="00B6230E"/>
    <w:rsid w:val="00B6240C"/>
    <w:rsid w:val="00B62D9B"/>
    <w:rsid w:val="00B631DF"/>
    <w:rsid w:val="00B6322C"/>
    <w:rsid w:val="00B637A0"/>
    <w:rsid w:val="00B63D16"/>
    <w:rsid w:val="00B63D59"/>
    <w:rsid w:val="00B6434B"/>
    <w:rsid w:val="00B659C5"/>
    <w:rsid w:val="00B66376"/>
    <w:rsid w:val="00B66571"/>
    <w:rsid w:val="00B66F1E"/>
    <w:rsid w:val="00B6720C"/>
    <w:rsid w:val="00B6727A"/>
    <w:rsid w:val="00B67A50"/>
    <w:rsid w:val="00B67D8A"/>
    <w:rsid w:val="00B700F9"/>
    <w:rsid w:val="00B7079A"/>
    <w:rsid w:val="00B70AD3"/>
    <w:rsid w:val="00B7136A"/>
    <w:rsid w:val="00B713D8"/>
    <w:rsid w:val="00B71610"/>
    <w:rsid w:val="00B72381"/>
    <w:rsid w:val="00B72819"/>
    <w:rsid w:val="00B73D03"/>
    <w:rsid w:val="00B74ADF"/>
    <w:rsid w:val="00B75695"/>
    <w:rsid w:val="00B757EB"/>
    <w:rsid w:val="00B759A0"/>
    <w:rsid w:val="00B75A87"/>
    <w:rsid w:val="00B76884"/>
    <w:rsid w:val="00B775C8"/>
    <w:rsid w:val="00B806CC"/>
    <w:rsid w:val="00B81075"/>
    <w:rsid w:val="00B82228"/>
    <w:rsid w:val="00B8267B"/>
    <w:rsid w:val="00B83435"/>
    <w:rsid w:val="00B83CE4"/>
    <w:rsid w:val="00B83DAF"/>
    <w:rsid w:val="00B83EAD"/>
    <w:rsid w:val="00B83FE0"/>
    <w:rsid w:val="00B8483E"/>
    <w:rsid w:val="00B8519C"/>
    <w:rsid w:val="00B851C9"/>
    <w:rsid w:val="00B85271"/>
    <w:rsid w:val="00B8591B"/>
    <w:rsid w:val="00B862D3"/>
    <w:rsid w:val="00B86485"/>
    <w:rsid w:val="00B864FC"/>
    <w:rsid w:val="00B86A24"/>
    <w:rsid w:val="00B87133"/>
    <w:rsid w:val="00B873A8"/>
    <w:rsid w:val="00B879C4"/>
    <w:rsid w:val="00B87AF8"/>
    <w:rsid w:val="00B87C5D"/>
    <w:rsid w:val="00B91019"/>
    <w:rsid w:val="00B9219F"/>
    <w:rsid w:val="00B92CF7"/>
    <w:rsid w:val="00B92FDB"/>
    <w:rsid w:val="00B94000"/>
    <w:rsid w:val="00B94176"/>
    <w:rsid w:val="00B94B71"/>
    <w:rsid w:val="00B94F31"/>
    <w:rsid w:val="00B95955"/>
    <w:rsid w:val="00B96996"/>
    <w:rsid w:val="00B97227"/>
    <w:rsid w:val="00B9769E"/>
    <w:rsid w:val="00BA037A"/>
    <w:rsid w:val="00BA0A63"/>
    <w:rsid w:val="00BA1AAB"/>
    <w:rsid w:val="00BA2DFD"/>
    <w:rsid w:val="00BA31B0"/>
    <w:rsid w:val="00BA3272"/>
    <w:rsid w:val="00BA3498"/>
    <w:rsid w:val="00BA3910"/>
    <w:rsid w:val="00BA3E33"/>
    <w:rsid w:val="00BA409D"/>
    <w:rsid w:val="00BA44A5"/>
    <w:rsid w:val="00BA44C6"/>
    <w:rsid w:val="00BA4702"/>
    <w:rsid w:val="00BA4912"/>
    <w:rsid w:val="00BA5026"/>
    <w:rsid w:val="00BA56FC"/>
    <w:rsid w:val="00BA64C1"/>
    <w:rsid w:val="00BA6579"/>
    <w:rsid w:val="00BA69A3"/>
    <w:rsid w:val="00BA7713"/>
    <w:rsid w:val="00BB00D0"/>
    <w:rsid w:val="00BB0E7C"/>
    <w:rsid w:val="00BB1066"/>
    <w:rsid w:val="00BB10B7"/>
    <w:rsid w:val="00BB1D66"/>
    <w:rsid w:val="00BB1F48"/>
    <w:rsid w:val="00BB1FC6"/>
    <w:rsid w:val="00BB22AC"/>
    <w:rsid w:val="00BB2F1F"/>
    <w:rsid w:val="00BB5DA8"/>
    <w:rsid w:val="00BB69B2"/>
    <w:rsid w:val="00BB750C"/>
    <w:rsid w:val="00BC0417"/>
    <w:rsid w:val="00BC0E90"/>
    <w:rsid w:val="00BC1BF8"/>
    <w:rsid w:val="00BC355C"/>
    <w:rsid w:val="00BC3D9B"/>
    <w:rsid w:val="00BC4272"/>
    <w:rsid w:val="00BC4D4C"/>
    <w:rsid w:val="00BC5344"/>
    <w:rsid w:val="00BC6383"/>
    <w:rsid w:val="00BC6E50"/>
    <w:rsid w:val="00BD0486"/>
    <w:rsid w:val="00BD0BA2"/>
    <w:rsid w:val="00BD0E7D"/>
    <w:rsid w:val="00BD1C8E"/>
    <w:rsid w:val="00BD20CF"/>
    <w:rsid w:val="00BD2D47"/>
    <w:rsid w:val="00BD3065"/>
    <w:rsid w:val="00BD40F4"/>
    <w:rsid w:val="00BD43B6"/>
    <w:rsid w:val="00BD66BE"/>
    <w:rsid w:val="00BD76BC"/>
    <w:rsid w:val="00BD7772"/>
    <w:rsid w:val="00BD796C"/>
    <w:rsid w:val="00BE0CF8"/>
    <w:rsid w:val="00BE149A"/>
    <w:rsid w:val="00BE1A97"/>
    <w:rsid w:val="00BE2858"/>
    <w:rsid w:val="00BE332F"/>
    <w:rsid w:val="00BE33BF"/>
    <w:rsid w:val="00BE36A6"/>
    <w:rsid w:val="00BE3D5B"/>
    <w:rsid w:val="00BE4324"/>
    <w:rsid w:val="00BE4387"/>
    <w:rsid w:val="00BE438F"/>
    <w:rsid w:val="00BE47A1"/>
    <w:rsid w:val="00BE4A1E"/>
    <w:rsid w:val="00BE513B"/>
    <w:rsid w:val="00BE5212"/>
    <w:rsid w:val="00BE591B"/>
    <w:rsid w:val="00BE5BF2"/>
    <w:rsid w:val="00BE6883"/>
    <w:rsid w:val="00BE6BB2"/>
    <w:rsid w:val="00BE72D2"/>
    <w:rsid w:val="00BE754E"/>
    <w:rsid w:val="00BE7F15"/>
    <w:rsid w:val="00BF0EAA"/>
    <w:rsid w:val="00BF25DC"/>
    <w:rsid w:val="00BF2775"/>
    <w:rsid w:val="00BF27EB"/>
    <w:rsid w:val="00BF287B"/>
    <w:rsid w:val="00BF3C86"/>
    <w:rsid w:val="00BF3E2C"/>
    <w:rsid w:val="00BF53F6"/>
    <w:rsid w:val="00BF55A4"/>
    <w:rsid w:val="00BF5747"/>
    <w:rsid w:val="00BF5D3D"/>
    <w:rsid w:val="00BF60C2"/>
    <w:rsid w:val="00BF6103"/>
    <w:rsid w:val="00BF7083"/>
    <w:rsid w:val="00C005A1"/>
    <w:rsid w:val="00C014B5"/>
    <w:rsid w:val="00C0170A"/>
    <w:rsid w:val="00C01AF9"/>
    <w:rsid w:val="00C01BED"/>
    <w:rsid w:val="00C02BAA"/>
    <w:rsid w:val="00C036AB"/>
    <w:rsid w:val="00C039AA"/>
    <w:rsid w:val="00C03C0E"/>
    <w:rsid w:val="00C042B6"/>
    <w:rsid w:val="00C04660"/>
    <w:rsid w:val="00C04975"/>
    <w:rsid w:val="00C05236"/>
    <w:rsid w:val="00C06359"/>
    <w:rsid w:val="00C0647B"/>
    <w:rsid w:val="00C06805"/>
    <w:rsid w:val="00C06907"/>
    <w:rsid w:val="00C06971"/>
    <w:rsid w:val="00C11E7C"/>
    <w:rsid w:val="00C12505"/>
    <w:rsid w:val="00C13D2C"/>
    <w:rsid w:val="00C140F5"/>
    <w:rsid w:val="00C1518F"/>
    <w:rsid w:val="00C15F74"/>
    <w:rsid w:val="00C16356"/>
    <w:rsid w:val="00C164B6"/>
    <w:rsid w:val="00C1683E"/>
    <w:rsid w:val="00C169A9"/>
    <w:rsid w:val="00C172FB"/>
    <w:rsid w:val="00C17321"/>
    <w:rsid w:val="00C1739C"/>
    <w:rsid w:val="00C17A67"/>
    <w:rsid w:val="00C17B42"/>
    <w:rsid w:val="00C21AF8"/>
    <w:rsid w:val="00C225D2"/>
    <w:rsid w:val="00C23375"/>
    <w:rsid w:val="00C24121"/>
    <w:rsid w:val="00C24DB0"/>
    <w:rsid w:val="00C253D9"/>
    <w:rsid w:val="00C25A76"/>
    <w:rsid w:val="00C25E27"/>
    <w:rsid w:val="00C26110"/>
    <w:rsid w:val="00C265AB"/>
    <w:rsid w:val="00C27524"/>
    <w:rsid w:val="00C30487"/>
    <w:rsid w:val="00C30F9A"/>
    <w:rsid w:val="00C311A0"/>
    <w:rsid w:val="00C31731"/>
    <w:rsid w:val="00C3180F"/>
    <w:rsid w:val="00C31831"/>
    <w:rsid w:val="00C31C07"/>
    <w:rsid w:val="00C33804"/>
    <w:rsid w:val="00C340F8"/>
    <w:rsid w:val="00C34679"/>
    <w:rsid w:val="00C34B69"/>
    <w:rsid w:val="00C350B4"/>
    <w:rsid w:val="00C36157"/>
    <w:rsid w:val="00C36E13"/>
    <w:rsid w:val="00C37176"/>
    <w:rsid w:val="00C37416"/>
    <w:rsid w:val="00C379BE"/>
    <w:rsid w:val="00C37E92"/>
    <w:rsid w:val="00C402C1"/>
    <w:rsid w:val="00C40A9A"/>
    <w:rsid w:val="00C40C52"/>
    <w:rsid w:val="00C40FA6"/>
    <w:rsid w:val="00C4117B"/>
    <w:rsid w:val="00C414BD"/>
    <w:rsid w:val="00C416CB"/>
    <w:rsid w:val="00C419F9"/>
    <w:rsid w:val="00C429AC"/>
    <w:rsid w:val="00C42F66"/>
    <w:rsid w:val="00C440C4"/>
    <w:rsid w:val="00C445CD"/>
    <w:rsid w:val="00C44987"/>
    <w:rsid w:val="00C44F7A"/>
    <w:rsid w:val="00C451ED"/>
    <w:rsid w:val="00C452F1"/>
    <w:rsid w:val="00C452FC"/>
    <w:rsid w:val="00C45393"/>
    <w:rsid w:val="00C45772"/>
    <w:rsid w:val="00C45AC9"/>
    <w:rsid w:val="00C465C0"/>
    <w:rsid w:val="00C46BC3"/>
    <w:rsid w:val="00C46DAE"/>
    <w:rsid w:val="00C4715E"/>
    <w:rsid w:val="00C47479"/>
    <w:rsid w:val="00C4789D"/>
    <w:rsid w:val="00C5069A"/>
    <w:rsid w:val="00C51803"/>
    <w:rsid w:val="00C51F1B"/>
    <w:rsid w:val="00C53D39"/>
    <w:rsid w:val="00C53E83"/>
    <w:rsid w:val="00C544B5"/>
    <w:rsid w:val="00C5501F"/>
    <w:rsid w:val="00C561B6"/>
    <w:rsid w:val="00C56936"/>
    <w:rsid w:val="00C572EB"/>
    <w:rsid w:val="00C61641"/>
    <w:rsid w:val="00C619F8"/>
    <w:rsid w:val="00C622F6"/>
    <w:rsid w:val="00C627A0"/>
    <w:rsid w:val="00C62B2E"/>
    <w:rsid w:val="00C63A85"/>
    <w:rsid w:val="00C64A5A"/>
    <w:rsid w:val="00C64DDA"/>
    <w:rsid w:val="00C64F56"/>
    <w:rsid w:val="00C6687B"/>
    <w:rsid w:val="00C669BB"/>
    <w:rsid w:val="00C66A99"/>
    <w:rsid w:val="00C66DFE"/>
    <w:rsid w:val="00C66E4D"/>
    <w:rsid w:val="00C67A11"/>
    <w:rsid w:val="00C67C02"/>
    <w:rsid w:val="00C67D65"/>
    <w:rsid w:val="00C701A2"/>
    <w:rsid w:val="00C707AE"/>
    <w:rsid w:val="00C70839"/>
    <w:rsid w:val="00C7193E"/>
    <w:rsid w:val="00C719FA"/>
    <w:rsid w:val="00C7257A"/>
    <w:rsid w:val="00C7296E"/>
    <w:rsid w:val="00C729A6"/>
    <w:rsid w:val="00C74EA5"/>
    <w:rsid w:val="00C74FF8"/>
    <w:rsid w:val="00C752A2"/>
    <w:rsid w:val="00C75716"/>
    <w:rsid w:val="00C76194"/>
    <w:rsid w:val="00C765E3"/>
    <w:rsid w:val="00C7667C"/>
    <w:rsid w:val="00C7729C"/>
    <w:rsid w:val="00C77578"/>
    <w:rsid w:val="00C77E7F"/>
    <w:rsid w:val="00C77FAA"/>
    <w:rsid w:val="00C80ED0"/>
    <w:rsid w:val="00C81537"/>
    <w:rsid w:val="00C81DD8"/>
    <w:rsid w:val="00C81F3C"/>
    <w:rsid w:val="00C8211B"/>
    <w:rsid w:val="00C8285C"/>
    <w:rsid w:val="00C83587"/>
    <w:rsid w:val="00C84465"/>
    <w:rsid w:val="00C84747"/>
    <w:rsid w:val="00C85613"/>
    <w:rsid w:val="00C8624A"/>
    <w:rsid w:val="00C86529"/>
    <w:rsid w:val="00C86C70"/>
    <w:rsid w:val="00C873B7"/>
    <w:rsid w:val="00C87BB0"/>
    <w:rsid w:val="00C9026D"/>
    <w:rsid w:val="00C90FD0"/>
    <w:rsid w:val="00C91071"/>
    <w:rsid w:val="00C91DEE"/>
    <w:rsid w:val="00C9201F"/>
    <w:rsid w:val="00C9217C"/>
    <w:rsid w:val="00C93279"/>
    <w:rsid w:val="00C937DE"/>
    <w:rsid w:val="00C9393E"/>
    <w:rsid w:val="00C946C6"/>
    <w:rsid w:val="00C94F5F"/>
    <w:rsid w:val="00C954AF"/>
    <w:rsid w:val="00C96261"/>
    <w:rsid w:val="00C96390"/>
    <w:rsid w:val="00C966D1"/>
    <w:rsid w:val="00C9682C"/>
    <w:rsid w:val="00C96FFE"/>
    <w:rsid w:val="00C9725F"/>
    <w:rsid w:val="00C972D5"/>
    <w:rsid w:val="00C97562"/>
    <w:rsid w:val="00C9769E"/>
    <w:rsid w:val="00C97D10"/>
    <w:rsid w:val="00C97FDC"/>
    <w:rsid w:val="00CA0146"/>
    <w:rsid w:val="00CA1419"/>
    <w:rsid w:val="00CA2478"/>
    <w:rsid w:val="00CA2965"/>
    <w:rsid w:val="00CA297A"/>
    <w:rsid w:val="00CA316E"/>
    <w:rsid w:val="00CA414F"/>
    <w:rsid w:val="00CA4765"/>
    <w:rsid w:val="00CA4909"/>
    <w:rsid w:val="00CA52A0"/>
    <w:rsid w:val="00CA57F0"/>
    <w:rsid w:val="00CA6D44"/>
    <w:rsid w:val="00CA6E68"/>
    <w:rsid w:val="00CA6EA0"/>
    <w:rsid w:val="00CA6F9C"/>
    <w:rsid w:val="00CA7D53"/>
    <w:rsid w:val="00CB0DAC"/>
    <w:rsid w:val="00CB11FD"/>
    <w:rsid w:val="00CB1BB9"/>
    <w:rsid w:val="00CB22B9"/>
    <w:rsid w:val="00CB2B4A"/>
    <w:rsid w:val="00CB2B86"/>
    <w:rsid w:val="00CB38D6"/>
    <w:rsid w:val="00CB4275"/>
    <w:rsid w:val="00CB4C67"/>
    <w:rsid w:val="00CB4F07"/>
    <w:rsid w:val="00CB532B"/>
    <w:rsid w:val="00CB55C0"/>
    <w:rsid w:val="00CB5654"/>
    <w:rsid w:val="00CB601B"/>
    <w:rsid w:val="00CB6840"/>
    <w:rsid w:val="00CB6A58"/>
    <w:rsid w:val="00CB6DFF"/>
    <w:rsid w:val="00CB6FE5"/>
    <w:rsid w:val="00CB716A"/>
    <w:rsid w:val="00CB7294"/>
    <w:rsid w:val="00CB72D0"/>
    <w:rsid w:val="00CB7374"/>
    <w:rsid w:val="00CC02AB"/>
    <w:rsid w:val="00CC093B"/>
    <w:rsid w:val="00CC0CFE"/>
    <w:rsid w:val="00CC122E"/>
    <w:rsid w:val="00CC1AEF"/>
    <w:rsid w:val="00CC3F7B"/>
    <w:rsid w:val="00CC488D"/>
    <w:rsid w:val="00CC4BF5"/>
    <w:rsid w:val="00CC5013"/>
    <w:rsid w:val="00CC52EE"/>
    <w:rsid w:val="00CC5C8C"/>
    <w:rsid w:val="00CC603D"/>
    <w:rsid w:val="00CC66B3"/>
    <w:rsid w:val="00CC7A70"/>
    <w:rsid w:val="00CC7AC8"/>
    <w:rsid w:val="00CC7FFA"/>
    <w:rsid w:val="00CD10BE"/>
    <w:rsid w:val="00CD13CA"/>
    <w:rsid w:val="00CD149F"/>
    <w:rsid w:val="00CD1C0F"/>
    <w:rsid w:val="00CD1E42"/>
    <w:rsid w:val="00CD3288"/>
    <w:rsid w:val="00CD37CB"/>
    <w:rsid w:val="00CD3C69"/>
    <w:rsid w:val="00CD4062"/>
    <w:rsid w:val="00CD4812"/>
    <w:rsid w:val="00CD50B3"/>
    <w:rsid w:val="00CD5368"/>
    <w:rsid w:val="00CD5AB4"/>
    <w:rsid w:val="00CD600C"/>
    <w:rsid w:val="00CD6619"/>
    <w:rsid w:val="00CE1686"/>
    <w:rsid w:val="00CE1821"/>
    <w:rsid w:val="00CE1DAA"/>
    <w:rsid w:val="00CE24C4"/>
    <w:rsid w:val="00CE27DD"/>
    <w:rsid w:val="00CE297F"/>
    <w:rsid w:val="00CE4012"/>
    <w:rsid w:val="00CE596B"/>
    <w:rsid w:val="00CE62AC"/>
    <w:rsid w:val="00CE686F"/>
    <w:rsid w:val="00CE6FDB"/>
    <w:rsid w:val="00CF10E7"/>
    <w:rsid w:val="00CF15F4"/>
    <w:rsid w:val="00CF1AAA"/>
    <w:rsid w:val="00CF2207"/>
    <w:rsid w:val="00CF24F2"/>
    <w:rsid w:val="00CF2569"/>
    <w:rsid w:val="00CF26AE"/>
    <w:rsid w:val="00CF26F8"/>
    <w:rsid w:val="00CF2B4D"/>
    <w:rsid w:val="00CF2C02"/>
    <w:rsid w:val="00CF2FC2"/>
    <w:rsid w:val="00CF5660"/>
    <w:rsid w:val="00CF5DE4"/>
    <w:rsid w:val="00CF60FD"/>
    <w:rsid w:val="00CF6DB8"/>
    <w:rsid w:val="00CF7B70"/>
    <w:rsid w:val="00D00F1B"/>
    <w:rsid w:val="00D0104D"/>
    <w:rsid w:val="00D011B9"/>
    <w:rsid w:val="00D02266"/>
    <w:rsid w:val="00D0248A"/>
    <w:rsid w:val="00D02D49"/>
    <w:rsid w:val="00D038AB"/>
    <w:rsid w:val="00D03942"/>
    <w:rsid w:val="00D03EFC"/>
    <w:rsid w:val="00D03F2D"/>
    <w:rsid w:val="00D03F80"/>
    <w:rsid w:val="00D0604F"/>
    <w:rsid w:val="00D068FB"/>
    <w:rsid w:val="00D07D1A"/>
    <w:rsid w:val="00D1032A"/>
    <w:rsid w:val="00D10E27"/>
    <w:rsid w:val="00D1180D"/>
    <w:rsid w:val="00D11D57"/>
    <w:rsid w:val="00D12443"/>
    <w:rsid w:val="00D1279D"/>
    <w:rsid w:val="00D12A40"/>
    <w:rsid w:val="00D13078"/>
    <w:rsid w:val="00D13C2E"/>
    <w:rsid w:val="00D1466A"/>
    <w:rsid w:val="00D15209"/>
    <w:rsid w:val="00D152D3"/>
    <w:rsid w:val="00D156F0"/>
    <w:rsid w:val="00D15D93"/>
    <w:rsid w:val="00D16A8C"/>
    <w:rsid w:val="00D16BFF"/>
    <w:rsid w:val="00D17EA9"/>
    <w:rsid w:val="00D17FC0"/>
    <w:rsid w:val="00D2154F"/>
    <w:rsid w:val="00D21875"/>
    <w:rsid w:val="00D21A0E"/>
    <w:rsid w:val="00D21A5C"/>
    <w:rsid w:val="00D21B01"/>
    <w:rsid w:val="00D22968"/>
    <w:rsid w:val="00D2389C"/>
    <w:rsid w:val="00D23AB1"/>
    <w:rsid w:val="00D23C7F"/>
    <w:rsid w:val="00D244E7"/>
    <w:rsid w:val="00D24D08"/>
    <w:rsid w:val="00D24E4D"/>
    <w:rsid w:val="00D25387"/>
    <w:rsid w:val="00D25D53"/>
    <w:rsid w:val="00D263CA"/>
    <w:rsid w:val="00D272D4"/>
    <w:rsid w:val="00D27699"/>
    <w:rsid w:val="00D27E47"/>
    <w:rsid w:val="00D30CE7"/>
    <w:rsid w:val="00D319FA"/>
    <w:rsid w:val="00D31C3D"/>
    <w:rsid w:val="00D31CA1"/>
    <w:rsid w:val="00D32780"/>
    <w:rsid w:val="00D32CF1"/>
    <w:rsid w:val="00D33FA2"/>
    <w:rsid w:val="00D343CF"/>
    <w:rsid w:val="00D3477B"/>
    <w:rsid w:val="00D34C92"/>
    <w:rsid w:val="00D34CF3"/>
    <w:rsid w:val="00D355C7"/>
    <w:rsid w:val="00D361EF"/>
    <w:rsid w:val="00D377C9"/>
    <w:rsid w:val="00D4036B"/>
    <w:rsid w:val="00D40830"/>
    <w:rsid w:val="00D4089B"/>
    <w:rsid w:val="00D40DFF"/>
    <w:rsid w:val="00D414B7"/>
    <w:rsid w:val="00D41ABB"/>
    <w:rsid w:val="00D4215F"/>
    <w:rsid w:val="00D42D5D"/>
    <w:rsid w:val="00D43548"/>
    <w:rsid w:val="00D44952"/>
    <w:rsid w:val="00D44C82"/>
    <w:rsid w:val="00D44C91"/>
    <w:rsid w:val="00D44EB9"/>
    <w:rsid w:val="00D4556D"/>
    <w:rsid w:val="00D46A4A"/>
    <w:rsid w:val="00D47161"/>
    <w:rsid w:val="00D47B6A"/>
    <w:rsid w:val="00D47ED3"/>
    <w:rsid w:val="00D50EF5"/>
    <w:rsid w:val="00D51677"/>
    <w:rsid w:val="00D51DED"/>
    <w:rsid w:val="00D51EA9"/>
    <w:rsid w:val="00D52B41"/>
    <w:rsid w:val="00D53363"/>
    <w:rsid w:val="00D53846"/>
    <w:rsid w:val="00D5416C"/>
    <w:rsid w:val="00D545D5"/>
    <w:rsid w:val="00D557EC"/>
    <w:rsid w:val="00D55E6A"/>
    <w:rsid w:val="00D568A9"/>
    <w:rsid w:val="00D5690A"/>
    <w:rsid w:val="00D57775"/>
    <w:rsid w:val="00D57C35"/>
    <w:rsid w:val="00D57EC6"/>
    <w:rsid w:val="00D57FE6"/>
    <w:rsid w:val="00D60A25"/>
    <w:rsid w:val="00D60B7F"/>
    <w:rsid w:val="00D60BC8"/>
    <w:rsid w:val="00D60EC1"/>
    <w:rsid w:val="00D61C99"/>
    <w:rsid w:val="00D61D25"/>
    <w:rsid w:val="00D63062"/>
    <w:rsid w:val="00D638F3"/>
    <w:rsid w:val="00D639E9"/>
    <w:rsid w:val="00D6456F"/>
    <w:rsid w:val="00D648EB"/>
    <w:rsid w:val="00D64D1B"/>
    <w:rsid w:val="00D65206"/>
    <w:rsid w:val="00D6554F"/>
    <w:rsid w:val="00D655DF"/>
    <w:rsid w:val="00D65CE2"/>
    <w:rsid w:val="00D67ACB"/>
    <w:rsid w:val="00D70860"/>
    <w:rsid w:val="00D708AD"/>
    <w:rsid w:val="00D70F39"/>
    <w:rsid w:val="00D71034"/>
    <w:rsid w:val="00D72B46"/>
    <w:rsid w:val="00D72E67"/>
    <w:rsid w:val="00D732B7"/>
    <w:rsid w:val="00D735A0"/>
    <w:rsid w:val="00D74322"/>
    <w:rsid w:val="00D749C5"/>
    <w:rsid w:val="00D74DE6"/>
    <w:rsid w:val="00D77255"/>
    <w:rsid w:val="00D776EF"/>
    <w:rsid w:val="00D77758"/>
    <w:rsid w:val="00D80422"/>
    <w:rsid w:val="00D80FC9"/>
    <w:rsid w:val="00D811F1"/>
    <w:rsid w:val="00D81C32"/>
    <w:rsid w:val="00D81D88"/>
    <w:rsid w:val="00D81E9B"/>
    <w:rsid w:val="00D822BD"/>
    <w:rsid w:val="00D8292B"/>
    <w:rsid w:val="00D83071"/>
    <w:rsid w:val="00D8330B"/>
    <w:rsid w:val="00D83891"/>
    <w:rsid w:val="00D84436"/>
    <w:rsid w:val="00D846E6"/>
    <w:rsid w:val="00D84E41"/>
    <w:rsid w:val="00D85A90"/>
    <w:rsid w:val="00D90221"/>
    <w:rsid w:val="00D905A2"/>
    <w:rsid w:val="00D90621"/>
    <w:rsid w:val="00D906A6"/>
    <w:rsid w:val="00D908E9"/>
    <w:rsid w:val="00D90A17"/>
    <w:rsid w:val="00D90F1E"/>
    <w:rsid w:val="00D922EF"/>
    <w:rsid w:val="00D939B8"/>
    <w:rsid w:val="00D93FB6"/>
    <w:rsid w:val="00D94F59"/>
    <w:rsid w:val="00D95281"/>
    <w:rsid w:val="00D96085"/>
    <w:rsid w:val="00D96397"/>
    <w:rsid w:val="00D963AE"/>
    <w:rsid w:val="00D96C02"/>
    <w:rsid w:val="00D9711A"/>
    <w:rsid w:val="00D974EE"/>
    <w:rsid w:val="00DA071F"/>
    <w:rsid w:val="00DA0ECB"/>
    <w:rsid w:val="00DA0F55"/>
    <w:rsid w:val="00DA105E"/>
    <w:rsid w:val="00DA10E2"/>
    <w:rsid w:val="00DA11DD"/>
    <w:rsid w:val="00DA1908"/>
    <w:rsid w:val="00DA28B0"/>
    <w:rsid w:val="00DA3440"/>
    <w:rsid w:val="00DA3553"/>
    <w:rsid w:val="00DA368B"/>
    <w:rsid w:val="00DA3BDE"/>
    <w:rsid w:val="00DA4586"/>
    <w:rsid w:val="00DA4AFF"/>
    <w:rsid w:val="00DA4B68"/>
    <w:rsid w:val="00DA4C6F"/>
    <w:rsid w:val="00DA5116"/>
    <w:rsid w:val="00DA5207"/>
    <w:rsid w:val="00DA5242"/>
    <w:rsid w:val="00DA527C"/>
    <w:rsid w:val="00DA54D8"/>
    <w:rsid w:val="00DA6545"/>
    <w:rsid w:val="00DA655B"/>
    <w:rsid w:val="00DA6D72"/>
    <w:rsid w:val="00DA6E19"/>
    <w:rsid w:val="00DA72C9"/>
    <w:rsid w:val="00DA742F"/>
    <w:rsid w:val="00DA77BD"/>
    <w:rsid w:val="00DB1D38"/>
    <w:rsid w:val="00DB281F"/>
    <w:rsid w:val="00DB2AB1"/>
    <w:rsid w:val="00DB3484"/>
    <w:rsid w:val="00DB39E1"/>
    <w:rsid w:val="00DB3CE6"/>
    <w:rsid w:val="00DB4C2B"/>
    <w:rsid w:val="00DB5AF4"/>
    <w:rsid w:val="00DB60C5"/>
    <w:rsid w:val="00DB6632"/>
    <w:rsid w:val="00DB69FD"/>
    <w:rsid w:val="00DB70D0"/>
    <w:rsid w:val="00DB7B0B"/>
    <w:rsid w:val="00DC05FC"/>
    <w:rsid w:val="00DC08F1"/>
    <w:rsid w:val="00DC09F7"/>
    <w:rsid w:val="00DC10C4"/>
    <w:rsid w:val="00DC1697"/>
    <w:rsid w:val="00DC1964"/>
    <w:rsid w:val="00DC22C3"/>
    <w:rsid w:val="00DC246A"/>
    <w:rsid w:val="00DC251A"/>
    <w:rsid w:val="00DC29A0"/>
    <w:rsid w:val="00DC3745"/>
    <w:rsid w:val="00DC515C"/>
    <w:rsid w:val="00DC5549"/>
    <w:rsid w:val="00DC6CC4"/>
    <w:rsid w:val="00DC6DEF"/>
    <w:rsid w:val="00DD0103"/>
    <w:rsid w:val="00DD0149"/>
    <w:rsid w:val="00DD230A"/>
    <w:rsid w:val="00DD23CE"/>
    <w:rsid w:val="00DD3922"/>
    <w:rsid w:val="00DD417E"/>
    <w:rsid w:val="00DD4858"/>
    <w:rsid w:val="00DD49DB"/>
    <w:rsid w:val="00DD4AAC"/>
    <w:rsid w:val="00DD52F6"/>
    <w:rsid w:val="00DD59A6"/>
    <w:rsid w:val="00DD6861"/>
    <w:rsid w:val="00DD69AF"/>
    <w:rsid w:val="00DD6F7E"/>
    <w:rsid w:val="00DD6F93"/>
    <w:rsid w:val="00DD7531"/>
    <w:rsid w:val="00DD77C6"/>
    <w:rsid w:val="00DE1C95"/>
    <w:rsid w:val="00DE23BC"/>
    <w:rsid w:val="00DE2FA8"/>
    <w:rsid w:val="00DE442A"/>
    <w:rsid w:val="00DE44BB"/>
    <w:rsid w:val="00DE507C"/>
    <w:rsid w:val="00DE5454"/>
    <w:rsid w:val="00DE55C5"/>
    <w:rsid w:val="00DF08F8"/>
    <w:rsid w:val="00DF183C"/>
    <w:rsid w:val="00DF2537"/>
    <w:rsid w:val="00DF5369"/>
    <w:rsid w:val="00DF5BBF"/>
    <w:rsid w:val="00DF5C61"/>
    <w:rsid w:val="00DF6619"/>
    <w:rsid w:val="00DF6832"/>
    <w:rsid w:val="00DF6A3A"/>
    <w:rsid w:val="00DF7068"/>
    <w:rsid w:val="00DF7070"/>
    <w:rsid w:val="00E0019D"/>
    <w:rsid w:val="00E00294"/>
    <w:rsid w:val="00E00943"/>
    <w:rsid w:val="00E014B6"/>
    <w:rsid w:val="00E0165E"/>
    <w:rsid w:val="00E0190E"/>
    <w:rsid w:val="00E02182"/>
    <w:rsid w:val="00E02C17"/>
    <w:rsid w:val="00E03595"/>
    <w:rsid w:val="00E03BC9"/>
    <w:rsid w:val="00E040E4"/>
    <w:rsid w:val="00E0436D"/>
    <w:rsid w:val="00E0440A"/>
    <w:rsid w:val="00E0452E"/>
    <w:rsid w:val="00E047B1"/>
    <w:rsid w:val="00E04B91"/>
    <w:rsid w:val="00E06FBA"/>
    <w:rsid w:val="00E073A7"/>
    <w:rsid w:val="00E07683"/>
    <w:rsid w:val="00E1118C"/>
    <w:rsid w:val="00E1269B"/>
    <w:rsid w:val="00E12AE4"/>
    <w:rsid w:val="00E13066"/>
    <w:rsid w:val="00E13932"/>
    <w:rsid w:val="00E13CB5"/>
    <w:rsid w:val="00E13F69"/>
    <w:rsid w:val="00E140BA"/>
    <w:rsid w:val="00E14BDE"/>
    <w:rsid w:val="00E158F0"/>
    <w:rsid w:val="00E15BA3"/>
    <w:rsid w:val="00E15E2E"/>
    <w:rsid w:val="00E16161"/>
    <w:rsid w:val="00E1763D"/>
    <w:rsid w:val="00E1772D"/>
    <w:rsid w:val="00E1784F"/>
    <w:rsid w:val="00E2001B"/>
    <w:rsid w:val="00E2104E"/>
    <w:rsid w:val="00E210D1"/>
    <w:rsid w:val="00E21278"/>
    <w:rsid w:val="00E2148B"/>
    <w:rsid w:val="00E222E9"/>
    <w:rsid w:val="00E22427"/>
    <w:rsid w:val="00E22699"/>
    <w:rsid w:val="00E227BC"/>
    <w:rsid w:val="00E2297D"/>
    <w:rsid w:val="00E23384"/>
    <w:rsid w:val="00E2391D"/>
    <w:rsid w:val="00E23BC6"/>
    <w:rsid w:val="00E24D70"/>
    <w:rsid w:val="00E25156"/>
    <w:rsid w:val="00E25DDF"/>
    <w:rsid w:val="00E2731A"/>
    <w:rsid w:val="00E27A4D"/>
    <w:rsid w:val="00E27B84"/>
    <w:rsid w:val="00E301F2"/>
    <w:rsid w:val="00E30565"/>
    <w:rsid w:val="00E305AC"/>
    <w:rsid w:val="00E30F9A"/>
    <w:rsid w:val="00E311D2"/>
    <w:rsid w:val="00E313FA"/>
    <w:rsid w:val="00E31C72"/>
    <w:rsid w:val="00E3253F"/>
    <w:rsid w:val="00E32E9B"/>
    <w:rsid w:val="00E330AB"/>
    <w:rsid w:val="00E3321A"/>
    <w:rsid w:val="00E34486"/>
    <w:rsid w:val="00E34BD0"/>
    <w:rsid w:val="00E3522F"/>
    <w:rsid w:val="00E3625B"/>
    <w:rsid w:val="00E365F1"/>
    <w:rsid w:val="00E367C0"/>
    <w:rsid w:val="00E37E9F"/>
    <w:rsid w:val="00E42261"/>
    <w:rsid w:val="00E42419"/>
    <w:rsid w:val="00E42E39"/>
    <w:rsid w:val="00E42EF6"/>
    <w:rsid w:val="00E4323C"/>
    <w:rsid w:val="00E43549"/>
    <w:rsid w:val="00E446BA"/>
    <w:rsid w:val="00E44792"/>
    <w:rsid w:val="00E44E53"/>
    <w:rsid w:val="00E45748"/>
    <w:rsid w:val="00E45E6F"/>
    <w:rsid w:val="00E46638"/>
    <w:rsid w:val="00E46E84"/>
    <w:rsid w:val="00E47AEF"/>
    <w:rsid w:val="00E47D0D"/>
    <w:rsid w:val="00E508BE"/>
    <w:rsid w:val="00E50B08"/>
    <w:rsid w:val="00E51456"/>
    <w:rsid w:val="00E524AB"/>
    <w:rsid w:val="00E52681"/>
    <w:rsid w:val="00E54E86"/>
    <w:rsid w:val="00E566E2"/>
    <w:rsid w:val="00E56D2E"/>
    <w:rsid w:val="00E57991"/>
    <w:rsid w:val="00E57AA1"/>
    <w:rsid w:val="00E57C2A"/>
    <w:rsid w:val="00E6041B"/>
    <w:rsid w:val="00E6084F"/>
    <w:rsid w:val="00E61C1F"/>
    <w:rsid w:val="00E62C99"/>
    <w:rsid w:val="00E62D97"/>
    <w:rsid w:val="00E62DC8"/>
    <w:rsid w:val="00E64E72"/>
    <w:rsid w:val="00E65483"/>
    <w:rsid w:val="00E65767"/>
    <w:rsid w:val="00E66620"/>
    <w:rsid w:val="00E666F5"/>
    <w:rsid w:val="00E6774F"/>
    <w:rsid w:val="00E67B9C"/>
    <w:rsid w:val="00E70655"/>
    <w:rsid w:val="00E7073A"/>
    <w:rsid w:val="00E70769"/>
    <w:rsid w:val="00E70DC5"/>
    <w:rsid w:val="00E7170B"/>
    <w:rsid w:val="00E71F38"/>
    <w:rsid w:val="00E72171"/>
    <w:rsid w:val="00E72200"/>
    <w:rsid w:val="00E728AF"/>
    <w:rsid w:val="00E73209"/>
    <w:rsid w:val="00E73BF9"/>
    <w:rsid w:val="00E73CDE"/>
    <w:rsid w:val="00E749E0"/>
    <w:rsid w:val="00E74D3C"/>
    <w:rsid w:val="00E75634"/>
    <w:rsid w:val="00E759FA"/>
    <w:rsid w:val="00E76015"/>
    <w:rsid w:val="00E7659E"/>
    <w:rsid w:val="00E774C1"/>
    <w:rsid w:val="00E775E9"/>
    <w:rsid w:val="00E777D4"/>
    <w:rsid w:val="00E81C6B"/>
    <w:rsid w:val="00E824E7"/>
    <w:rsid w:val="00E8324E"/>
    <w:rsid w:val="00E83ACB"/>
    <w:rsid w:val="00E840B8"/>
    <w:rsid w:val="00E8463B"/>
    <w:rsid w:val="00E84760"/>
    <w:rsid w:val="00E84ADA"/>
    <w:rsid w:val="00E85F96"/>
    <w:rsid w:val="00E85FA5"/>
    <w:rsid w:val="00E87BC8"/>
    <w:rsid w:val="00E87F03"/>
    <w:rsid w:val="00E87F40"/>
    <w:rsid w:val="00E91A52"/>
    <w:rsid w:val="00E91CBB"/>
    <w:rsid w:val="00E91D42"/>
    <w:rsid w:val="00E92F40"/>
    <w:rsid w:val="00E93280"/>
    <w:rsid w:val="00E93324"/>
    <w:rsid w:val="00E946CC"/>
    <w:rsid w:val="00E94A3A"/>
    <w:rsid w:val="00E952EB"/>
    <w:rsid w:val="00E964C1"/>
    <w:rsid w:val="00E965A0"/>
    <w:rsid w:val="00E96770"/>
    <w:rsid w:val="00E96EF5"/>
    <w:rsid w:val="00EA09D6"/>
    <w:rsid w:val="00EA0A0A"/>
    <w:rsid w:val="00EA17EC"/>
    <w:rsid w:val="00EA1985"/>
    <w:rsid w:val="00EA1F50"/>
    <w:rsid w:val="00EA2EE4"/>
    <w:rsid w:val="00EA3B45"/>
    <w:rsid w:val="00EA466A"/>
    <w:rsid w:val="00EA51A1"/>
    <w:rsid w:val="00EA5EA4"/>
    <w:rsid w:val="00EA7206"/>
    <w:rsid w:val="00EA72A2"/>
    <w:rsid w:val="00EB0554"/>
    <w:rsid w:val="00EB05B4"/>
    <w:rsid w:val="00EB0D23"/>
    <w:rsid w:val="00EB0DE3"/>
    <w:rsid w:val="00EB1862"/>
    <w:rsid w:val="00EB19E6"/>
    <w:rsid w:val="00EB20EE"/>
    <w:rsid w:val="00EB239C"/>
    <w:rsid w:val="00EB296B"/>
    <w:rsid w:val="00EB2BB5"/>
    <w:rsid w:val="00EB459A"/>
    <w:rsid w:val="00EB6198"/>
    <w:rsid w:val="00EB6487"/>
    <w:rsid w:val="00EB7540"/>
    <w:rsid w:val="00EB788C"/>
    <w:rsid w:val="00EB7B9D"/>
    <w:rsid w:val="00EB7CD6"/>
    <w:rsid w:val="00EC0166"/>
    <w:rsid w:val="00EC0326"/>
    <w:rsid w:val="00EC06DE"/>
    <w:rsid w:val="00EC0B27"/>
    <w:rsid w:val="00EC2333"/>
    <w:rsid w:val="00EC4342"/>
    <w:rsid w:val="00EC4347"/>
    <w:rsid w:val="00EC677C"/>
    <w:rsid w:val="00EC6898"/>
    <w:rsid w:val="00EC68C3"/>
    <w:rsid w:val="00EC6916"/>
    <w:rsid w:val="00ED05B7"/>
    <w:rsid w:val="00ED0B90"/>
    <w:rsid w:val="00ED1650"/>
    <w:rsid w:val="00ED1767"/>
    <w:rsid w:val="00ED1B3C"/>
    <w:rsid w:val="00ED1EF2"/>
    <w:rsid w:val="00ED2004"/>
    <w:rsid w:val="00ED25BC"/>
    <w:rsid w:val="00ED2762"/>
    <w:rsid w:val="00ED2AF6"/>
    <w:rsid w:val="00ED2CA6"/>
    <w:rsid w:val="00ED3184"/>
    <w:rsid w:val="00ED31CC"/>
    <w:rsid w:val="00ED3B7C"/>
    <w:rsid w:val="00ED416D"/>
    <w:rsid w:val="00ED4759"/>
    <w:rsid w:val="00ED4D9C"/>
    <w:rsid w:val="00ED65BE"/>
    <w:rsid w:val="00ED6AF8"/>
    <w:rsid w:val="00ED7050"/>
    <w:rsid w:val="00ED71F7"/>
    <w:rsid w:val="00EE08A7"/>
    <w:rsid w:val="00EE17B8"/>
    <w:rsid w:val="00EE235A"/>
    <w:rsid w:val="00EE3329"/>
    <w:rsid w:val="00EE48B8"/>
    <w:rsid w:val="00EE50D1"/>
    <w:rsid w:val="00EE5EEA"/>
    <w:rsid w:val="00EE6422"/>
    <w:rsid w:val="00EE64CE"/>
    <w:rsid w:val="00EE66B4"/>
    <w:rsid w:val="00EE742D"/>
    <w:rsid w:val="00EE7CEE"/>
    <w:rsid w:val="00EE7EF9"/>
    <w:rsid w:val="00EE7FA4"/>
    <w:rsid w:val="00EF1089"/>
    <w:rsid w:val="00EF13F1"/>
    <w:rsid w:val="00EF15C8"/>
    <w:rsid w:val="00EF1870"/>
    <w:rsid w:val="00EF1DB7"/>
    <w:rsid w:val="00EF217F"/>
    <w:rsid w:val="00EF2D98"/>
    <w:rsid w:val="00EF331E"/>
    <w:rsid w:val="00EF505B"/>
    <w:rsid w:val="00EF52C5"/>
    <w:rsid w:val="00EF55C8"/>
    <w:rsid w:val="00EF6073"/>
    <w:rsid w:val="00EF61B0"/>
    <w:rsid w:val="00EF6332"/>
    <w:rsid w:val="00EF7A71"/>
    <w:rsid w:val="00F00000"/>
    <w:rsid w:val="00F000AA"/>
    <w:rsid w:val="00F0012D"/>
    <w:rsid w:val="00F00357"/>
    <w:rsid w:val="00F00584"/>
    <w:rsid w:val="00F00609"/>
    <w:rsid w:val="00F012E3"/>
    <w:rsid w:val="00F01EE5"/>
    <w:rsid w:val="00F0223D"/>
    <w:rsid w:val="00F02412"/>
    <w:rsid w:val="00F03124"/>
    <w:rsid w:val="00F0389B"/>
    <w:rsid w:val="00F044F9"/>
    <w:rsid w:val="00F05150"/>
    <w:rsid w:val="00F056C5"/>
    <w:rsid w:val="00F0598E"/>
    <w:rsid w:val="00F06EE2"/>
    <w:rsid w:val="00F07BA5"/>
    <w:rsid w:val="00F07D88"/>
    <w:rsid w:val="00F07EEB"/>
    <w:rsid w:val="00F101D8"/>
    <w:rsid w:val="00F10398"/>
    <w:rsid w:val="00F104B8"/>
    <w:rsid w:val="00F10EDA"/>
    <w:rsid w:val="00F11BBB"/>
    <w:rsid w:val="00F12774"/>
    <w:rsid w:val="00F136D9"/>
    <w:rsid w:val="00F13A96"/>
    <w:rsid w:val="00F13FEC"/>
    <w:rsid w:val="00F144B5"/>
    <w:rsid w:val="00F147C1"/>
    <w:rsid w:val="00F14AB1"/>
    <w:rsid w:val="00F16332"/>
    <w:rsid w:val="00F175D5"/>
    <w:rsid w:val="00F204FD"/>
    <w:rsid w:val="00F2154C"/>
    <w:rsid w:val="00F21FCE"/>
    <w:rsid w:val="00F2253D"/>
    <w:rsid w:val="00F22AAA"/>
    <w:rsid w:val="00F22C18"/>
    <w:rsid w:val="00F22D28"/>
    <w:rsid w:val="00F22DA7"/>
    <w:rsid w:val="00F23382"/>
    <w:rsid w:val="00F24605"/>
    <w:rsid w:val="00F24E06"/>
    <w:rsid w:val="00F24E4E"/>
    <w:rsid w:val="00F2500C"/>
    <w:rsid w:val="00F25AC5"/>
    <w:rsid w:val="00F25B1D"/>
    <w:rsid w:val="00F25C01"/>
    <w:rsid w:val="00F2665F"/>
    <w:rsid w:val="00F268F4"/>
    <w:rsid w:val="00F26BC1"/>
    <w:rsid w:val="00F273F5"/>
    <w:rsid w:val="00F30041"/>
    <w:rsid w:val="00F3008F"/>
    <w:rsid w:val="00F3042F"/>
    <w:rsid w:val="00F30665"/>
    <w:rsid w:val="00F30960"/>
    <w:rsid w:val="00F30C5D"/>
    <w:rsid w:val="00F30CD7"/>
    <w:rsid w:val="00F30D27"/>
    <w:rsid w:val="00F30ECC"/>
    <w:rsid w:val="00F31AA6"/>
    <w:rsid w:val="00F31D64"/>
    <w:rsid w:val="00F31DDA"/>
    <w:rsid w:val="00F3383F"/>
    <w:rsid w:val="00F338AE"/>
    <w:rsid w:val="00F33DC1"/>
    <w:rsid w:val="00F34921"/>
    <w:rsid w:val="00F367AC"/>
    <w:rsid w:val="00F372B6"/>
    <w:rsid w:val="00F37D26"/>
    <w:rsid w:val="00F40E93"/>
    <w:rsid w:val="00F414A9"/>
    <w:rsid w:val="00F41DF2"/>
    <w:rsid w:val="00F43197"/>
    <w:rsid w:val="00F434C5"/>
    <w:rsid w:val="00F436C2"/>
    <w:rsid w:val="00F4461D"/>
    <w:rsid w:val="00F449D3"/>
    <w:rsid w:val="00F44B6A"/>
    <w:rsid w:val="00F44F64"/>
    <w:rsid w:val="00F4532D"/>
    <w:rsid w:val="00F45AE4"/>
    <w:rsid w:val="00F466C9"/>
    <w:rsid w:val="00F46A74"/>
    <w:rsid w:val="00F46A82"/>
    <w:rsid w:val="00F46ACE"/>
    <w:rsid w:val="00F4708F"/>
    <w:rsid w:val="00F47185"/>
    <w:rsid w:val="00F4735F"/>
    <w:rsid w:val="00F47444"/>
    <w:rsid w:val="00F479BA"/>
    <w:rsid w:val="00F51049"/>
    <w:rsid w:val="00F51753"/>
    <w:rsid w:val="00F52605"/>
    <w:rsid w:val="00F52BB7"/>
    <w:rsid w:val="00F53242"/>
    <w:rsid w:val="00F533F2"/>
    <w:rsid w:val="00F535CA"/>
    <w:rsid w:val="00F53741"/>
    <w:rsid w:val="00F53AA6"/>
    <w:rsid w:val="00F542F4"/>
    <w:rsid w:val="00F55010"/>
    <w:rsid w:val="00F559CE"/>
    <w:rsid w:val="00F5679F"/>
    <w:rsid w:val="00F56B53"/>
    <w:rsid w:val="00F5700E"/>
    <w:rsid w:val="00F57D5D"/>
    <w:rsid w:val="00F6060C"/>
    <w:rsid w:val="00F60859"/>
    <w:rsid w:val="00F60A08"/>
    <w:rsid w:val="00F60AC8"/>
    <w:rsid w:val="00F60C6A"/>
    <w:rsid w:val="00F620E5"/>
    <w:rsid w:val="00F62844"/>
    <w:rsid w:val="00F63577"/>
    <w:rsid w:val="00F6371C"/>
    <w:rsid w:val="00F63871"/>
    <w:rsid w:val="00F638F8"/>
    <w:rsid w:val="00F6557B"/>
    <w:rsid w:val="00F665D3"/>
    <w:rsid w:val="00F66B8A"/>
    <w:rsid w:val="00F66C0B"/>
    <w:rsid w:val="00F67D38"/>
    <w:rsid w:val="00F7046B"/>
    <w:rsid w:val="00F7067B"/>
    <w:rsid w:val="00F720AC"/>
    <w:rsid w:val="00F72E11"/>
    <w:rsid w:val="00F73065"/>
    <w:rsid w:val="00F731AF"/>
    <w:rsid w:val="00F73F94"/>
    <w:rsid w:val="00F7577A"/>
    <w:rsid w:val="00F7635D"/>
    <w:rsid w:val="00F76BC0"/>
    <w:rsid w:val="00F76C5F"/>
    <w:rsid w:val="00F77090"/>
    <w:rsid w:val="00F800F2"/>
    <w:rsid w:val="00F809D0"/>
    <w:rsid w:val="00F80C6A"/>
    <w:rsid w:val="00F818B0"/>
    <w:rsid w:val="00F81E9D"/>
    <w:rsid w:val="00F82A0A"/>
    <w:rsid w:val="00F83322"/>
    <w:rsid w:val="00F834C2"/>
    <w:rsid w:val="00F84A3D"/>
    <w:rsid w:val="00F84DB4"/>
    <w:rsid w:val="00F85BF1"/>
    <w:rsid w:val="00F86FE4"/>
    <w:rsid w:val="00F870DC"/>
    <w:rsid w:val="00F87569"/>
    <w:rsid w:val="00F879C1"/>
    <w:rsid w:val="00F87E98"/>
    <w:rsid w:val="00F90415"/>
    <w:rsid w:val="00F9062A"/>
    <w:rsid w:val="00F907DB"/>
    <w:rsid w:val="00F90AA2"/>
    <w:rsid w:val="00F916F7"/>
    <w:rsid w:val="00F91BFA"/>
    <w:rsid w:val="00F9200C"/>
    <w:rsid w:val="00F93BFD"/>
    <w:rsid w:val="00F93CA5"/>
    <w:rsid w:val="00F9422E"/>
    <w:rsid w:val="00F94263"/>
    <w:rsid w:val="00F94D28"/>
    <w:rsid w:val="00F953FE"/>
    <w:rsid w:val="00F95A12"/>
    <w:rsid w:val="00F95C12"/>
    <w:rsid w:val="00F95E6F"/>
    <w:rsid w:val="00F96031"/>
    <w:rsid w:val="00F971B3"/>
    <w:rsid w:val="00F97945"/>
    <w:rsid w:val="00F97A35"/>
    <w:rsid w:val="00F97A54"/>
    <w:rsid w:val="00F97E33"/>
    <w:rsid w:val="00FA1E03"/>
    <w:rsid w:val="00FA1F18"/>
    <w:rsid w:val="00FA2532"/>
    <w:rsid w:val="00FA26A9"/>
    <w:rsid w:val="00FA275E"/>
    <w:rsid w:val="00FA31E9"/>
    <w:rsid w:val="00FA39D7"/>
    <w:rsid w:val="00FA39F3"/>
    <w:rsid w:val="00FA5241"/>
    <w:rsid w:val="00FA5E87"/>
    <w:rsid w:val="00FA5ED4"/>
    <w:rsid w:val="00FA637E"/>
    <w:rsid w:val="00FA6F77"/>
    <w:rsid w:val="00FA7160"/>
    <w:rsid w:val="00FA7320"/>
    <w:rsid w:val="00FB0BC5"/>
    <w:rsid w:val="00FB11F7"/>
    <w:rsid w:val="00FB14D4"/>
    <w:rsid w:val="00FB172B"/>
    <w:rsid w:val="00FB190A"/>
    <w:rsid w:val="00FB1E73"/>
    <w:rsid w:val="00FB2F01"/>
    <w:rsid w:val="00FB3834"/>
    <w:rsid w:val="00FB4194"/>
    <w:rsid w:val="00FB4F95"/>
    <w:rsid w:val="00FB5C0E"/>
    <w:rsid w:val="00FB60D8"/>
    <w:rsid w:val="00FB6228"/>
    <w:rsid w:val="00FB77EF"/>
    <w:rsid w:val="00FB7888"/>
    <w:rsid w:val="00FB797F"/>
    <w:rsid w:val="00FC0E76"/>
    <w:rsid w:val="00FC0E7E"/>
    <w:rsid w:val="00FC0ECE"/>
    <w:rsid w:val="00FC1AC4"/>
    <w:rsid w:val="00FC1F27"/>
    <w:rsid w:val="00FC1F81"/>
    <w:rsid w:val="00FC2274"/>
    <w:rsid w:val="00FC29A0"/>
    <w:rsid w:val="00FC2F36"/>
    <w:rsid w:val="00FC33AB"/>
    <w:rsid w:val="00FC3A4E"/>
    <w:rsid w:val="00FC3A70"/>
    <w:rsid w:val="00FC41F5"/>
    <w:rsid w:val="00FC43CF"/>
    <w:rsid w:val="00FC45C8"/>
    <w:rsid w:val="00FC4CF2"/>
    <w:rsid w:val="00FC4F24"/>
    <w:rsid w:val="00FC5C2E"/>
    <w:rsid w:val="00FC69EC"/>
    <w:rsid w:val="00FC6C72"/>
    <w:rsid w:val="00FC6DB5"/>
    <w:rsid w:val="00FC73A4"/>
    <w:rsid w:val="00FC752E"/>
    <w:rsid w:val="00FC7A88"/>
    <w:rsid w:val="00FC7D12"/>
    <w:rsid w:val="00FC7D42"/>
    <w:rsid w:val="00FD008B"/>
    <w:rsid w:val="00FD0894"/>
    <w:rsid w:val="00FD1142"/>
    <w:rsid w:val="00FD1288"/>
    <w:rsid w:val="00FD13F5"/>
    <w:rsid w:val="00FD1CA5"/>
    <w:rsid w:val="00FD2A73"/>
    <w:rsid w:val="00FD32D7"/>
    <w:rsid w:val="00FD3AF0"/>
    <w:rsid w:val="00FD3B87"/>
    <w:rsid w:val="00FD3BE0"/>
    <w:rsid w:val="00FD60AA"/>
    <w:rsid w:val="00FD6657"/>
    <w:rsid w:val="00FD79F9"/>
    <w:rsid w:val="00FE0711"/>
    <w:rsid w:val="00FE08B0"/>
    <w:rsid w:val="00FE21E0"/>
    <w:rsid w:val="00FE2396"/>
    <w:rsid w:val="00FE3037"/>
    <w:rsid w:val="00FE3140"/>
    <w:rsid w:val="00FE34F8"/>
    <w:rsid w:val="00FE39CE"/>
    <w:rsid w:val="00FE3DD0"/>
    <w:rsid w:val="00FE3ECD"/>
    <w:rsid w:val="00FE4157"/>
    <w:rsid w:val="00FE459B"/>
    <w:rsid w:val="00FE4938"/>
    <w:rsid w:val="00FE4B27"/>
    <w:rsid w:val="00FE5533"/>
    <w:rsid w:val="00FE58C2"/>
    <w:rsid w:val="00FE5BEA"/>
    <w:rsid w:val="00FE6631"/>
    <w:rsid w:val="00FE67B0"/>
    <w:rsid w:val="00FE6B77"/>
    <w:rsid w:val="00FE7A01"/>
    <w:rsid w:val="00FF0669"/>
    <w:rsid w:val="00FF0F67"/>
    <w:rsid w:val="00FF0FD7"/>
    <w:rsid w:val="00FF1961"/>
    <w:rsid w:val="00FF2879"/>
    <w:rsid w:val="00FF2B89"/>
    <w:rsid w:val="00FF36EA"/>
    <w:rsid w:val="00FF4C13"/>
    <w:rsid w:val="00FF58E5"/>
    <w:rsid w:val="00FF5FE5"/>
    <w:rsid w:val="00FF608F"/>
    <w:rsid w:val="00FF63B9"/>
    <w:rsid w:val="00FF6FB9"/>
    <w:rsid w:val="00FF7E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rsid w:val="002661EA"/>
    <w:rPr>
      <w:sz w:val="24"/>
      <w:lang w:eastAsia="en-US"/>
    </w:rPr>
  </w:style>
  <w:style w:type="table" w:styleId="Tabelraster">
    <w:name w:val="Table Grid"/>
    <w:basedOn w:val="Standaardtabel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uiPriority w:val="99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uiPriority w:val="99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D811F1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2.bin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4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6</TotalTime>
  <Pages>19</Pages>
  <Words>5150</Words>
  <Characters>28329</Characters>
  <Application>Microsoft Office Word</Application>
  <DocSecurity>0</DocSecurity>
  <Lines>236</Lines>
  <Paragraphs>6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3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1355</cp:revision>
  <dcterms:created xsi:type="dcterms:W3CDTF">2024-09-10T12:00:00Z</dcterms:created>
  <dcterms:modified xsi:type="dcterms:W3CDTF">2025-09-22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  <property fmtid="{D5CDD505-2E9C-101B-9397-08002B2CF9AE}" pid="5" name="MTWinEqns">
    <vt:bool>true</vt:bool>
  </property>
</Properties>
</file>